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  <p:sldMasterId id="2147483824" r:id="rId2"/>
    <p:sldMasterId id="2147483858" r:id="rId3"/>
    <p:sldMasterId id="2147483867" r:id="rId4"/>
    <p:sldMasterId id="2147483875" r:id="rId5"/>
    <p:sldMasterId id="2147483900" r:id="rId6"/>
  </p:sldMasterIdLst>
  <p:notesMasterIdLst>
    <p:notesMasterId r:id="rId48"/>
  </p:notesMasterIdLst>
  <p:sldIdLst>
    <p:sldId id="849" r:id="rId7"/>
    <p:sldId id="850" r:id="rId8"/>
    <p:sldId id="714" r:id="rId9"/>
    <p:sldId id="715" r:id="rId10"/>
    <p:sldId id="716" r:id="rId11"/>
    <p:sldId id="814" r:id="rId12"/>
    <p:sldId id="815" r:id="rId13"/>
    <p:sldId id="818" r:id="rId14"/>
    <p:sldId id="879" r:id="rId15"/>
    <p:sldId id="819" r:id="rId16"/>
    <p:sldId id="820" r:id="rId17"/>
    <p:sldId id="881" r:id="rId18"/>
    <p:sldId id="743" r:id="rId19"/>
    <p:sldId id="744" r:id="rId20"/>
    <p:sldId id="703" r:id="rId21"/>
    <p:sldId id="704" r:id="rId22"/>
    <p:sldId id="705" r:id="rId23"/>
    <p:sldId id="752" r:id="rId24"/>
    <p:sldId id="755" r:id="rId25"/>
    <p:sldId id="756" r:id="rId26"/>
    <p:sldId id="885" r:id="rId27"/>
    <p:sldId id="886" r:id="rId28"/>
    <p:sldId id="887" r:id="rId29"/>
    <p:sldId id="888" r:id="rId30"/>
    <p:sldId id="833" r:id="rId31"/>
    <p:sldId id="834" r:id="rId32"/>
    <p:sldId id="871" r:id="rId33"/>
    <p:sldId id="872" r:id="rId34"/>
    <p:sldId id="873" r:id="rId35"/>
    <p:sldId id="876" r:id="rId36"/>
    <p:sldId id="877" r:id="rId37"/>
    <p:sldId id="874" r:id="rId38"/>
    <p:sldId id="875" r:id="rId39"/>
    <p:sldId id="845" r:id="rId40"/>
    <p:sldId id="846" r:id="rId41"/>
    <p:sldId id="889" r:id="rId42"/>
    <p:sldId id="890" r:id="rId43"/>
    <p:sldId id="891" r:id="rId44"/>
    <p:sldId id="892" r:id="rId45"/>
    <p:sldId id="893" r:id="rId46"/>
    <p:sldId id="894" r:id="rId4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EF8EB"/>
    <a:srgbClr val="66FFFF"/>
    <a:srgbClr val="0066FF"/>
    <a:srgbClr val="800000"/>
    <a:srgbClr val="9D3232"/>
    <a:srgbClr val="33CCFF"/>
    <a:srgbClr val="4F81BD"/>
    <a:srgbClr val="752B29"/>
    <a:srgbClr val="6626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11" autoAdjust="0"/>
    <p:restoredTop sz="99112" autoAdjust="0"/>
  </p:normalViewPr>
  <p:slideViewPr>
    <p:cSldViewPr>
      <p:cViewPr varScale="1">
        <p:scale>
          <a:sx n="150" d="100"/>
          <a:sy n="150" d="100"/>
        </p:scale>
        <p:origin x="132" y="12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38982"/>
    </p:cViewPr>
  </p:outlineViewPr>
  <p:notesTextViewPr>
    <p:cViewPr>
      <p:scale>
        <a:sx n="20" d="100"/>
        <a:sy n="2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3353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3866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0A4AD7-350B-41C6-BF01-49A9FBEE87EA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4740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938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79E9E-9872-43A7-9CBC-9B9E41A1BEC4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482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2440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5764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4823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547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2393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0A4AD7-350B-41C6-BF01-49A9FBEE87EA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517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0A4AD7-350B-41C6-BF01-49A9FBEE87EA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5176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0A4AD7-350B-41C6-BF01-49A9FBEE87EA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477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2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7269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6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903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6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6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11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280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8438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072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248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0505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70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20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807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6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684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7599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191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3257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6287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46128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4220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28933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54605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06810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6771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40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2386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74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74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74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907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7328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63863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62282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49193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6529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39E68678-2451-48B3-8F3E-ECD0FDB8459B}" type="datetimeFigureOut">
              <a:rPr lang="en-IN" sz="1350" smtClean="0">
                <a:solidFill>
                  <a:prstClr val="black"/>
                </a:solidFill>
              </a:rPr>
              <a:pPr defTabSz="685800"/>
              <a:t>23-04-2022</a:t>
            </a:fld>
            <a:endParaRPr lang="en-IN" sz="1350" smtClean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en-IN" sz="1350" smtClean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6CF633A7-4BB1-41ED-A81E-B5D2B70CE120}" type="slidenum">
              <a:rPr lang="en-IN" sz="1350" smtClean="0">
                <a:solidFill>
                  <a:prstClr val="black"/>
                </a:solidFill>
              </a:rPr>
              <a:pPr defTabSz="685800"/>
              <a:t>‹#›</a:t>
            </a:fld>
            <a:endParaRPr lang="en-IN" sz="135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70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74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74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74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683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344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57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6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6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1770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4815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02632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059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0274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8325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5165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0604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189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C1126-BF23-4164-8A83-055409FE84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34283-56BC-4318-99F3-7590799415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0315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55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0362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23383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9237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2564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15771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96505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52627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0333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9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47919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411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248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7274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989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342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7270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1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7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7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935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5.xml"/><Relationship Id="rId4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7672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8482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99" r:id="rId12"/>
    <p:sldLayoutId id="2147483966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8912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5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728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C0C2A-7351-4ADA-93EB-39F05B3B568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EEDF1C-112F-468E-9FF0-DB74BA84326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04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  <p:sldLayoutId id="2147483964" r:id="rId12"/>
    <p:sldLayoutId id="2147483967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3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7B0261-08C2-42A3-9124-0F50673A9C0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6A76A-FD27-4A21-85B8-9D17CE29B5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999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3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3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10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7.png"/><Relationship Id="rId4" Type="http://schemas.openxmlformats.org/officeDocument/2006/relationships/image" Target="../media/image103.png"/><Relationship Id="rId9" Type="http://schemas.openxmlformats.org/officeDocument/2006/relationships/image" Target="../media/image10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819400" y="1371422"/>
            <a:ext cx="367280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IN" sz="5000" dirty="0">
                <a:solidFill>
                  <a:srgbClr val="FF0000"/>
                </a:solidFill>
                <a:latin typeface="Bookman Old Style" pitchFamily="18" charset="0"/>
              </a:rPr>
              <a:t>Module </a:t>
            </a:r>
            <a:r>
              <a:rPr lang="en-IN" sz="5000" dirty="0" smtClean="0">
                <a:solidFill>
                  <a:srgbClr val="FF0000"/>
                </a:solidFill>
                <a:latin typeface="Bookman Old Style" pitchFamily="18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254863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Rounded Rectangle 150"/>
          <p:cNvSpPr/>
          <p:nvPr/>
        </p:nvSpPr>
        <p:spPr>
          <a:xfrm>
            <a:off x="2576516" y="590225"/>
            <a:ext cx="1449522" cy="17859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662218" y="568635"/>
            <a:ext cx="1646642" cy="2267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663236" y="807897"/>
            <a:ext cx="3222964" cy="2267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357542" y="261476"/>
            <a:ext cx="75232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n ink container of cylindrical shape is filled with ink upto 91%.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Ball pen refills of length 12 cm and inner diameter 2 mm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are filled with ink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upt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84 %. If the height and radiu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of the ink container are 14 cm and 6 cm resp.,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find the number of refills that can be filled with this ink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1189028" y="3745680"/>
            <a:ext cx="3070046" cy="44179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6444045" y="981258"/>
            <a:ext cx="1583173" cy="33192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3286124" y="2282515"/>
            <a:ext cx="176326" cy="24938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4520121" y="4213896"/>
            <a:ext cx="1737360" cy="27432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124590" y="2198105"/>
            <a:ext cx="19127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Volume of refill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957256" y="4178639"/>
            <a:ext cx="26581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Vol. of ink inside refill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467242" y="4175658"/>
            <a:ext cx="18421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Volume of refill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424920" y="4180738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  84% ×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endParaRPr lang="en-US" sz="1600" b="1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19860" y="976789"/>
            <a:ext cx="9300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r</a:t>
            </a:r>
            <a:r>
              <a:rPr lang="en-US" sz="12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 = 1m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913645" y="2198105"/>
            <a:ext cx="12055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 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3532303" y="2628428"/>
            <a:ext cx="533400" cy="811099"/>
            <a:chOff x="3781693" y="3979941"/>
            <a:chExt cx="533400" cy="895961"/>
          </a:xfrm>
        </p:grpSpPr>
        <p:sp>
          <p:nvSpPr>
            <p:cNvPr id="70" name="Rectangle 69"/>
            <p:cNvSpPr/>
            <p:nvPr/>
          </p:nvSpPr>
          <p:spPr>
            <a:xfrm>
              <a:off x="3781693" y="3979941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800285" y="4229944"/>
              <a:ext cx="480929" cy="64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ctangle 72"/>
          <p:cNvSpPr/>
          <p:nvPr/>
        </p:nvSpPr>
        <p:spPr>
          <a:xfrm>
            <a:off x="3973535" y="2760641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2926215" y="2704357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123065" y="2698007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304040" y="2698007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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Left Bracket 6"/>
          <p:cNvSpPr/>
          <p:nvPr/>
        </p:nvSpPr>
        <p:spPr>
          <a:xfrm>
            <a:off x="3579801" y="2672890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81" name="Left Bracket 80"/>
          <p:cNvSpPr/>
          <p:nvPr/>
        </p:nvSpPr>
        <p:spPr>
          <a:xfrm flipH="1">
            <a:off x="3952927" y="2673284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3957753" y="2613162"/>
            <a:ext cx="238503" cy="192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103340" y="2746631"/>
            <a:ext cx="5717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3523180" y="3209563"/>
            <a:ext cx="620171" cy="564878"/>
            <a:chOff x="3715663" y="3979941"/>
            <a:chExt cx="620171" cy="623979"/>
          </a:xfrm>
        </p:grpSpPr>
        <p:sp>
          <p:nvSpPr>
            <p:cNvPr id="85" name="Rectangle 84"/>
            <p:cNvSpPr/>
            <p:nvPr/>
          </p:nvSpPr>
          <p:spPr>
            <a:xfrm>
              <a:off x="3759468" y="3979941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715663" y="4229944"/>
              <a:ext cx="620171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87" name="Straight Connector 86"/>
            <p:cNvCxnSpPr/>
            <p:nvPr/>
          </p:nvCxnSpPr>
          <p:spPr>
            <a:xfrm>
              <a:off x="3810697" y="4277727"/>
              <a:ext cx="4670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4030442" y="3322725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925972" y="3266441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122822" y="3260091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303797" y="3260091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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160247" y="3308715"/>
            <a:ext cx="5717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3161806" y="3684451"/>
            <a:ext cx="641398" cy="571319"/>
            <a:chOff x="3713389" y="3972822"/>
            <a:chExt cx="641398" cy="631098"/>
          </a:xfrm>
        </p:grpSpPr>
        <p:sp>
          <p:nvSpPr>
            <p:cNvPr id="94" name="Rectangle 93"/>
            <p:cNvSpPr/>
            <p:nvPr/>
          </p:nvSpPr>
          <p:spPr>
            <a:xfrm>
              <a:off x="3713389" y="3972822"/>
              <a:ext cx="641398" cy="2739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2</a:t>
              </a:r>
              <a:r>
                <a:rPr lang="en-US" sz="1600" b="1" dirty="0">
                  <a:solidFill>
                    <a:prstClr val="black"/>
                  </a:solidFill>
                  <a:latin typeface="Symbol" panose="05050102010706020507" pitchFamily="18" charset="2"/>
                </a:rPr>
                <a:t></a:t>
              </a:r>
              <a:endParaRPr lang="en-US" sz="1600" b="1" baseline="-25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  <a:p>
              <a:pPr algn="ctr"/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3715663" y="4229944"/>
              <a:ext cx="620171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3810697" y="4277727"/>
              <a:ext cx="4670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Rectangle 97"/>
          <p:cNvSpPr/>
          <p:nvPr/>
        </p:nvSpPr>
        <p:spPr>
          <a:xfrm>
            <a:off x="2925137" y="3779373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707790" y="3771016"/>
            <a:ext cx="7270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768120" y="1674844"/>
            <a:ext cx="4565879" cy="52923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722484" y="1778817"/>
            <a:ext cx="2177959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No. of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refills 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 flipV="1">
            <a:off x="2214096" y="1919618"/>
            <a:ext cx="3037354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8" name="Group 107"/>
          <p:cNvGrpSpPr/>
          <p:nvPr/>
        </p:nvGrpSpPr>
        <p:grpSpPr>
          <a:xfrm>
            <a:off x="3652201" y="4465765"/>
            <a:ext cx="620171" cy="564878"/>
            <a:chOff x="3715663" y="3979941"/>
            <a:chExt cx="620171" cy="623979"/>
          </a:xfrm>
        </p:grpSpPr>
        <p:sp>
          <p:nvSpPr>
            <p:cNvPr id="109" name="Rectangle 108"/>
            <p:cNvSpPr/>
            <p:nvPr/>
          </p:nvSpPr>
          <p:spPr>
            <a:xfrm>
              <a:off x="3759468" y="3979941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4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3715663" y="4229944"/>
              <a:ext cx="620171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3810697" y="4277727"/>
              <a:ext cx="4670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Rectangle 111"/>
          <p:cNvSpPr/>
          <p:nvPr/>
        </p:nvSpPr>
        <p:spPr>
          <a:xfrm>
            <a:off x="4175441" y="4578927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430579" y="4522643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886946" y="4552217"/>
            <a:ext cx="691845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4344220" y="4462129"/>
            <a:ext cx="663071" cy="584775"/>
            <a:chOff x="3715017" y="3965913"/>
            <a:chExt cx="663071" cy="645958"/>
          </a:xfrm>
        </p:grpSpPr>
        <p:sp>
          <p:nvSpPr>
            <p:cNvPr id="118" name="Rectangle 117"/>
            <p:cNvSpPr/>
            <p:nvPr/>
          </p:nvSpPr>
          <p:spPr>
            <a:xfrm>
              <a:off x="3715017" y="3965913"/>
              <a:ext cx="663071" cy="64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2</a:t>
              </a:r>
              <a:r>
                <a:rPr lang="en-US" sz="1600" b="1" dirty="0">
                  <a:solidFill>
                    <a:prstClr val="black"/>
                  </a:solidFill>
                  <a:latin typeface="Symbol" panose="05050102010706020507" pitchFamily="18" charset="2"/>
                </a:rPr>
                <a:t></a:t>
              </a:r>
              <a:endParaRPr lang="en-US" sz="1600" b="1" baseline="-25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  <a:p>
              <a:pPr algn="ctr"/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3715663" y="4229944"/>
              <a:ext cx="620171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20" name="Straight Connector 119"/>
            <p:cNvCxnSpPr/>
            <p:nvPr/>
          </p:nvCxnSpPr>
          <p:spPr>
            <a:xfrm>
              <a:off x="3810697" y="4277727"/>
              <a:ext cx="4670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7241155" y="915892"/>
            <a:ext cx="620171" cy="441408"/>
            <a:chOff x="3696611" y="4043067"/>
            <a:chExt cx="620171" cy="487595"/>
          </a:xfrm>
        </p:grpSpPr>
        <p:sp>
          <p:nvSpPr>
            <p:cNvPr id="122" name="Rectangle 121"/>
            <p:cNvSpPr/>
            <p:nvPr/>
          </p:nvSpPr>
          <p:spPr>
            <a:xfrm>
              <a:off x="3756293" y="4043067"/>
              <a:ext cx="533400" cy="3059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3696611" y="4224682"/>
              <a:ext cx="620171" cy="3059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3898999" y="4284741"/>
              <a:ext cx="2396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5" name="Rectangle 124"/>
          <p:cNvSpPr/>
          <p:nvPr/>
        </p:nvSpPr>
        <p:spPr>
          <a:xfrm>
            <a:off x="7630713" y="995859"/>
            <a:ext cx="8008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endParaRPr lang="en-US" sz="12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7215568" y="986901"/>
            <a:ext cx="288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2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59088" y="2185571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2190722" y="1952625"/>
            <a:ext cx="2873275" cy="206101"/>
          </a:xfrm>
          <a:prstGeom prst="round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2115770" y="1639206"/>
            <a:ext cx="32880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container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2239687" y="1898524"/>
            <a:ext cx="27991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refill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685800" y="377190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1201000" y="3771900"/>
            <a:ext cx="19127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Volume of refill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4190990" y="1644789"/>
            <a:ext cx="571510" cy="707886"/>
          </a:xfrm>
          <a:prstGeom prst="rect">
            <a:avLst/>
          </a:prstGeom>
          <a:noFill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800" dirty="0">
              <a:solidFill>
                <a:srgbClr val="0000FF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813485" y="3224022"/>
            <a:ext cx="3760896" cy="490666"/>
            <a:chOff x="653483" y="3756774"/>
            <a:chExt cx="3760896" cy="490666"/>
          </a:xfrm>
        </p:grpSpPr>
        <p:sp>
          <p:nvSpPr>
            <p:cNvPr id="166" name="Rounded Rectangle 165"/>
            <p:cNvSpPr/>
            <p:nvPr/>
          </p:nvSpPr>
          <p:spPr bwMode="auto">
            <a:xfrm>
              <a:off x="653483" y="3756774"/>
              <a:ext cx="3698300" cy="490666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 kern="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653483" y="3820102"/>
              <a:ext cx="23791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Bookman Old Style" pitchFamily="18" charset="0"/>
                </a:rPr>
                <a:t>Vol. of ink inside container</a:t>
              </a:r>
              <a:endParaRPr lang="en-US" sz="12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grpSp>
          <p:nvGrpSpPr>
            <p:cNvPr id="168" name="Group 167"/>
            <p:cNvGrpSpPr/>
            <p:nvPr/>
          </p:nvGrpSpPr>
          <p:grpSpPr>
            <a:xfrm>
              <a:off x="2971924" y="3756774"/>
              <a:ext cx="658349" cy="465218"/>
              <a:chOff x="3770116" y="4022029"/>
              <a:chExt cx="533400" cy="513895"/>
            </a:xfrm>
          </p:grpSpPr>
          <p:sp>
            <p:nvSpPr>
              <p:cNvPr id="169" name="Rectangle 168"/>
              <p:cNvSpPr/>
              <p:nvPr/>
            </p:nvSpPr>
            <p:spPr>
              <a:xfrm>
                <a:off x="3770116" y="4022029"/>
                <a:ext cx="533400" cy="305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91</a:t>
                </a:r>
                <a:endParaRPr lang="en-US" sz="12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>
              <a:xfrm>
                <a:off x="3800285" y="4229944"/>
                <a:ext cx="480929" cy="305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100</a:t>
                </a:r>
                <a:endParaRPr lang="en-US" sz="12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71" name="Straight Connector 170"/>
              <p:cNvCxnSpPr/>
              <p:nvPr/>
            </p:nvCxnSpPr>
            <p:spPr>
              <a:xfrm>
                <a:off x="3868777" y="4277727"/>
                <a:ext cx="35093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2" name="Rectangle 171"/>
            <p:cNvSpPr/>
            <p:nvPr/>
          </p:nvSpPr>
          <p:spPr>
            <a:xfrm>
              <a:off x="3478032" y="3820102"/>
              <a:ext cx="3810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×</a:t>
              </a:r>
              <a:endPara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2879816" y="3839154"/>
              <a:ext cx="288588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Bookman Old Style" pitchFamily="18" charset="0"/>
                </a:rPr>
                <a:t>=</a:t>
              </a:r>
              <a:endParaRPr lang="en-US" sz="1200" b="1" baseline="-25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3628604" y="3839154"/>
              <a:ext cx="7857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Bookman Old Style" pitchFamily="18" charset="0"/>
                </a:rPr>
                <a:t>504 </a:t>
              </a:r>
              <a:r>
                <a:rPr lang="en-US" sz="12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</a:t>
              </a:r>
              <a:endParaRPr lang="en-US" sz="1200" b="1" baseline="-25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93" name="Group 192"/>
          <p:cNvGrpSpPr/>
          <p:nvPr/>
        </p:nvGrpSpPr>
        <p:grpSpPr>
          <a:xfrm>
            <a:off x="6100501" y="1504950"/>
            <a:ext cx="1830649" cy="1733679"/>
            <a:chOff x="4469801" y="2343150"/>
            <a:chExt cx="3115644" cy="2790394"/>
          </a:xfrm>
        </p:grpSpPr>
        <p:sp>
          <p:nvSpPr>
            <p:cNvPr id="194" name="Can 193"/>
            <p:cNvSpPr/>
            <p:nvPr/>
          </p:nvSpPr>
          <p:spPr>
            <a:xfrm>
              <a:off x="5486400" y="2617470"/>
              <a:ext cx="1828800" cy="2011680"/>
            </a:xfrm>
            <a:prstGeom prst="can">
              <a:avLst/>
            </a:prstGeom>
            <a:solidFill>
              <a:srgbClr val="0070C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5" name="Can 194"/>
            <p:cNvSpPr/>
            <p:nvPr/>
          </p:nvSpPr>
          <p:spPr>
            <a:xfrm>
              <a:off x="5486400" y="2343150"/>
              <a:ext cx="1828800" cy="2286000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5785534" y="3333751"/>
              <a:ext cx="1301901" cy="6439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</a:rPr>
                <a:t>91%</a:t>
              </a:r>
              <a:endParaRPr lang="en-US" sz="20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cxnSp>
          <p:nvCxnSpPr>
            <p:cNvPr id="197" name="Straight Arrow Connector 196"/>
            <p:cNvCxnSpPr/>
            <p:nvPr/>
          </p:nvCxnSpPr>
          <p:spPr>
            <a:xfrm>
              <a:off x="5334000" y="2571750"/>
              <a:ext cx="0" cy="182880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Box 197"/>
            <p:cNvSpPr txBox="1"/>
            <p:nvPr/>
          </p:nvSpPr>
          <p:spPr>
            <a:xfrm>
              <a:off x="4469801" y="3221326"/>
              <a:ext cx="1009982" cy="42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14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6316284" y="4712477"/>
              <a:ext cx="1269161" cy="42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r = 6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00" name="Straight Arrow Connector 199"/>
            <p:cNvCxnSpPr/>
            <p:nvPr/>
          </p:nvCxnSpPr>
          <p:spPr>
            <a:xfrm>
              <a:off x="6400800" y="4746232"/>
              <a:ext cx="914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1" name="Group 200"/>
          <p:cNvGrpSpPr/>
          <p:nvPr/>
        </p:nvGrpSpPr>
        <p:grpSpPr>
          <a:xfrm>
            <a:off x="7713139" y="682978"/>
            <a:ext cx="1281148" cy="2193572"/>
            <a:chOff x="7502235" y="1548999"/>
            <a:chExt cx="1630285" cy="3345277"/>
          </a:xfrm>
        </p:grpSpPr>
        <p:sp>
          <p:nvSpPr>
            <p:cNvPr id="202" name="Can 201"/>
            <p:cNvSpPr/>
            <p:nvPr/>
          </p:nvSpPr>
          <p:spPr>
            <a:xfrm>
              <a:off x="8142762" y="2331184"/>
              <a:ext cx="182880" cy="2560320"/>
            </a:xfrm>
            <a:prstGeom prst="can">
              <a:avLst/>
            </a:prstGeom>
            <a:solidFill>
              <a:srgbClr val="0070C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3" name="Can 202"/>
            <p:cNvSpPr/>
            <p:nvPr/>
          </p:nvSpPr>
          <p:spPr>
            <a:xfrm>
              <a:off x="8142762" y="1965424"/>
              <a:ext cx="182880" cy="2926080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7502235" y="3289741"/>
              <a:ext cx="675600" cy="4224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E46C0A"/>
                  </a:solidFill>
                  <a:latin typeface="Bookman Old Style" pitchFamily="18" charset="0"/>
                </a:rPr>
                <a:t>84%</a:t>
              </a:r>
              <a:endParaRPr lang="en-US" sz="1200" b="1" dirty="0">
                <a:solidFill>
                  <a:srgbClr val="E46C0A"/>
                </a:solidFill>
                <a:latin typeface="Bookman Old Style" pitchFamily="18" charset="0"/>
              </a:endParaRPr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8401844" y="3215104"/>
              <a:ext cx="730676" cy="387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12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06" name="Straight Arrow Connector 205"/>
            <p:cNvCxnSpPr/>
            <p:nvPr/>
          </p:nvCxnSpPr>
          <p:spPr>
            <a:xfrm>
              <a:off x="8478042" y="1968196"/>
              <a:ext cx="0" cy="292608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7" name="Group 206"/>
            <p:cNvGrpSpPr/>
            <p:nvPr/>
          </p:nvGrpSpPr>
          <p:grpSpPr>
            <a:xfrm>
              <a:off x="7868442" y="1962150"/>
              <a:ext cx="731520" cy="0"/>
              <a:chOff x="7772400" y="1962150"/>
              <a:chExt cx="731520" cy="0"/>
            </a:xfrm>
          </p:grpSpPr>
          <p:cxnSp>
            <p:nvCxnSpPr>
              <p:cNvPr id="209" name="Straight Arrow Connector 208"/>
              <p:cNvCxnSpPr/>
              <p:nvPr/>
            </p:nvCxnSpPr>
            <p:spPr>
              <a:xfrm>
                <a:off x="7772400" y="1962150"/>
                <a:ext cx="274320" cy="0"/>
              </a:xfrm>
              <a:prstGeom prst="straightConnector1">
                <a:avLst/>
              </a:prstGeom>
              <a:ln w="19050">
                <a:solidFill>
                  <a:srgbClr val="CC009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Arrow Connector 209"/>
              <p:cNvCxnSpPr/>
              <p:nvPr/>
            </p:nvCxnSpPr>
            <p:spPr>
              <a:xfrm flipH="1">
                <a:off x="8229600" y="1962150"/>
                <a:ext cx="274320" cy="0"/>
              </a:xfrm>
              <a:prstGeom prst="straightConnector1">
                <a:avLst/>
              </a:prstGeom>
              <a:ln w="19050">
                <a:solidFill>
                  <a:srgbClr val="CC009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8" name="TextBox 207"/>
            <p:cNvSpPr txBox="1"/>
            <p:nvPr/>
          </p:nvSpPr>
          <p:spPr>
            <a:xfrm>
              <a:off x="7796847" y="1548999"/>
              <a:ext cx="1020335" cy="387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d = 2m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113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5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750"/>
                            </p:stCondLst>
                            <p:childTnLst>
                              <p:par>
                                <p:cTn id="1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5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75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75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7" dur="4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5" presetClass="emph" presetSubtype="0" repeatCount="4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2" dur="4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000"/>
                            </p:stCondLst>
                            <p:childTnLst>
                              <p:par>
                                <p:cTn id="23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  <p:bldP spid="151" grpId="1" animBg="1"/>
      <p:bldP spid="45" grpId="0" animBg="1"/>
      <p:bldP spid="45" grpId="1" animBg="1"/>
      <p:bldP spid="48" grpId="0" animBg="1"/>
      <p:bldP spid="48" grpId="1" animBg="1"/>
      <p:bldP spid="154" grpId="0" animBg="1"/>
      <p:bldP spid="154" grpId="1" animBg="1"/>
      <p:bldP spid="154" grpId="2" animBg="1"/>
      <p:bldP spid="150" grpId="0" animBg="1"/>
      <p:bldP spid="150" grpId="1" animBg="1"/>
      <p:bldP spid="149" grpId="0" animBg="1"/>
      <p:bldP spid="149" grpId="1" animBg="1"/>
      <p:bldP spid="54" grpId="0" animBg="1"/>
      <p:bldP spid="54" grpId="1" animBg="1"/>
      <p:bldP spid="54" grpId="2" animBg="1"/>
      <p:bldP spid="54" grpId="3" animBg="1"/>
      <p:bldP spid="54" grpId="4" animBg="1"/>
      <p:bldP spid="49" grpId="0"/>
      <p:bldP spid="55" grpId="0"/>
      <p:bldP spid="56" grpId="0"/>
      <p:bldP spid="57" grpId="0"/>
      <p:bldP spid="61" grpId="0"/>
      <p:bldP spid="64" grpId="0"/>
      <p:bldP spid="73" grpId="0"/>
      <p:bldP spid="78" grpId="0"/>
      <p:bldP spid="79" grpId="0"/>
      <p:bldP spid="80" grpId="0"/>
      <p:bldP spid="7" grpId="0" animBg="1"/>
      <p:bldP spid="81" grpId="0" animBg="1"/>
      <p:bldP spid="82" grpId="0"/>
      <p:bldP spid="83" grpId="0"/>
      <p:bldP spid="88" grpId="0"/>
      <p:bldP spid="89" grpId="0"/>
      <p:bldP spid="90" grpId="0"/>
      <p:bldP spid="91" grpId="0"/>
      <p:bldP spid="92" grpId="0"/>
      <p:bldP spid="98" grpId="0"/>
      <p:bldP spid="101" grpId="0"/>
      <p:bldP spid="112" grpId="0"/>
      <p:bldP spid="113" grpId="0"/>
      <p:bldP spid="116" grpId="0"/>
      <p:bldP spid="125" grpId="0"/>
      <p:bldP spid="126" grpId="0"/>
      <p:bldP spid="147" grpId="0" animBg="1"/>
      <p:bldP spid="152" grpId="0"/>
      <p:bldP spid="153" grpId="0"/>
      <p:bldP spid="1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1027459" y="4311554"/>
            <a:ext cx="3324324" cy="509206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081408" y="4373939"/>
            <a:ext cx="3203164" cy="37901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2542323" y="2711234"/>
            <a:ext cx="2999957" cy="22671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 bwMode="auto">
          <a:xfrm>
            <a:off x="653483" y="3756774"/>
            <a:ext cx="3698300" cy="490666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699470" y="3814756"/>
            <a:ext cx="3585102" cy="35604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2306385" y="2438698"/>
            <a:ext cx="3397929" cy="22671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723670" y="1674844"/>
            <a:ext cx="4718280" cy="52923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769620" y="1706593"/>
            <a:ext cx="4634230" cy="456579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6188" y="2527795"/>
            <a:ext cx="1494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No. of refill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61344" y="2390775"/>
            <a:ext cx="3494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Volume of ink inside containe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72803" y="2645946"/>
            <a:ext cx="29770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Volume of ink inside refill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2254994" y="2690063"/>
            <a:ext cx="34747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53483" y="3820102"/>
            <a:ext cx="23791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Vol. of ink inside containe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32851" y="4412043"/>
            <a:ext cx="19880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Vol. of ink inside refill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311697" y="3041762"/>
            <a:ext cx="658349" cy="825388"/>
            <a:chOff x="3770116" y="3964158"/>
            <a:chExt cx="533400" cy="911744"/>
          </a:xfrm>
        </p:grpSpPr>
        <p:sp>
          <p:nvSpPr>
            <p:cNvPr id="41" name="Rectangle 40"/>
            <p:cNvSpPr/>
            <p:nvPr/>
          </p:nvSpPr>
          <p:spPr>
            <a:xfrm>
              <a:off x="3770116" y="3964158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91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800285" y="4229944"/>
              <a:ext cx="480929" cy="64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Rectangle 43"/>
          <p:cNvSpPr/>
          <p:nvPr/>
        </p:nvSpPr>
        <p:spPr>
          <a:xfrm>
            <a:off x="2835580" y="3164443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898650" y="3131974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Left Bracket 51"/>
          <p:cNvSpPr/>
          <p:nvPr/>
        </p:nvSpPr>
        <p:spPr>
          <a:xfrm>
            <a:off x="2354573" y="3100507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3" name="Left Bracket 52"/>
          <p:cNvSpPr/>
          <p:nvPr/>
        </p:nvSpPr>
        <p:spPr>
          <a:xfrm flipH="1">
            <a:off x="3699726" y="3104742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3016007" y="3155196"/>
            <a:ext cx="785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04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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759810" y="3136423"/>
            <a:ext cx="2798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÷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4013439" y="3015404"/>
            <a:ext cx="658349" cy="825388"/>
            <a:chOff x="3770116" y="3964158"/>
            <a:chExt cx="533400" cy="911744"/>
          </a:xfrm>
        </p:grpSpPr>
        <p:sp>
          <p:nvSpPr>
            <p:cNvPr id="59" name="Rectangle 58"/>
            <p:cNvSpPr/>
            <p:nvPr/>
          </p:nvSpPr>
          <p:spPr>
            <a:xfrm>
              <a:off x="3770116" y="3964158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4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800285" y="4229944"/>
              <a:ext cx="480929" cy="64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ctangle 72"/>
          <p:cNvSpPr/>
          <p:nvPr/>
        </p:nvSpPr>
        <p:spPr>
          <a:xfrm>
            <a:off x="4525738" y="3138085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Left Bracket 73"/>
          <p:cNvSpPr/>
          <p:nvPr/>
        </p:nvSpPr>
        <p:spPr>
          <a:xfrm>
            <a:off x="4008213" y="3074149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pSp>
        <p:nvGrpSpPr>
          <p:cNvPr id="75" name="Group 74"/>
          <p:cNvGrpSpPr/>
          <p:nvPr/>
        </p:nvGrpSpPr>
        <p:grpSpPr>
          <a:xfrm>
            <a:off x="4675747" y="3007992"/>
            <a:ext cx="658349" cy="825388"/>
            <a:chOff x="3770116" y="3964158"/>
            <a:chExt cx="533400" cy="911744"/>
          </a:xfrm>
        </p:grpSpPr>
        <p:sp>
          <p:nvSpPr>
            <p:cNvPr id="76" name="Rectangle 75"/>
            <p:cNvSpPr/>
            <p:nvPr/>
          </p:nvSpPr>
          <p:spPr>
            <a:xfrm>
              <a:off x="3770116" y="3964158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2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</a:t>
              </a:r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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800285" y="4229944"/>
              <a:ext cx="480929" cy="64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3851229" y="4277727"/>
              <a:ext cx="386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Left Bracket 78"/>
          <p:cNvSpPr/>
          <p:nvPr/>
        </p:nvSpPr>
        <p:spPr>
          <a:xfrm flipH="1">
            <a:off x="5243288" y="3056389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" name="Group 104"/>
          <p:cNvGrpSpPr/>
          <p:nvPr/>
        </p:nvGrpSpPr>
        <p:grpSpPr>
          <a:xfrm>
            <a:off x="2971924" y="3756774"/>
            <a:ext cx="658349" cy="465218"/>
            <a:chOff x="3770116" y="4022029"/>
            <a:chExt cx="533400" cy="513895"/>
          </a:xfrm>
        </p:grpSpPr>
        <p:sp>
          <p:nvSpPr>
            <p:cNvPr id="106" name="Rectangle 105"/>
            <p:cNvSpPr/>
            <p:nvPr/>
          </p:nvSpPr>
          <p:spPr>
            <a:xfrm>
              <a:off x="3770116" y="4022029"/>
              <a:ext cx="533400" cy="3059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91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3800285" y="4229944"/>
              <a:ext cx="480929" cy="3059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Rectangle 108"/>
          <p:cNvSpPr/>
          <p:nvPr/>
        </p:nvSpPr>
        <p:spPr>
          <a:xfrm>
            <a:off x="3478032" y="3820102"/>
            <a:ext cx="381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2879816" y="3839154"/>
            <a:ext cx="288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2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628604" y="3839154"/>
            <a:ext cx="78577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504 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</a:t>
            </a:r>
            <a:endParaRPr lang="en-US" sz="12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2866449" y="4412043"/>
            <a:ext cx="288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2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2980191" y="4321079"/>
            <a:ext cx="658349" cy="469981"/>
            <a:chOff x="3770116" y="4016768"/>
            <a:chExt cx="533400" cy="519156"/>
          </a:xfrm>
        </p:grpSpPr>
        <p:sp>
          <p:nvSpPr>
            <p:cNvPr id="124" name="Rectangle 123"/>
            <p:cNvSpPr/>
            <p:nvPr/>
          </p:nvSpPr>
          <p:spPr>
            <a:xfrm>
              <a:off x="3770116" y="4016768"/>
              <a:ext cx="533400" cy="3059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4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3800285" y="4229944"/>
              <a:ext cx="480929" cy="3059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26" name="Straight Connector 125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Rectangle 126"/>
          <p:cNvSpPr/>
          <p:nvPr/>
        </p:nvSpPr>
        <p:spPr>
          <a:xfrm>
            <a:off x="3479207" y="4412043"/>
            <a:ext cx="381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3596928" y="4329105"/>
            <a:ext cx="658349" cy="474744"/>
            <a:chOff x="3770116" y="4011507"/>
            <a:chExt cx="533400" cy="524417"/>
          </a:xfrm>
        </p:grpSpPr>
        <p:sp>
          <p:nvSpPr>
            <p:cNvPr id="130" name="Rectangle 129"/>
            <p:cNvSpPr/>
            <p:nvPr/>
          </p:nvSpPr>
          <p:spPr>
            <a:xfrm>
              <a:off x="3770116" y="4011507"/>
              <a:ext cx="533400" cy="3059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2</a:t>
              </a:r>
              <a:r>
                <a:rPr lang="en-US" sz="12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</a:t>
              </a:r>
              <a:r>
                <a:rPr lang="en-US" sz="1200" b="1" dirty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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800285" y="4229944"/>
              <a:ext cx="480929" cy="3059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3877010" y="4277727"/>
              <a:ext cx="31903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TextBox 135"/>
          <p:cNvSpPr txBox="1"/>
          <p:nvPr/>
        </p:nvSpPr>
        <p:spPr>
          <a:xfrm>
            <a:off x="357542" y="261476"/>
            <a:ext cx="75232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n ink container of cylindrical shape is filled with ink upto 91%.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Ball pen refills of length 12 cm and inner diameter 2 mm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are filled with ink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upt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84 %. If the height and radiu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of the ink container are 14 cm and 6 cm resp.,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find the number of refills that can be filled with this ink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559088" y="2185571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722484" y="1778817"/>
            <a:ext cx="2177959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No. of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refills 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40" name="Straight Connector 139"/>
          <p:cNvCxnSpPr/>
          <p:nvPr/>
        </p:nvCxnSpPr>
        <p:spPr>
          <a:xfrm flipV="1">
            <a:off x="2214096" y="1919618"/>
            <a:ext cx="3037354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2115770" y="1639206"/>
            <a:ext cx="32880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container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2239687" y="1898524"/>
            <a:ext cx="27991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refill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1898650" y="2527795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6100501" y="1504950"/>
            <a:ext cx="1830649" cy="1733679"/>
            <a:chOff x="4469801" y="2343150"/>
            <a:chExt cx="3115644" cy="2790394"/>
          </a:xfrm>
        </p:grpSpPr>
        <p:sp>
          <p:nvSpPr>
            <p:cNvPr id="187" name="Can 186"/>
            <p:cNvSpPr/>
            <p:nvPr/>
          </p:nvSpPr>
          <p:spPr>
            <a:xfrm>
              <a:off x="5486400" y="2617470"/>
              <a:ext cx="1828800" cy="2011680"/>
            </a:xfrm>
            <a:prstGeom prst="can">
              <a:avLst/>
            </a:prstGeom>
            <a:solidFill>
              <a:srgbClr val="0070C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8" name="Can 187"/>
            <p:cNvSpPr/>
            <p:nvPr/>
          </p:nvSpPr>
          <p:spPr>
            <a:xfrm>
              <a:off x="5486400" y="2343150"/>
              <a:ext cx="1828800" cy="2286000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5785534" y="3333751"/>
              <a:ext cx="1301901" cy="6439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</a:rPr>
                <a:t>91%</a:t>
              </a:r>
              <a:endParaRPr lang="en-US" sz="20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cxnSp>
          <p:nvCxnSpPr>
            <p:cNvPr id="190" name="Straight Arrow Connector 189"/>
            <p:cNvCxnSpPr/>
            <p:nvPr/>
          </p:nvCxnSpPr>
          <p:spPr>
            <a:xfrm>
              <a:off x="5334000" y="2571750"/>
              <a:ext cx="0" cy="182880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4469801" y="3221326"/>
              <a:ext cx="1009982" cy="42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14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6316284" y="4712477"/>
              <a:ext cx="1269161" cy="42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r = 6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93" name="Straight Arrow Connector 192"/>
            <p:cNvCxnSpPr/>
            <p:nvPr/>
          </p:nvCxnSpPr>
          <p:spPr>
            <a:xfrm>
              <a:off x="6400800" y="4746232"/>
              <a:ext cx="914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4" name="Group 193"/>
          <p:cNvGrpSpPr/>
          <p:nvPr/>
        </p:nvGrpSpPr>
        <p:grpSpPr>
          <a:xfrm>
            <a:off x="7713139" y="682978"/>
            <a:ext cx="1281148" cy="2193572"/>
            <a:chOff x="7502235" y="1548999"/>
            <a:chExt cx="1630285" cy="3345277"/>
          </a:xfrm>
        </p:grpSpPr>
        <p:sp>
          <p:nvSpPr>
            <p:cNvPr id="195" name="Can 194"/>
            <p:cNvSpPr/>
            <p:nvPr/>
          </p:nvSpPr>
          <p:spPr>
            <a:xfrm>
              <a:off x="8142762" y="2331184"/>
              <a:ext cx="182880" cy="2560320"/>
            </a:xfrm>
            <a:prstGeom prst="can">
              <a:avLst/>
            </a:prstGeom>
            <a:solidFill>
              <a:srgbClr val="0070C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6" name="Can 195"/>
            <p:cNvSpPr/>
            <p:nvPr/>
          </p:nvSpPr>
          <p:spPr>
            <a:xfrm>
              <a:off x="8142762" y="1965424"/>
              <a:ext cx="182880" cy="2926080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7502235" y="3289741"/>
              <a:ext cx="675600" cy="4224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E46C0A"/>
                  </a:solidFill>
                  <a:latin typeface="Bookman Old Style" pitchFamily="18" charset="0"/>
                </a:rPr>
                <a:t>84%</a:t>
              </a:r>
              <a:endParaRPr lang="en-US" sz="1200" b="1" dirty="0">
                <a:solidFill>
                  <a:srgbClr val="E46C0A"/>
                </a:solidFill>
                <a:latin typeface="Bookman Old Style" pitchFamily="18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8401844" y="3215104"/>
              <a:ext cx="730676" cy="387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12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99" name="Straight Arrow Connector 198"/>
            <p:cNvCxnSpPr/>
            <p:nvPr/>
          </p:nvCxnSpPr>
          <p:spPr>
            <a:xfrm>
              <a:off x="8478042" y="1968196"/>
              <a:ext cx="0" cy="292608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0" name="Group 199"/>
            <p:cNvGrpSpPr/>
            <p:nvPr/>
          </p:nvGrpSpPr>
          <p:grpSpPr>
            <a:xfrm>
              <a:off x="7868442" y="1962150"/>
              <a:ext cx="731520" cy="0"/>
              <a:chOff x="7772400" y="1962150"/>
              <a:chExt cx="731520" cy="0"/>
            </a:xfrm>
          </p:grpSpPr>
          <p:cxnSp>
            <p:nvCxnSpPr>
              <p:cNvPr id="202" name="Straight Arrow Connector 201"/>
              <p:cNvCxnSpPr/>
              <p:nvPr/>
            </p:nvCxnSpPr>
            <p:spPr>
              <a:xfrm>
                <a:off x="7772400" y="1962150"/>
                <a:ext cx="274320" cy="0"/>
              </a:xfrm>
              <a:prstGeom prst="straightConnector1">
                <a:avLst/>
              </a:prstGeom>
              <a:ln w="19050">
                <a:solidFill>
                  <a:srgbClr val="CC009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Arrow Connector 202"/>
              <p:cNvCxnSpPr/>
              <p:nvPr/>
            </p:nvCxnSpPr>
            <p:spPr>
              <a:xfrm flipH="1">
                <a:off x="8229600" y="1962150"/>
                <a:ext cx="274320" cy="0"/>
              </a:xfrm>
              <a:prstGeom prst="straightConnector1">
                <a:avLst/>
              </a:prstGeom>
              <a:ln w="19050">
                <a:solidFill>
                  <a:srgbClr val="CC009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796847" y="1548999"/>
              <a:ext cx="1020335" cy="387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d = 2m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985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4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185" grpId="0" animBg="1"/>
      <p:bldP spid="185" grpId="1" animBg="1"/>
      <p:bldP spid="184" grpId="0" animBg="1"/>
      <p:bldP spid="184" grpId="1" animBg="1"/>
      <p:bldP spid="114" grpId="0" animBg="1"/>
      <p:bldP spid="146" grpId="0" animBg="1"/>
      <p:bldP spid="146" grpId="1" animBg="1"/>
      <p:bldP spid="145" grpId="0" animBg="1"/>
      <p:bldP spid="145" grpId="1" animBg="1"/>
      <p:bldP spid="144" grpId="0" animBg="1"/>
      <p:bldP spid="144" grpId="1" animBg="1"/>
      <p:bldP spid="144" grpId="2" animBg="1"/>
      <p:bldP spid="26" grpId="0"/>
      <p:bldP spid="27" grpId="0"/>
      <p:bldP spid="28" grpId="0"/>
      <p:bldP spid="38" grpId="0"/>
      <p:bldP spid="39" grpId="0"/>
      <p:bldP spid="44" grpId="0"/>
      <p:bldP spid="45" grpId="0"/>
      <p:bldP spid="52" grpId="0" animBg="1"/>
      <p:bldP spid="53" grpId="0" animBg="1"/>
      <p:bldP spid="56" grpId="0"/>
      <p:bldP spid="57" grpId="0"/>
      <p:bldP spid="73" grpId="0"/>
      <p:bldP spid="74" grpId="0" animBg="1"/>
      <p:bldP spid="79" grpId="0" animBg="1"/>
      <p:bldP spid="109" grpId="0"/>
      <p:bldP spid="110" grpId="0"/>
      <p:bldP spid="113" grpId="0"/>
      <p:bldP spid="122" grpId="0"/>
      <p:bldP spid="127" grpId="0"/>
      <p:bldP spid="1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Rounded Rectangle 137"/>
          <p:cNvSpPr/>
          <p:nvPr/>
        </p:nvSpPr>
        <p:spPr>
          <a:xfrm>
            <a:off x="723670" y="1674844"/>
            <a:ext cx="4718280" cy="52923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241847" y="2300720"/>
            <a:ext cx="658349" cy="825388"/>
            <a:chOff x="3770116" y="3964158"/>
            <a:chExt cx="533400" cy="911744"/>
          </a:xfrm>
        </p:grpSpPr>
        <p:sp>
          <p:nvSpPr>
            <p:cNvPr id="41" name="Rectangle 40"/>
            <p:cNvSpPr/>
            <p:nvPr/>
          </p:nvSpPr>
          <p:spPr>
            <a:xfrm>
              <a:off x="3770116" y="3964158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91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800285" y="4229944"/>
              <a:ext cx="480929" cy="64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Rectangle 43"/>
          <p:cNvSpPr/>
          <p:nvPr/>
        </p:nvSpPr>
        <p:spPr>
          <a:xfrm>
            <a:off x="2765730" y="2423401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924050" y="2390932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Left Bracket 51"/>
          <p:cNvSpPr/>
          <p:nvPr/>
        </p:nvSpPr>
        <p:spPr>
          <a:xfrm>
            <a:off x="2284723" y="2359465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3" name="Left Bracket 52"/>
          <p:cNvSpPr/>
          <p:nvPr/>
        </p:nvSpPr>
        <p:spPr>
          <a:xfrm flipH="1">
            <a:off x="3629876" y="2363700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946157" y="2414154"/>
            <a:ext cx="785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04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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689960" y="2395381"/>
            <a:ext cx="2798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÷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943589" y="2274362"/>
            <a:ext cx="658349" cy="825388"/>
            <a:chOff x="3770116" y="3964158"/>
            <a:chExt cx="533400" cy="911744"/>
          </a:xfrm>
        </p:grpSpPr>
        <p:sp>
          <p:nvSpPr>
            <p:cNvPr id="59" name="Rectangle 58"/>
            <p:cNvSpPr/>
            <p:nvPr/>
          </p:nvSpPr>
          <p:spPr>
            <a:xfrm>
              <a:off x="3770116" y="3964158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4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800285" y="4229944"/>
              <a:ext cx="480929" cy="64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ctangle 72"/>
          <p:cNvSpPr/>
          <p:nvPr/>
        </p:nvSpPr>
        <p:spPr>
          <a:xfrm>
            <a:off x="4455888" y="2397043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Left Bracket 73"/>
          <p:cNvSpPr/>
          <p:nvPr/>
        </p:nvSpPr>
        <p:spPr>
          <a:xfrm>
            <a:off x="3938363" y="2333107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black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4605897" y="2266950"/>
            <a:ext cx="658349" cy="825388"/>
            <a:chOff x="3770116" y="3964158"/>
            <a:chExt cx="533400" cy="911744"/>
          </a:xfrm>
        </p:grpSpPr>
        <p:sp>
          <p:nvSpPr>
            <p:cNvPr id="76" name="Rectangle 75"/>
            <p:cNvSpPr/>
            <p:nvPr/>
          </p:nvSpPr>
          <p:spPr>
            <a:xfrm>
              <a:off x="3770116" y="3964158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2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</a:t>
              </a:r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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800285" y="4229944"/>
              <a:ext cx="480929" cy="64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3851229" y="4277727"/>
              <a:ext cx="386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Left Bracket 78"/>
          <p:cNvSpPr/>
          <p:nvPr/>
        </p:nvSpPr>
        <p:spPr>
          <a:xfrm flipH="1">
            <a:off x="5173438" y="2315347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357542" y="261476"/>
            <a:ext cx="75232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n ink container of cylindrical shape is filled with ink upto 91%.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Ball pen refills of length 12 cm and inner diameter 2 mm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are filled with ink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upt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84 %. If the height and radiu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of the ink container are 14 cm and 6 cm resp.,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find the number of refills that can be filled with this ink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559088" y="2185571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722484" y="1778817"/>
            <a:ext cx="2177959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No. of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refills 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40" name="Straight Connector 139"/>
          <p:cNvCxnSpPr/>
          <p:nvPr/>
        </p:nvCxnSpPr>
        <p:spPr>
          <a:xfrm flipV="1">
            <a:off x="2214096" y="1919618"/>
            <a:ext cx="3037354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2115770" y="1639206"/>
            <a:ext cx="32880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container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2239687" y="1898524"/>
            <a:ext cx="27991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refill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3977787" y="3022025"/>
            <a:ext cx="658349" cy="579166"/>
            <a:chOff x="3770116" y="3964158"/>
            <a:chExt cx="533400" cy="639761"/>
          </a:xfrm>
        </p:grpSpPr>
        <p:sp>
          <p:nvSpPr>
            <p:cNvPr id="81" name="Rectangle 80"/>
            <p:cNvSpPr/>
            <p:nvPr/>
          </p:nvSpPr>
          <p:spPr>
            <a:xfrm>
              <a:off x="3770116" y="3964158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3800285" y="4229944"/>
              <a:ext cx="480929" cy="373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4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Rectangle 83"/>
          <p:cNvSpPr/>
          <p:nvPr/>
        </p:nvSpPr>
        <p:spPr>
          <a:xfrm>
            <a:off x="2980355" y="3161817"/>
            <a:ext cx="785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04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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2276045" y="3048383"/>
            <a:ext cx="658349" cy="825388"/>
            <a:chOff x="3770116" y="3964158"/>
            <a:chExt cx="533400" cy="911744"/>
          </a:xfrm>
        </p:grpSpPr>
        <p:sp>
          <p:nvSpPr>
            <p:cNvPr id="86" name="Rectangle 85"/>
            <p:cNvSpPr/>
            <p:nvPr/>
          </p:nvSpPr>
          <p:spPr>
            <a:xfrm>
              <a:off x="3770116" y="3964158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91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800285" y="4229944"/>
              <a:ext cx="480929" cy="64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88" name="Straight Connector 87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9" name="TextBox 88"/>
          <p:cNvSpPr txBox="1"/>
          <p:nvPr/>
        </p:nvSpPr>
        <p:spPr>
          <a:xfrm>
            <a:off x="2895834" y="2929090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33CC"/>
                </a:solidFill>
                <a:latin typeface="Bookman Old Style" pitchFamily="18" charset="0"/>
              </a:rPr>
              <a:t>42</a:t>
            </a:r>
            <a:endParaRPr lang="en-US" sz="1600" b="1" dirty="0">
              <a:solidFill>
                <a:srgbClr val="FF33CC"/>
              </a:solidFill>
              <a:latin typeface="Bookman Old Style" pitchFamily="18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 flipH="1">
            <a:off x="2422740" y="3359426"/>
            <a:ext cx="399203" cy="2047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4156219" y="3071788"/>
            <a:ext cx="319823" cy="2039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>
            <a:off x="3525906" y="3273702"/>
            <a:ext cx="119947" cy="1693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V="1">
            <a:off x="3003201" y="3030906"/>
            <a:ext cx="242441" cy="1524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4157733" y="3359427"/>
            <a:ext cx="316795" cy="1593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4130522" y="3449586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33CC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srgbClr val="FF33CC"/>
              </a:solidFill>
              <a:latin typeface="Bookman Old Style" pitchFamily="18" charset="0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4218587" y="3559452"/>
            <a:ext cx="163689" cy="1593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672748" y="2800350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33CC"/>
                </a:solidFill>
                <a:latin typeface="Bookman Old Style" pitchFamily="18" charset="0"/>
              </a:rPr>
              <a:t>50</a:t>
            </a:r>
            <a:endParaRPr lang="en-US" sz="1600" b="1" dirty="0">
              <a:solidFill>
                <a:srgbClr val="FF33CC"/>
              </a:solidFill>
              <a:latin typeface="Bookman Old Style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869951" y="4451892"/>
            <a:ext cx="4768850" cy="332509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869950" y="4442239"/>
            <a:ext cx="512064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Number of refills that can be filled are 455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799928" y="3171064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924050" y="3138595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Left Bracket 101"/>
          <p:cNvSpPr/>
          <p:nvPr/>
        </p:nvSpPr>
        <p:spPr>
          <a:xfrm>
            <a:off x="2318921" y="3107128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03" name="Left Bracket 102"/>
          <p:cNvSpPr/>
          <p:nvPr/>
        </p:nvSpPr>
        <p:spPr>
          <a:xfrm flipH="1">
            <a:off x="3664074" y="3082788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3715386" y="3143044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  <a:sym typeface="Symbol"/>
              </a:rPr>
              <a:t>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490086" y="3144706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Left Bracket 111"/>
          <p:cNvSpPr/>
          <p:nvPr/>
        </p:nvSpPr>
        <p:spPr>
          <a:xfrm>
            <a:off x="3972561" y="3080770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pSp>
        <p:nvGrpSpPr>
          <p:cNvPr id="115" name="Group 114"/>
          <p:cNvGrpSpPr/>
          <p:nvPr/>
        </p:nvGrpSpPr>
        <p:grpSpPr>
          <a:xfrm>
            <a:off x="4608607" y="3014613"/>
            <a:ext cx="689833" cy="579166"/>
            <a:chOff x="3744607" y="3964158"/>
            <a:chExt cx="558909" cy="639761"/>
          </a:xfrm>
        </p:grpSpPr>
        <p:sp>
          <p:nvSpPr>
            <p:cNvPr id="116" name="Rectangle 115"/>
            <p:cNvSpPr/>
            <p:nvPr/>
          </p:nvSpPr>
          <p:spPr>
            <a:xfrm>
              <a:off x="3770116" y="3964158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3744607" y="4229944"/>
              <a:ext cx="536608" cy="373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2</a:t>
              </a:r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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3851229" y="4277727"/>
              <a:ext cx="386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Left Bracket 118"/>
          <p:cNvSpPr/>
          <p:nvPr/>
        </p:nvSpPr>
        <p:spPr>
          <a:xfrm flipH="1">
            <a:off x="5207636" y="3063010"/>
            <a:ext cx="73152" cy="469233"/>
          </a:xfrm>
          <a:prstGeom prst="leftBracket">
            <a:avLst>
              <a:gd name="adj" fmla="val 2069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0" name="Straight Connector 119"/>
          <p:cNvCxnSpPr/>
          <p:nvPr/>
        </p:nvCxnSpPr>
        <p:spPr>
          <a:xfrm flipV="1">
            <a:off x="3088640" y="3268940"/>
            <a:ext cx="342900" cy="123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flipH="1">
            <a:off x="4785248" y="3092727"/>
            <a:ext cx="394130" cy="18298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flipH="1">
            <a:off x="5026989" y="3373719"/>
            <a:ext cx="162560" cy="123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H="1">
            <a:off x="4755815" y="3326794"/>
            <a:ext cx="213450" cy="1919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/>
          <p:cNvSpPr/>
          <p:nvPr/>
        </p:nvSpPr>
        <p:spPr>
          <a:xfrm>
            <a:off x="1924050" y="3736611"/>
            <a:ext cx="785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2305051" y="3736611"/>
            <a:ext cx="12763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91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 50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924050" y="4121431"/>
            <a:ext cx="785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311401" y="4121431"/>
            <a:ext cx="12763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550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540038" y="4425186"/>
            <a:ext cx="288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6100501" y="1504950"/>
            <a:ext cx="1830649" cy="1733679"/>
            <a:chOff x="4469801" y="2343150"/>
            <a:chExt cx="3115644" cy="2790394"/>
          </a:xfrm>
        </p:grpSpPr>
        <p:sp>
          <p:nvSpPr>
            <p:cNvPr id="152" name="Can 151"/>
            <p:cNvSpPr/>
            <p:nvPr/>
          </p:nvSpPr>
          <p:spPr>
            <a:xfrm>
              <a:off x="5486400" y="2617470"/>
              <a:ext cx="1828800" cy="2011680"/>
            </a:xfrm>
            <a:prstGeom prst="can">
              <a:avLst/>
            </a:prstGeom>
            <a:solidFill>
              <a:srgbClr val="0070C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3" name="Can 152"/>
            <p:cNvSpPr/>
            <p:nvPr/>
          </p:nvSpPr>
          <p:spPr>
            <a:xfrm>
              <a:off x="5486400" y="2343150"/>
              <a:ext cx="1828800" cy="2286000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5785534" y="3333751"/>
              <a:ext cx="1301901" cy="6439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</a:rPr>
                <a:t>91%</a:t>
              </a:r>
              <a:endParaRPr lang="en-US" sz="20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cxnSp>
          <p:nvCxnSpPr>
            <p:cNvPr id="155" name="Straight Arrow Connector 154"/>
            <p:cNvCxnSpPr/>
            <p:nvPr/>
          </p:nvCxnSpPr>
          <p:spPr>
            <a:xfrm>
              <a:off x="5334000" y="2571750"/>
              <a:ext cx="0" cy="182880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Box 155"/>
            <p:cNvSpPr txBox="1"/>
            <p:nvPr/>
          </p:nvSpPr>
          <p:spPr>
            <a:xfrm>
              <a:off x="4469801" y="3221326"/>
              <a:ext cx="1009982" cy="42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14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6316284" y="4712477"/>
              <a:ext cx="1269161" cy="42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r = 6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58" name="Straight Arrow Connector 157"/>
            <p:cNvCxnSpPr/>
            <p:nvPr/>
          </p:nvCxnSpPr>
          <p:spPr>
            <a:xfrm>
              <a:off x="6400800" y="4746232"/>
              <a:ext cx="914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9" name="Group 158"/>
          <p:cNvGrpSpPr/>
          <p:nvPr/>
        </p:nvGrpSpPr>
        <p:grpSpPr>
          <a:xfrm>
            <a:off x="7713139" y="682978"/>
            <a:ext cx="1281148" cy="2193572"/>
            <a:chOff x="7502235" y="1548999"/>
            <a:chExt cx="1630285" cy="3345277"/>
          </a:xfrm>
        </p:grpSpPr>
        <p:sp>
          <p:nvSpPr>
            <p:cNvPr id="160" name="Can 159"/>
            <p:cNvSpPr/>
            <p:nvPr/>
          </p:nvSpPr>
          <p:spPr>
            <a:xfrm>
              <a:off x="8142762" y="2331184"/>
              <a:ext cx="182880" cy="2560320"/>
            </a:xfrm>
            <a:prstGeom prst="can">
              <a:avLst/>
            </a:prstGeom>
            <a:solidFill>
              <a:srgbClr val="0070C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1" name="Can 160"/>
            <p:cNvSpPr/>
            <p:nvPr/>
          </p:nvSpPr>
          <p:spPr>
            <a:xfrm>
              <a:off x="8142762" y="1965424"/>
              <a:ext cx="182880" cy="2926080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7502235" y="3289741"/>
              <a:ext cx="675600" cy="4224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E46C0A"/>
                  </a:solidFill>
                  <a:latin typeface="Bookman Old Style" pitchFamily="18" charset="0"/>
                </a:rPr>
                <a:t>84%</a:t>
              </a:r>
              <a:endParaRPr lang="en-US" sz="1200" b="1" dirty="0">
                <a:solidFill>
                  <a:srgbClr val="E46C0A"/>
                </a:solidFill>
                <a:latin typeface="Bookman Old Style" pitchFamily="18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8401844" y="3215104"/>
              <a:ext cx="730676" cy="387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12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8478042" y="1968196"/>
              <a:ext cx="0" cy="292608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6" name="Group 185"/>
            <p:cNvGrpSpPr/>
            <p:nvPr/>
          </p:nvGrpSpPr>
          <p:grpSpPr>
            <a:xfrm>
              <a:off x="7868442" y="1962150"/>
              <a:ext cx="731520" cy="0"/>
              <a:chOff x="7772400" y="1962150"/>
              <a:chExt cx="731520" cy="0"/>
            </a:xfrm>
          </p:grpSpPr>
          <p:cxnSp>
            <p:nvCxnSpPr>
              <p:cNvPr id="188" name="Straight Arrow Connector 187"/>
              <p:cNvCxnSpPr/>
              <p:nvPr/>
            </p:nvCxnSpPr>
            <p:spPr>
              <a:xfrm>
                <a:off x="7772400" y="1962150"/>
                <a:ext cx="274320" cy="0"/>
              </a:xfrm>
              <a:prstGeom prst="straightConnector1">
                <a:avLst/>
              </a:prstGeom>
              <a:ln w="19050">
                <a:solidFill>
                  <a:srgbClr val="CC009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Arrow Connector 188"/>
              <p:cNvCxnSpPr/>
              <p:nvPr/>
            </p:nvCxnSpPr>
            <p:spPr>
              <a:xfrm flipH="1">
                <a:off x="8229600" y="1962150"/>
                <a:ext cx="274320" cy="0"/>
              </a:xfrm>
              <a:prstGeom prst="straightConnector1">
                <a:avLst/>
              </a:prstGeom>
              <a:ln w="19050">
                <a:solidFill>
                  <a:srgbClr val="CC009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7" name="TextBox 186"/>
            <p:cNvSpPr txBox="1"/>
            <p:nvPr/>
          </p:nvSpPr>
          <p:spPr>
            <a:xfrm>
              <a:off x="7796847" y="1548999"/>
              <a:ext cx="1020335" cy="387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d = 2m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642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2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9" grpId="0"/>
      <p:bldP spid="95" grpId="0"/>
      <p:bldP spid="97" grpId="0"/>
      <p:bldP spid="98" grpId="0" animBg="1"/>
      <p:bldP spid="100" grpId="0"/>
      <p:bldP spid="101" grpId="0"/>
      <p:bldP spid="102" grpId="0" animBg="1"/>
      <p:bldP spid="103" grpId="0" animBg="1"/>
      <p:bldP spid="104" grpId="0"/>
      <p:bldP spid="111" grpId="0"/>
      <p:bldP spid="112" grpId="0" animBg="1"/>
      <p:bldP spid="119" grpId="0" animBg="1"/>
      <p:bldP spid="141" grpId="0"/>
      <p:bldP spid="147" grpId="0"/>
      <p:bldP spid="148" grpId="0"/>
      <p:bldP spid="149" grpId="0"/>
      <p:bldP spid="1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819400" y="1371422"/>
            <a:ext cx="367280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IN" sz="5000" dirty="0">
                <a:solidFill>
                  <a:srgbClr val="FF0000"/>
                </a:solidFill>
                <a:latin typeface="Bookman Old Style" pitchFamily="18" charset="0"/>
              </a:rPr>
              <a:t>Module </a:t>
            </a:r>
            <a:r>
              <a:rPr lang="en-IN" sz="5000" dirty="0" smtClean="0">
                <a:solidFill>
                  <a:srgbClr val="FF0000"/>
                </a:solidFill>
                <a:latin typeface="Bookman Old Style" pitchFamily="18" charset="0"/>
              </a:rPr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3775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4" y="1885950"/>
            <a:ext cx="57816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SURFACE AREA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ND VOLUME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3241676"/>
            <a:ext cx="45720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Cone, Cylinder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and Hemisphere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43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3149920" y="444768"/>
            <a:ext cx="2664280" cy="2145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590003" y="438108"/>
            <a:ext cx="1238415" cy="21028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2717467" y="228776"/>
            <a:ext cx="1767232" cy="21028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2700051" y="231584"/>
            <a:ext cx="3443834" cy="21028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3524883" y="1081110"/>
            <a:ext cx="1678643" cy="20820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574704" y="1094737"/>
            <a:ext cx="2304455" cy="2145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6543381" y="879846"/>
            <a:ext cx="727219" cy="1727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65887" y="1084065"/>
            <a:ext cx="4640378" cy="20007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733800" y="873289"/>
            <a:ext cx="5483539" cy="20614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573995" y="888386"/>
            <a:ext cx="1154159" cy="2041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559247" y="442319"/>
            <a:ext cx="6143835" cy="22322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561492" y="668773"/>
            <a:ext cx="6424423" cy="2210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578778" y="227937"/>
            <a:ext cx="5968457" cy="21028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726435" y="2289174"/>
            <a:ext cx="1676400" cy="2619376"/>
            <a:chOff x="3048000" y="2009774"/>
            <a:chExt cx="1676400" cy="2619376"/>
          </a:xfrm>
        </p:grpSpPr>
        <p:sp>
          <p:nvSpPr>
            <p:cNvPr id="40" name="Isosceles Triangle 39"/>
            <p:cNvSpPr/>
            <p:nvPr/>
          </p:nvSpPr>
          <p:spPr>
            <a:xfrm>
              <a:off x="3048000" y="2197100"/>
              <a:ext cx="1676400" cy="1434010"/>
            </a:xfrm>
            <a:custGeom>
              <a:avLst/>
              <a:gdLst>
                <a:gd name="connsiteX0" fmla="*/ 0 w 1676400"/>
                <a:gd name="connsiteY0" fmla="*/ 1434010 h 1434010"/>
                <a:gd name="connsiteX1" fmla="*/ 838200 w 1676400"/>
                <a:gd name="connsiteY1" fmla="*/ 0 h 1434010"/>
                <a:gd name="connsiteX2" fmla="*/ 1676400 w 1676400"/>
                <a:gd name="connsiteY2" fmla="*/ 1434010 h 1434010"/>
                <a:gd name="connsiteX3" fmla="*/ 0 w 1676400"/>
                <a:gd name="connsiteY3" fmla="*/ 1434010 h 1434010"/>
                <a:gd name="connsiteX0" fmla="*/ 0 w 1676400"/>
                <a:gd name="connsiteY0" fmla="*/ 1434010 h 1525450"/>
                <a:gd name="connsiteX1" fmla="*/ 838200 w 1676400"/>
                <a:gd name="connsiteY1" fmla="*/ 0 h 1525450"/>
                <a:gd name="connsiteX2" fmla="*/ 1676400 w 1676400"/>
                <a:gd name="connsiteY2" fmla="*/ 1434010 h 1525450"/>
                <a:gd name="connsiteX3" fmla="*/ 91440 w 1676400"/>
                <a:gd name="connsiteY3" fmla="*/ 1525450 h 1525450"/>
                <a:gd name="connsiteX0" fmla="*/ 0 w 1676400"/>
                <a:gd name="connsiteY0" fmla="*/ 1434010 h 1434010"/>
                <a:gd name="connsiteX1" fmla="*/ 838200 w 1676400"/>
                <a:gd name="connsiteY1" fmla="*/ 0 h 1434010"/>
                <a:gd name="connsiteX2" fmla="*/ 1676400 w 1676400"/>
                <a:gd name="connsiteY2" fmla="*/ 1434010 h 1434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6400" h="1434010">
                  <a:moveTo>
                    <a:pt x="0" y="1434010"/>
                  </a:moveTo>
                  <a:lnTo>
                    <a:pt x="838200" y="0"/>
                  </a:lnTo>
                  <a:lnTo>
                    <a:pt x="1676400" y="1434010"/>
                  </a:lnTo>
                </a:path>
              </a:pathLst>
            </a:cu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" name="Can 1"/>
            <p:cNvSpPr/>
            <p:nvPr/>
          </p:nvSpPr>
          <p:spPr>
            <a:xfrm>
              <a:off x="3048000" y="2009774"/>
              <a:ext cx="1676400" cy="2619376"/>
            </a:xfrm>
            <a:prstGeom prst="ca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049587" y="4214316"/>
              <a:ext cx="1673352" cy="204242"/>
            </a:xfrm>
            <a:custGeom>
              <a:avLst/>
              <a:gdLst>
                <a:gd name="connsiteX0" fmla="*/ 0 w 1673352"/>
                <a:gd name="connsiteY0" fmla="*/ 204242 h 408484"/>
                <a:gd name="connsiteX1" fmla="*/ 836676 w 1673352"/>
                <a:gd name="connsiteY1" fmla="*/ 0 h 408484"/>
                <a:gd name="connsiteX2" fmla="*/ 1673352 w 1673352"/>
                <a:gd name="connsiteY2" fmla="*/ 204242 h 408484"/>
                <a:gd name="connsiteX3" fmla="*/ 836676 w 1673352"/>
                <a:gd name="connsiteY3" fmla="*/ 408484 h 408484"/>
                <a:gd name="connsiteX4" fmla="*/ 0 w 1673352"/>
                <a:gd name="connsiteY4" fmla="*/ 204242 h 408484"/>
                <a:gd name="connsiteX0" fmla="*/ 0 w 1673352"/>
                <a:gd name="connsiteY0" fmla="*/ 204242 h 204242"/>
                <a:gd name="connsiteX1" fmla="*/ 836676 w 1673352"/>
                <a:gd name="connsiteY1" fmla="*/ 0 h 204242"/>
                <a:gd name="connsiteX2" fmla="*/ 1673352 w 1673352"/>
                <a:gd name="connsiteY2" fmla="*/ 204242 h 204242"/>
                <a:gd name="connsiteX3" fmla="*/ 0 w 1673352"/>
                <a:gd name="connsiteY3" fmla="*/ 204242 h 204242"/>
                <a:gd name="connsiteX0" fmla="*/ 0 w 1673352"/>
                <a:gd name="connsiteY0" fmla="*/ 204242 h 295682"/>
                <a:gd name="connsiteX1" fmla="*/ 836676 w 1673352"/>
                <a:gd name="connsiteY1" fmla="*/ 0 h 295682"/>
                <a:gd name="connsiteX2" fmla="*/ 1673352 w 1673352"/>
                <a:gd name="connsiteY2" fmla="*/ 204242 h 295682"/>
                <a:gd name="connsiteX3" fmla="*/ 91440 w 1673352"/>
                <a:gd name="connsiteY3" fmla="*/ 295682 h 295682"/>
                <a:gd name="connsiteX0" fmla="*/ 0 w 1673352"/>
                <a:gd name="connsiteY0" fmla="*/ 204242 h 204242"/>
                <a:gd name="connsiteX1" fmla="*/ 836676 w 1673352"/>
                <a:gd name="connsiteY1" fmla="*/ 0 h 204242"/>
                <a:gd name="connsiteX2" fmla="*/ 1673352 w 1673352"/>
                <a:gd name="connsiteY2" fmla="*/ 204242 h 204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3352" h="204242">
                  <a:moveTo>
                    <a:pt x="0" y="204242"/>
                  </a:moveTo>
                  <a:cubicBezTo>
                    <a:pt x="0" y="91442"/>
                    <a:pt x="374593" y="0"/>
                    <a:pt x="836676" y="0"/>
                  </a:cubicBezTo>
                  <a:cubicBezTo>
                    <a:pt x="1298759" y="0"/>
                    <a:pt x="1673352" y="91442"/>
                    <a:pt x="1673352" y="204242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3051047" y="3414120"/>
              <a:ext cx="1673353" cy="995952"/>
              <a:chOff x="3051047" y="3414120"/>
              <a:chExt cx="1673353" cy="995952"/>
            </a:xfrm>
            <a:solidFill>
              <a:srgbClr val="00B0F0"/>
            </a:solidFill>
          </p:grpSpPr>
          <p:sp>
            <p:nvSpPr>
              <p:cNvPr id="31" name="Flowchart: Delay 30"/>
              <p:cNvSpPr/>
              <p:nvPr/>
            </p:nvSpPr>
            <p:spPr>
              <a:xfrm rot="5400000">
                <a:off x="3523848" y="3209522"/>
                <a:ext cx="727749" cy="1673352"/>
              </a:xfrm>
              <a:custGeom>
                <a:avLst/>
                <a:gdLst>
                  <a:gd name="connsiteX0" fmla="*/ 0 w 1455497"/>
                  <a:gd name="connsiteY0" fmla="*/ 0 h 1673352"/>
                  <a:gd name="connsiteX1" fmla="*/ 727749 w 1455497"/>
                  <a:gd name="connsiteY1" fmla="*/ 0 h 1673352"/>
                  <a:gd name="connsiteX2" fmla="*/ 1455498 w 1455497"/>
                  <a:gd name="connsiteY2" fmla="*/ 836676 h 1673352"/>
                  <a:gd name="connsiteX3" fmla="*/ 727749 w 1455497"/>
                  <a:gd name="connsiteY3" fmla="*/ 1673352 h 1673352"/>
                  <a:gd name="connsiteX4" fmla="*/ 0 w 1455497"/>
                  <a:gd name="connsiteY4" fmla="*/ 1673352 h 1673352"/>
                  <a:gd name="connsiteX5" fmla="*/ 0 w 1455497"/>
                  <a:gd name="connsiteY5" fmla="*/ 0 h 1673352"/>
                  <a:gd name="connsiteX0" fmla="*/ 0 w 1455498"/>
                  <a:gd name="connsiteY0" fmla="*/ 1673352 h 1673352"/>
                  <a:gd name="connsiteX1" fmla="*/ 727749 w 1455498"/>
                  <a:gd name="connsiteY1" fmla="*/ 0 h 1673352"/>
                  <a:gd name="connsiteX2" fmla="*/ 1455498 w 1455498"/>
                  <a:gd name="connsiteY2" fmla="*/ 836676 h 1673352"/>
                  <a:gd name="connsiteX3" fmla="*/ 727749 w 1455498"/>
                  <a:gd name="connsiteY3" fmla="*/ 1673352 h 1673352"/>
                  <a:gd name="connsiteX4" fmla="*/ 0 w 1455498"/>
                  <a:gd name="connsiteY4" fmla="*/ 1673352 h 1673352"/>
                  <a:gd name="connsiteX0" fmla="*/ 0 w 727749"/>
                  <a:gd name="connsiteY0" fmla="*/ 1673352 h 1673352"/>
                  <a:gd name="connsiteX1" fmla="*/ 0 w 727749"/>
                  <a:gd name="connsiteY1" fmla="*/ 0 h 1673352"/>
                  <a:gd name="connsiteX2" fmla="*/ 727749 w 727749"/>
                  <a:gd name="connsiteY2" fmla="*/ 836676 h 1673352"/>
                  <a:gd name="connsiteX3" fmla="*/ 0 w 727749"/>
                  <a:gd name="connsiteY3" fmla="*/ 1673352 h 1673352"/>
                  <a:gd name="connsiteX0" fmla="*/ 0 w 727749"/>
                  <a:gd name="connsiteY0" fmla="*/ 0 h 1673352"/>
                  <a:gd name="connsiteX1" fmla="*/ 727749 w 727749"/>
                  <a:gd name="connsiteY1" fmla="*/ 836676 h 1673352"/>
                  <a:gd name="connsiteX2" fmla="*/ 0 w 727749"/>
                  <a:gd name="connsiteY2" fmla="*/ 1673352 h 1673352"/>
                  <a:gd name="connsiteX3" fmla="*/ 91440 w 727749"/>
                  <a:gd name="connsiteY3" fmla="*/ 91440 h 1673352"/>
                  <a:gd name="connsiteX0" fmla="*/ 0 w 727749"/>
                  <a:gd name="connsiteY0" fmla="*/ 0 h 1673352"/>
                  <a:gd name="connsiteX1" fmla="*/ 727749 w 727749"/>
                  <a:gd name="connsiteY1" fmla="*/ 836676 h 1673352"/>
                  <a:gd name="connsiteX2" fmla="*/ 0 w 727749"/>
                  <a:gd name="connsiteY2" fmla="*/ 1673352 h 167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27749" h="1673352">
                    <a:moveTo>
                      <a:pt x="0" y="0"/>
                    </a:moveTo>
                    <a:cubicBezTo>
                      <a:pt x="401925" y="0"/>
                      <a:pt x="727749" y="374593"/>
                      <a:pt x="727749" y="836676"/>
                    </a:cubicBezTo>
                    <a:cubicBezTo>
                      <a:pt x="727749" y="1298759"/>
                      <a:pt x="401925" y="1673352"/>
                      <a:pt x="0" y="1673352"/>
                    </a:cubicBezTo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Oval 22"/>
              <p:cNvSpPr/>
              <p:nvPr/>
            </p:nvSpPr>
            <p:spPr>
              <a:xfrm>
                <a:off x="3051048" y="3414120"/>
                <a:ext cx="1673352" cy="433980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72" name="Rounded Rectangle 71"/>
          <p:cNvSpPr/>
          <p:nvPr/>
        </p:nvSpPr>
        <p:spPr>
          <a:xfrm>
            <a:off x="2699438" y="227937"/>
            <a:ext cx="3443834" cy="210285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3727705" y="2287270"/>
            <a:ext cx="1676400" cy="2619376"/>
            <a:chOff x="3048000" y="2009774"/>
            <a:chExt cx="1676400" cy="2619376"/>
          </a:xfrm>
        </p:grpSpPr>
        <p:sp>
          <p:nvSpPr>
            <p:cNvPr id="48" name="Isosceles Triangle 39"/>
            <p:cNvSpPr/>
            <p:nvPr/>
          </p:nvSpPr>
          <p:spPr>
            <a:xfrm>
              <a:off x="3048000" y="2197100"/>
              <a:ext cx="1676400" cy="1434010"/>
            </a:xfrm>
            <a:custGeom>
              <a:avLst/>
              <a:gdLst>
                <a:gd name="connsiteX0" fmla="*/ 0 w 1676400"/>
                <a:gd name="connsiteY0" fmla="*/ 1434010 h 1434010"/>
                <a:gd name="connsiteX1" fmla="*/ 838200 w 1676400"/>
                <a:gd name="connsiteY1" fmla="*/ 0 h 1434010"/>
                <a:gd name="connsiteX2" fmla="*/ 1676400 w 1676400"/>
                <a:gd name="connsiteY2" fmla="*/ 1434010 h 1434010"/>
                <a:gd name="connsiteX3" fmla="*/ 0 w 1676400"/>
                <a:gd name="connsiteY3" fmla="*/ 1434010 h 1434010"/>
                <a:gd name="connsiteX0" fmla="*/ 0 w 1676400"/>
                <a:gd name="connsiteY0" fmla="*/ 1434010 h 1525450"/>
                <a:gd name="connsiteX1" fmla="*/ 838200 w 1676400"/>
                <a:gd name="connsiteY1" fmla="*/ 0 h 1525450"/>
                <a:gd name="connsiteX2" fmla="*/ 1676400 w 1676400"/>
                <a:gd name="connsiteY2" fmla="*/ 1434010 h 1525450"/>
                <a:gd name="connsiteX3" fmla="*/ 91440 w 1676400"/>
                <a:gd name="connsiteY3" fmla="*/ 1525450 h 1525450"/>
                <a:gd name="connsiteX0" fmla="*/ 0 w 1676400"/>
                <a:gd name="connsiteY0" fmla="*/ 1434010 h 1434010"/>
                <a:gd name="connsiteX1" fmla="*/ 838200 w 1676400"/>
                <a:gd name="connsiteY1" fmla="*/ 0 h 1434010"/>
                <a:gd name="connsiteX2" fmla="*/ 1676400 w 1676400"/>
                <a:gd name="connsiteY2" fmla="*/ 1434010 h 1434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6400" h="1434010">
                  <a:moveTo>
                    <a:pt x="0" y="1434010"/>
                  </a:moveTo>
                  <a:lnTo>
                    <a:pt x="838200" y="0"/>
                  </a:lnTo>
                  <a:lnTo>
                    <a:pt x="1676400" y="1434010"/>
                  </a:lnTo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9" name="Can 48"/>
            <p:cNvSpPr/>
            <p:nvPr/>
          </p:nvSpPr>
          <p:spPr>
            <a:xfrm>
              <a:off x="3048000" y="2009774"/>
              <a:ext cx="1676400" cy="2619376"/>
            </a:xfrm>
            <a:prstGeom prst="ca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0" name="Oval 22"/>
            <p:cNvSpPr/>
            <p:nvPr/>
          </p:nvSpPr>
          <p:spPr>
            <a:xfrm>
              <a:off x="3049587" y="4214316"/>
              <a:ext cx="1673352" cy="204242"/>
            </a:xfrm>
            <a:custGeom>
              <a:avLst/>
              <a:gdLst>
                <a:gd name="connsiteX0" fmla="*/ 0 w 1673352"/>
                <a:gd name="connsiteY0" fmla="*/ 204242 h 408484"/>
                <a:gd name="connsiteX1" fmla="*/ 836676 w 1673352"/>
                <a:gd name="connsiteY1" fmla="*/ 0 h 408484"/>
                <a:gd name="connsiteX2" fmla="*/ 1673352 w 1673352"/>
                <a:gd name="connsiteY2" fmla="*/ 204242 h 408484"/>
                <a:gd name="connsiteX3" fmla="*/ 836676 w 1673352"/>
                <a:gd name="connsiteY3" fmla="*/ 408484 h 408484"/>
                <a:gd name="connsiteX4" fmla="*/ 0 w 1673352"/>
                <a:gd name="connsiteY4" fmla="*/ 204242 h 408484"/>
                <a:gd name="connsiteX0" fmla="*/ 0 w 1673352"/>
                <a:gd name="connsiteY0" fmla="*/ 204242 h 204242"/>
                <a:gd name="connsiteX1" fmla="*/ 836676 w 1673352"/>
                <a:gd name="connsiteY1" fmla="*/ 0 h 204242"/>
                <a:gd name="connsiteX2" fmla="*/ 1673352 w 1673352"/>
                <a:gd name="connsiteY2" fmla="*/ 204242 h 204242"/>
                <a:gd name="connsiteX3" fmla="*/ 0 w 1673352"/>
                <a:gd name="connsiteY3" fmla="*/ 204242 h 204242"/>
                <a:gd name="connsiteX0" fmla="*/ 0 w 1673352"/>
                <a:gd name="connsiteY0" fmla="*/ 204242 h 295682"/>
                <a:gd name="connsiteX1" fmla="*/ 836676 w 1673352"/>
                <a:gd name="connsiteY1" fmla="*/ 0 h 295682"/>
                <a:gd name="connsiteX2" fmla="*/ 1673352 w 1673352"/>
                <a:gd name="connsiteY2" fmla="*/ 204242 h 295682"/>
                <a:gd name="connsiteX3" fmla="*/ 91440 w 1673352"/>
                <a:gd name="connsiteY3" fmla="*/ 295682 h 295682"/>
                <a:gd name="connsiteX0" fmla="*/ 0 w 1673352"/>
                <a:gd name="connsiteY0" fmla="*/ 204242 h 204242"/>
                <a:gd name="connsiteX1" fmla="*/ 836676 w 1673352"/>
                <a:gd name="connsiteY1" fmla="*/ 0 h 204242"/>
                <a:gd name="connsiteX2" fmla="*/ 1673352 w 1673352"/>
                <a:gd name="connsiteY2" fmla="*/ 204242 h 204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3352" h="204242">
                  <a:moveTo>
                    <a:pt x="0" y="204242"/>
                  </a:moveTo>
                  <a:cubicBezTo>
                    <a:pt x="0" y="91442"/>
                    <a:pt x="374593" y="0"/>
                    <a:pt x="836676" y="0"/>
                  </a:cubicBezTo>
                  <a:cubicBezTo>
                    <a:pt x="1298759" y="0"/>
                    <a:pt x="1673352" y="91442"/>
                    <a:pt x="1673352" y="204242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3051047" y="3414120"/>
              <a:ext cx="1673353" cy="995952"/>
              <a:chOff x="3051047" y="3414120"/>
              <a:chExt cx="1673353" cy="995952"/>
            </a:xfrm>
            <a:solidFill>
              <a:srgbClr val="00B0F0"/>
            </a:solidFill>
          </p:grpSpPr>
          <p:sp>
            <p:nvSpPr>
              <p:cNvPr id="52" name="Flowchart: Delay 30"/>
              <p:cNvSpPr/>
              <p:nvPr/>
            </p:nvSpPr>
            <p:spPr>
              <a:xfrm rot="5400000">
                <a:off x="3523848" y="3209522"/>
                <a:ext cx="727749" cy="1673352"/>
              </a:xfrm>
              <a:custGeom>
                <a:avLst/>
                <a:gdLst>
                  <a:gd name="connsiteX0" fmla="*/ 0 w 1455497"/>
                  <a:gd name="connsiteY0" fmla="*/ 0 h 1673352"/>
                  <a:gd name="connsiteX1" fmla="*/ 727749 w 1455497"/>
                  <a:gd name="connsiteY1" fmla="*/ 0 h 1673352"/>
                  <a:gd name="connsiteX2" fmla="*/ 1455498 w 1455497"/>
                  <a:gd name="connsiteY2" fmla="*/ 836676 h 1673352"/>
                  <a:gd name="connsiteX3" fmla="*/ 727749 w 1455497"/>
                  <a:gd name="connsiteY3" fmla="*/ 1673352 h 1673352"/>
                  <a:gd name="connsiteX4" fmla="*/ 0 w 1455497"/>
                  <a:gd name="connsiteY4" fmla="*/ 1673352 h 1673352"/>
                  <a:gd name="connsiteX5" fmla="*/ 0 w 1455497"/>
                  <a:gd name="connsiteY5" fmla="*/ 0 h 1673352"/>
                  <a:gd name="connsiteX0" fmla="*/ 0 w 1455498"/>
                  <a:gd name="connsiteY0" fmla="*/ 1673352 h 1673352"/>
                  <a:gd name="connsiteX1" fmla="*/ 727749 w 1455498"/>
                  <a:gd name="connsiteY1" fmla="*/ 0 h 1673352"/>
                  <a:gd name="connsiteX2" fmla="*/ 1455498 w 1455498"/>
                  <a:gd name="connsiteY2" fmla="*/ 836676 h 1673352"/>
                  <a:gd name="connsiteX3" fmla="*/ 727749 w 1455498"/>
                  <a:gd name="connsiteY3" fmla="*/ 1673352 h 1673352"/>
                  <a:gd name="connsiteX4" fmla="*/ 0 w 1455498"/>
                  <a:gd name="connsiteY4" fmla="*/ 1673352 h 1673352"/>
                  <a:gd name="connsiteX0" fmla="*/ 0 w 727749"/>
                  <a:gd name="connsiteY0" fmla="*/ 1673352 h 1673352"/>
                  <a:gd name="connsiteX1" fmla="*/ 0 w 727749"/>
                  <a:gd name="connsiteY1" fmla="*/ 0 h 1673352"/>
                  <a:gd name="connsiteX2" fmla="*/ 727749 w 727749"/>
                  <a:gd name="connsiteY2" fmla="*/ 836676 h 1673352"/>
                  <a:gd name="connsiteX3" fmla="*/ 0 w 727749"/>
                  <a:gd name="connsiteY3" fmla="*/ 1673352 h 1673352"/>
                  <a:gd name="connsiteX0" fmla="*/ 0 w 727749"/>
                  <a:gd name="connsiteY0" fmla="*/ 0 h 1673352"/>
                  <a:gd name="connsiteX1" fmla="*/ 727749 w 727749"/>
                  <a:gd name="connsiteY1" fmla="*/ 836676 h 1673352"/>
                  <a:gd name="connsiteX2" fmla="*/ 0 w 727749"/>
                  <a:gd name="connsiteY2" fmla="*/ 1673352 h 1673352"/>
                  <a:gd name="connsiteX3" fmla="*/ 91440 w 727749"/>
                  <a:gd name="connsiteY3" fmla="*/ 91440 h 1673352"/>
                  <a:gd name="connsiteX0" fmla="*/ 0 w 727749"/>
                  <a:gd name="connsiteY0" fmla="*/ 0 h 1673352"/>
                  <a:gd name="connsiteX1" fmla="*/ 727749 w 727749"/>
                  <a:gd name="connsiteY1" fmla="*/ 836676 h 1673352"/>
                  <a:gd name="connsiteX2" fmla="*/ 0 w 727749"/>
                  <a:gd name="connsiteY2" fmla="*/ 1673352 h 167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27749" h="1673352">
                    <a:moveTo>
                      <a:pt x="0" y="0"/>
                    </a:moveTo>
                    <a:cubicBezTo>
                      <a:pt x="401925" y="0"/>
                      <a:pt x="727749" y="374593"/>
                      <a:pt x="727749" y="836676"/>
                    </a:cubicBezTo>
                    <a:cubicBezTo>
                      <a:pt x="727749" y="1298759"/>
                      <a:pt x="401925" y="1673352"/>
                      <a:pt x="0" y="1673352"/>
                    </a:cubicBezTo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Oval 22"/>
              <p:cNvSpPr/>
              <p:nvPr/>
            </p:nvSpPr>
            <p:spPr>
              <a:xfrm>
                <a:off x="3051048" y="3414120"/>
                <a:ext cx="1673352" cy="43398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63" name="Can 62"/>
          <p:cNvSpPr/>
          <p:nvPr/>
        </p:nvSpPr>
        <p:spPr>
          <a:xfrm>
            <a:off x="3726435" y="2286000"/>
            <a:ext cx="1676400" cy="2619376"/>
          </a:xfrm>
          <a:prstGeom prst="can">
            <a:avLst/>
          </a:prstGeom>
          <a:blipFill dpi="0" rotWithShape="1">
            <a:blip r:embed="rId2">
              <a:alphaModFix amt="57000"/>
            </a:blip>
            <a:srcRect/>
            <a:stretch>
              <a:fillRect/>
            </a:stretch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Can 45"/>
          <p:cNvSpPr/>
          <p:nvPr/>
        </p:nvSpPr>
        <p:spPr>
          <a:xfrm>
            <a:off x="3728662" y="2292095"/>
            <a:ext cx="1676400" cy="2619376"/>
          </a:xfrm>
          <a:prstGeom prst="can">
            <a:avLst/>
          </a:prstGeom>
          <a:solidFill>
            <a:srgbClr val="92D050">
              <a:alpha val="76863"/>
            </a:srgb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594036" y="442558"/>
            <a:ext cx="1239760" cy="22322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5388096" y="2464744"/>
            <a:ext cx="784104" cy="1474278"/>
            <a:chOff x="7982725" y="1464969"/>
            <a:chExt cx="614988" cy="819680"/>
          </a:xfrm>
          <a:effectLst/>
        </p:grpSpPr>
        <p:cxnSp>
          <p:nvCxnSpPr>
            <p:cNvPr id="78" name="Straight Arrow Connector 77"/>
            <p:cNvCxnSpPr/>
            <p:nvPr/>
          </p:nvCxnSpPr>
          <p:spPr>
            <a:xfrm>
              <a:off x="8271386" y="1464969"/>
              <a:ext cx="0" cy="81968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7982725" y="1775629"/>
              <a:ext cx="614988" cy="173543"/>
            </a:xfrm>
            <a:prstGeom prst="rect">
              <a:avLst/>
            </a:prstGeom>
            <a:solidFill>
              <a:srgbClr val="FF0000"/>
            </a:solidFill>
            <a:effectLst>
              <a:softEdge rad="63500"/>
            </a:effectLst>
          </p:spPr>
          <p:txBody>
            <a:bodyPr wrap="square">
              <a:spAutoFit/>
            </a:bodyPr>
            <a:lstStyle/>
            <a:p>
              <a:pPr algn="ctr"/>
              <a:r>
                <a:rPr lang="pt-BR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20 cm</a:t>
              </a:r>
              <a:endParaRPr lang="en-US" sz="12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3" name="Oval 42"/>
          <p:cNvSpPr/>
          <p:nvPr/>
        </p:nvSpPr>
        <p:spPr>
          <a:xfrm>
            <a:off x="4541776" y="388699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1" name="Straight Arrow Connector 80"/>
          <p:cNvCxnSpPr/>
          <p:nvPr/>
        </p:nvCxnSpPr>
        <p:spPr>
          <a:xfrm>
            <a:off x="4567017" y="2502060"/>
            <a:ext cx="0" cy="1416752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H="1">
            <a:off x="4572740" y="3908422"/>
            <a:ext cx="823146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4599566" y="3846987"/>
            <a:ext cx="702813" cy="276999"/>
          </a:xfrm>
          <a:prstGeom prst="rect">
            <a:avLst/>
          </a:prstGeom>
          <a:noFill/>
          <a:effectLst>
            <a:softEdge rad="31750"/>
          </a:effectLst>
        </p:spPr>
        <p:txBody>
          <a:bodyPr wrap="square">
            <a:spAutoFit/>
          </a:bodyPr>
          <a:lstStyle/>
          <a:p>
            <a:pPr algn="ctr"/>
            <a:r>
              <a:rPr lang="pt-BR" sz="1200" b="1" dirty="0" smtClean="0">
                <a:solidFill>
                  <a:srgbClr val="FF0000"/>
                </a:solidFill>
                <a:effectLst/>
                <a:latin typeface="Bookman Old Style" panose="02050604050505020204" pitchFamily="18" charset="0"/>
              </a:rPr>
              <a:t>60 cm</a:t>
            </a:r>
            <a:endParaRPr lang="en-US" sz="1200" b="1" baseline="30000" dirty="0">
              <a:solidFill>
                <a:srgbClr val="FF00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3149920" y="444768"/>
            <a:ext cx="2664280" cy="21451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533521" y="883449"/>
            <a:ext cx="733135" cy="20614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84127" y="1093044"/>
            <a:ext cx="2287649" cy="208203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4543362" y="246491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4578228" y="2490310"/>
            <a:ext cx="823146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4606809" y="2270124"/>
            <a:ext cx="702813" cy="276999"/>
          </a:xfrm>
          <a:prstGeom prst="rect">
            <a:avLst/>
          </a:prstGeom>
          <a:noFill/>
          <a:effectLst>
            <a:softEdge rad="31750"/>
          </a:effectLst>
        </p:spPr>
        <p:txBody>
          <a:bodyPr wrap="square">
            <a:spAutoFit/>
          </a:bodyPr>
          <a:lstStyle/>
          <a:p>
            <a:pPr algn="ctr"/>
            <a:r>
              <a:rPr lang="pt-BR" sz="1200" b="1" dirty="0" smtClean="0">
                <a:solidFill>
                  <a:srgbClr val="FF0000"/>
                </a:solidFill>
                <a:effectLst/>
                <a:latin typeface="Bookman Old Style" panose="02050604050505020204" pitchFamily="18" charset="0"/>
              </a:rPr>
              <a:t>60 cm</a:t>
            </a:r>
            <a:endParaRPr lang="en-US" sz="1200" b="1" baseline="30000" dirty="0">
              <a:solidFill>
                <a:srgbClr val="FF00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535447" y="1080003"/>
            <a:ext cx="1678643" cy="208203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2570346" y="871483"/>
            <a:ext cx="3356218" cy="20614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3804" y="171450"/>
            <a:ext cx="84582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Q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A solid consisting of a right circular cone of height 120 cm and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radius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60 cm standing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on a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hemisphere of radius 60 cm is placed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uprigh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in a right circular cylinder full of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water such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that it touches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the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bottom. Find the volume of water left in the cylinder, if the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radius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of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the cylinder is 60 cm and its height is 180 cm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888235" y="2476490"/>
            <a:ext cx="784104" cy="2286001"/>
            <a:chOff x="7982725" y="1464964"/>
            <a:chExt cx="614988" cy="1270988"/>
          </a:xfrm>
          <a:effectLst/>
        </p:grpSpPr>
        <p:cxnSp>
          <p:nvCxnSpPr>
            <p:cNvPr id="35" name="Straight Arrow Connector 34"/>
            <p:cNvCxnSpPr/>
            <p:nvPr/>
          </p:nvCxnSpPr>
          <p:spPr>
            <a:xfrm>
              <a:off x="8271386" y="1464964"/>
              <a:ext cx="0" cy="12709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7982725" y="2049014"/>
              <a:ext cx="614988" cy="165118"/>
            </a:xfrm>
            <a:prstGeom prst="rect">
              <a:avLst/>
            </a:prstGeom>
            <a:solidFill>
              <a:srgbClr val="FF0000"/>
            </a:solidFill>
            <a:effectLst>
              <a:softEdge rad="63500"/>
            </a:effectLst>
          </p:spPr>
          <p:txBody>
            <a:bodyPr wrap="square">
              <a:spAutoFit/>
            </a:bodyPr>
            <a:lstStyle/>
            <a:p>
              <a:pPr algn="ctr"/>
              <a:r>
                <a:rPr lang="pt-BR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80 cm</a:t>
              </a:r>
              <a:endParaRPr lang="en-US" sz="12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9" name="Rounded Rectangle 38"/>
          <p:cNvSpPr/>
          <p:nvPr/>
        </p:nvSpPr>
        <p:spPr bwMode="auto">
          <a:xfrm>
            <a:off x="581273" y="1654703"/>
            <a:ext cx="7328797" cy="345547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0121" y="1675122"/>
            <a:ext cx="2463872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water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left 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7" name="Rounded Rectangle 66"/>
          <p:cNvSpPr/>
          <p:nvPr/>
        </p:nvSpPr>
        <p:spPr bwMode="auto">
          <a:xfrm>
            <a:off x="5668142" y="1687296"/>
            <a:ext cx="2080355" cy="28083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9" name="Rounded Rectangle 58"/>
          <p:cNvSpPr/>
          <p:nvPr/>
        </p:nvSpPr>
        <p:spPr bwMode="auto">
          <a:xfrm>
            <a:off x="3033277" y="1688012"/>
            <a:ext cx="2367639" cy="28083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959100" y="1675122"/>
            <a:ext cx="278126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ume of cylinder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 –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411528" y="1675122"/>
            <a:ext cx="2637228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ume of solid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60" name="Rounded Rectangle 59"/>
          <p:cNvSpPr/>
          <p:nvPr/>
        </p:nvSpPr>
        <p:spPr bwMode="auto">
          <a:xfrm>
            <a:off x="721675" y="2936352"/>
            <a:ext cx="2815590" cy="601035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65144" y="2957450"/>
            <a:ext cx="2804886" cy="508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cylinder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6" name="Rectangular Callout 65"/>
          <p:cNvSpPr/>
          <p:nvPr/>
        </p:nvSpPr>
        <p:spPr>
          <a:xfrm>
            <a:off x="3154155" y="1261682"/>
            <a:ext cx="1015038" cy="384402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8" name="Rectangular Callout 67"/>
          <p:cNvSpPr/>
          <p:nvPr/>
        </p:nvSpPr>
        <p:spPr>
          <a:xfrm>
            <a:off x="4983969" y="1193927"/>
            <a:ext cx="3663080" cy="431341"/>
          </a:xfrm>
          <a:prstGeom prst="wedgeRectCallout">
            <a:avLst>
              <a:gd name="adj1" fmla="val -25648"/>
              <a:gd name="adj2" fmla="val 90606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9" name="Rounded Rectangle 68"/>
          <p:cNvSpPr/>
          <p:nvPr/>
        </p:nvSpPr>
        <p:spPr bwMode="auto">
          <a:xfrm>
            <a:off x="453430" y="2851454"/>
            <a:ext cx="2815590" cy="601035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96899" y="2847152"/>
            <a:ext cx="2804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solid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53000" y="1215886"/>
            <a:ext cx="1449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Vol. of cone</a:t>
            </a:r>
            <a:endParaRPr lang="en-US" sz="1600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6394496" y="12425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+</a:t>
            </a:r>
            <a:endParaRPr lang="en-US" sz="1600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563803" y="1215886"/>
            <a:ext cx="21932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Vol. of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emisphere</a:t>
            </a:r>
            <a:endParaRPr lang="en-US" sz="1600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0" name="Rounded Rectangle 79"/>
          <p:cNvSpPr/>
          <p:nvPr/>
        </p:nvSpPr>
        <p:spPr bwMode="auto">
          <a:xfrm>
            <a:off x="5017871" y="1251094"/>
            <a:ext cx="1325310" cy="28364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2" name="Rounded Rectangle 81"/>
          <p:cNvSpPr/>
          <p:nvPr/>
        </p:nvSpPr>
        <p:spPr bwMode="auto">
          <a:xfrm>
            <a:off x="515869" y="2078961"/>
            <a:ext cx="2600150" cy="601035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51618" y="2074659"/>
            <a:ext cx="2804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cone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538808" y="1128488"/>
            <a:ext cx="989864" cy="561980"/>
            <a:chOff x="877873" y="4171948"/>
            <a:chExt cx="989864" cy="561980"/>
          </a:xfrm>
        </p:grpSpPr>
        <p:sp>
          <p:nvSpPr>
            <p:cNvPr id="85" name="Rectangle 84"/>
            <p:cNvSpPr/>
            <p:nvPr/>
          </p:nvSpPr>
          <p:spPr>
            <a:xfrm>
              <a:off x="1157286" y="4275533"/>
              <a:ext cx="7104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Symbol" panose="05050102010706020507" pitchFamily="18" charset="2"/>
                </a:rPr>
                <a:t>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r</a:t>
              </a:r>
              <a:r>
                <a:rPr lang="en-US" sz="1600" b="1" baseline="30000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h</a:t>
              </a:r>
              <a:r>
                <a:rPr lang="en-US" sz="1600" b="1" baseline="-25000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baseline="-25000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877873" y="4171948"/>
              <a:ext cx="416919" cy="561980"/>
              <a:chOff x="3775343" y="3991975"/>
              <a:chExt cx="416919" cy="561980"/>
            </a:xfrm>
          </p:grpSpPr>
          <p:sp>
            <p:nvSpPr>
              <p:cNvPr id="89" name="Rectangle 88"/>
              <p:cNvSpPr/>
              <p:nvPr/>
            </p:nvSpPr>
            <p:spPr>
              <a:xfrm>
                <a:off x="3775343" y="3991975"/>
                <a:ext cx="41691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1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3782747" y="4215401"/>
                <a:ext cx="39746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3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91" name="Straight Connector 90"/>
              <p:cNvCxnSpPr/>
              <p:nvPr/>
            </p:nvCxnSpPr>
            <p:spPr>
              <a:xfrm>
                <a:off x="3861367" y="4277727"/>
                <a:ext cx="249979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2" name="Rounded Rectangle 91"/>
          <p:cNvSpPr/>
          <p:nvPr/>
        </p:nvSpPr>
        <p:spPr bwMode="auto">
          <a:xfrm>
            <a:off x="6604369" y="1251094"/>
            <a:ext cx="2071652" cy="28364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3" name="Rounded Rectangle 92"/>
          <p:cNvSpPr/>
          <p:nvPr/>
        </p:nvSpPr>
        <p:spPr bwMode="auto">
          <a:xfrm>
            <a:off x="478488" y="2752077"/>
            <a:ext cx="3036124" cy="601035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70286" y="2747776"/>
            <a:ext cx="3077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hemisphere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684973" y="1130802"/>
            <a:ext cx="794774" cy="569123"/>
            <a:chOff x="2012721" y="4195760"/>
            <a:chExt cx="794774" cy="569123"/>
          </a:xfrm>
        </p:grpSpPr>
        <p:sp>
          <p:nvSpPr>
            <p:cNvPr id="95" name="Rectangle 94"/>
            <p:cNvSpPr/>
            <p:nvPr/>
          </p:nvSpPr>
          <p:spPr>
            <a:xfrm>
              <a:off x="2326273" y="4275533"/>
              <a:ext cx="4812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latin typeface="Symbol" panose="05050102010706020507" pitchFamily="18" charset="2"/>
                </a:rPr>
                <a:t>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r</a:t>
              </a:r>
              <a:r>
                <a:rPr lang="en-US" sz="1600" b="1" baseline="30000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3</a:t>
              </a:r>
              <a:endParaRPr lang="en-US" sz="16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2012721" y="4195760"/>
              <a:ext cx="416919" cy="569123"/>
              <a:chOff x="3775343" y="3996737"/>
              <a:chExt cx="416919" cy="569123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3775343" y="3996737"/>
                <a:ext cx="41691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2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3780366" y="4227306"/>
                <a:ext cx="39746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3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99" name="Straight Connector 98"/>
              <p:cNvCxnSpPr/>
              <p:nvPr/>
            </p:nvCxnSpPr>
            <p:spPr>
              <a:xfrm>
                <a:off x="3861367" y="4277727"/>
                <a:ext cx="249979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3" name="TextBox 102"/>
          <p:cNvSpPr txBox="1"/>
          <p:nvPr/>
        </p:nvSpPr>
        <p:spPr>
          <a:xfrm>
            <a:off x="3427171" y="1085583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675521" y="1045845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052175" y="99060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880100" y="102235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7065786" y="100965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14" name="Rounded Rectangle 113"/>
          <p:cNvSpPr/>
          <p:nvPr/>
        </p:nvSpPr>
        <p:spPr bwMode="auto">
          <a:xfrm>
            <a:off x="431274" y="2640041"/>
            <a:ext cx="2860165" cy="601035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19385" y="2649186"/>
            <a:ext cx="278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The solid consists of a cone and a hemisphere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24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0" dur="4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4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500"/>
                            </p:stCondLst>
                            <p:childTnLst>
                              <p:par>
                                <p:cTn id="2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500"/>
                            </p:stCondLst>
                            <p:childTnLst>
                              <p:par>
                                <p:cTn id="3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500"/>
                            </p:stCondLst>
                            <p:childTnLst>
                              <p:par>
                                <p:cTn id="39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500"/>
                            </p:stCondLst>
                            <p:childTnLst>
                              <p:par>
                                <p:cTn id="4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500"/>
                            </p:stCondLst>
                            <p:childTnLst>
                              <p:par>
                                <p:cTn id="4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500"/>
                            </p:stCondLst>
                            <p:childTnLst>
                              <p:par>
                                <p:cTn id="4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500"/>
                            </p:stCondLst>
                            <p:childTnLst>
                              <p:par>
                                <p:cTn id="4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2" grpId="1" animBg="1"/>
      <p:bldP spid="110" grpId="0" animBg="1"/>
      <p:bldP spid="110" grpId="1" animBg="1"/>
      <p:bldP spid="107" grpId="0" animBg="1"/>
      <p:bldP spid="107" grpId="1" animBg="1"/>
      <p:bldP spid="102" grpId="0" animBg="1"/>
      <p:bldP spid="102" grpId="1" animBg="1"/>
      <p:bldP spid="105" grpId="0" animBg="1"/>
      <p:bldP spid="105" grpId="1" animBg="1"/>
      <p:bldP spid="101" grpId="0" animBg="1"/>
      <p:bldP spid="101" grpId="1" animBg="1"/>
      <p:bldP spid="100" grpId="0" animBg="1"/>
      <p:bldP spid="100" grpId="1" animBg="1"/>
      <p:bldP spid="26" grpId="0" animBg="1"/>
      <p:bldP spid="26" grpId="1" animBg="1"/>
      <p:bldP spid="25" grpId="0" animBg="1"/>
      <p:bldP spid="25" grpId="1" animBg="1"/>
      <p:bldP spid="71" grpId="0" animBg="1"/>
      <p:bldP spid="71" grpId="1" animBg="1"/>
      <p:bldP spid="65" grpId="0" animBg="1"/>
      <p:bldP spid="65" grpId="1" animBg="1"/>
      <p:bldP spid="70" grpId="0" animBg="1"/>
      <p:bldP spid="70" grpId="1" animBg="1"/>
      <p:bldP spid="64" grpId="0" animBg="1"/>
      <p:bldP spid="64" grpId="1" animBg="1"/>
      <p:bldP spid="72" grpId="0" animBg="1"/>
      <p:bldP spid="72" grpId="1" animBg="1"/>
      <p:bldP spid="63" grpId="0" animBg="1"/>
      <p:bldP spid="46" grpId="0" animBg="1"/>
      <p:bldP spid="46" grpId="1" animBg="1"/>
      <p:bldP spid="46" grpId="2" animBg="1"/>
      <p:bldP spid="73" grpId="0" animBg="1"/>
      <p:bldP spid="73" grpId="1" animBg="1"/>
      <p:bldP spid="43" grpId="0" animBg="1"/>
      <p:bldP spid="86" grpId="0"/>
      <p:bldP spid="86" grpId="1"/>
      <p:bldP spid="87" grpId="0" animBg="1"/>
      <p:bldP spid="87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32" grpId="0"/>
      <p:bldP spid="33" grpId="0" animBg="1"/>
      <p:bldP spid="33" grpId="1" animBg="1"/>
      <p:bldP spid="37" grpId="0" animBg="1"/>
      <p:bldP spid="37" grpId="1" animBg="1"/>
      <p:bldP spid="3" grpId="0" uiExpand="1" build="p"/>
      <p:bldP spid="39" grpId="0" animBg="1"/>
      <p:bldP spid="41" grpId="0"/>
      <p:bldP spid="67" grpId="0" animBg="1"/>
      <p:bldP spid="67" grpId="1" animBg="1"/>
      <p:bldP spid="59" grpId="0" animBg="1"/>
      <p:bldP spid="59" grpId="1" animBg="1"/>
      <p:bldP spid="44" grpId="0"/>
      <p:bldP spid="45" grpId="0"/>
      <p:bldP spid="60" grpId="0" animBg="1"/>
      <p:bldP spid="60" grpId="1" animBg="1"/>
      <p:bldP spid="61" grpId="0"/>
      <p:bldP spid="61" grpId="1"/>
      <p:bldP spid="66" grpId="0" animBg="1"/>
      <p:bldP spid="68" grpId="0" animBg="1"/>
      <p:bldP spid="69" grpId="0" animBg="1"/>
      <p:bldP spid="69" grpId="1" animBg="1"/>
      <p:bldP spid="74" grpId="0"/>
      <p:bldP spid="74" grpId="1"/>
      <p:bldP spid="4" grpId="0"/>
      <p:bldP spid="4" grpId="1"/>
      <p:bldP spid="75" grpId="0"/>
      <p:bldP spid="76" grpId="0"/>
      <p:bldP spid="76" grpId="1"/>
      <p:bldP spid="80" grpId="0" animBg="1"/>
      <p:bldP spid="80" grpId="1" animBg="1"/>
      <p:bldP spid="82" grpId="0" animBg="1"/>
      <p:bldP spid="82" grpId="1" animBg="1"/>
      <p:bldP spid="84" grpId="0"/>
      <p:bldP spid="84" grpId="1"/>
      <p:bldP spid="92" grpId="0" animBg="1"/>
      <p:bldP spid="92" grpId="1" animBg="1"/>
      <p:bldP spid="93" grpId="0" animBg="1"/>
      <p:bldP spid="93" grpId="1" animBg="1"/>
      <p:bldP spid="94" grpId="0"/>
      <p:bldP spid="94" grpId="1"/>
      <p:bldP spid="103" grpId="0"/>
      <p:bldP spid="104" grpId="0"/>
      <p:bldP spid="106" grpId="0"/>
      <p:bldP spid="111" grpId="0"/>
      <p:bldP spid="113" grpId="0"/>
      <p:bldP spid="114" grpId="0" animBg="1"/>
      <p:bldP spid="114" grpId="1" animBg="1"/>
      <p:bldP spid="115" grpId="0"/>
      <p:bldP spid="11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ounded Rectangle 109"/>
          <p:cNvSpPr/>
          <p:nvPr/>
        </p:nvSpPr>
        <p:spPr>
          <a:xfrm>
            <a:off x="3160238" y="441296"/>
            <a:ext cx="2644461" cy="22545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2707663" y="220090"/>
            <a:ext cx="3416260" cy="22545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3643701" y="4174670"/>
            <a:ext cx="147065" cy="15868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3080358" y="4139375"/>
            <a:ext cx="244023" cy="23626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2826775" y="4170860"/>
            <a:ext cx="157673" cy="15868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3539421" y="1081250"/>
            <a:ext cx="1678643" cy="22998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579124" y="1069447"/>
            <a:ext cx="2251727" cy="24904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6529920" y="855454"/>
            <a:ext cx="723873" cy="24171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3306279" y="2117214"/>
            <a:ext cx="300731" cy="23626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3134057" y="2155837"/>
            <a:ext cx="157673" cy="15868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3804" y="2045140"/>
            <a:ext cx="6029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717970" y="2370283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40921" y="2370283"/>
            <a:ext cx="32528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13804" y="2370283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313828" y="2370283"/>
            <a:ext cx="94432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60)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77154" y="2370283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077178" y="2370283"/>
            <a:ext cx="69448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8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710032" y="2932687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947817" y="2932687"/>
            <a:ext cx="190670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,48,00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23900" y="2046433"/>
            <a:ext cx="2667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ylinder (V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717970" y="2046433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955672" y="2046433"/>
            <a:ext cx="762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69944" y="3248242"/>
            <a:ext cx="240954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id (V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958790" y="3248242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187583" y="3248242"/>
            <a:ext cx="137088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one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427545" y="3248242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602346" y="3248242"/>
            <a:ext cx="206819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emisphere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956850" y="3605122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646679" y="3605122"/>
            <a:ext cx="67999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212992" y="3637490"/>
            <a:ext cx="37254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761628" y="3605122"/>
            <a:ext cx="46358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956850" y="4080941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647993" y="4080941"/>
            <a:ext cx="46358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944383" y="4080941"/>
            <a:ext cx="102945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(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+ 2r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2301323" y="3511064"/>
            <a:ext cx="416919" cy="543411"/>
            <a:chOff x="3775343" y="4001502"/>
            <a:chExt cx="416919" cy="543411"/>
          </a:xfrm>
        </p:grpSpPr>
        <p:sp>
          <p:nvSpPr>
            <p:cNvPr id="56" name="Rectangle 55"/>
            <p:cNvSpPr/>
            <p:nvPr/>
          </p:nvSpPr>
          <p:spPr>
            <a:xfrm>
              <a:off x="3775343" y="4001502"/>
              <a:ext cx="416919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3786716" y="4221748"/>
              <a:ext cx="39746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2309040" y="3993664"/>
            <a:ext cx="416919" cy="533886"/>
            <a:chOff x="3775343" y="4007852"/>
            <a:chExt cx="416919" cy="533886"/>
          </a:xfrm>
        </p:grpSpPr>
        <p:sp>
          <p:nvSpPr>
            <p:cNvPr id="67" name="Rectangle 66"/>
            <p:cNvSpPr/>
            <p:nvPr/>
          </p:nvSpPr>
          <p:spPr>
            <a:xfrm>
              <a:off x="3775343" y="4007852"/>
              <a:ext cx="416919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3780366" y="4218573"/>
              <a:ext cx="39746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3436171" y="3523764"/>
            <a:ext cx="416919" cy="549761"/>
            <a:chOff x="3775343" y="3995152"/>
            <a:chExt cx="416919" cy="549761"/>
          </a:xfrm>
        </p:grpSpPr>
        <p:sp>
          <p:nvSpPr>
            <p:cNvPr id="74" name="Rectangle 73"/>
            <p:cNvSpPr/>
            <p:nvPr/>
          </p:nvSpPr>
          <p:spPr>
            <a:xfrm>
              <a:off x="3775343" y="3995152"/>
              <a:ext cx="416919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780366" y="4221748"/>
              <a:ext cx="39746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5957464" y="2140885"/>
            <a:ext cx="981454" cy="1533524"/>
            <a:chOff x="3048000" y="2009774"/>
            <a:chExt cx="1676400" cy="2619376"/>
          </a:xfrm>
        </p:grpSpPr>
        <p:sp>
          <p:nvSpPr>
            <p:cNvPr id="57" name="Isosceles Triangle 39"/>
            <p:cNvSpPr/>
            <p:nvPr/>
          </p:nvSpPr>
          <p:spPr>
            <a:xfrm>
              <a:off x="3048000" y="2197100"/>
              <a:ext cx="1676400" cy="1434010"/>
            </a:xfrm>
            <a:custGeom>
              <a:avLst/>
              <a:gdLst>
                <a:gd name="connsiteX0" fmla="*/ 0 w 1676400"/>
                <a:gd name="connsiteY0" fmla="*/ 1434010 h 1434010"/>
                <a:gd name="connsiteX1" fmla="*/ 838200 w 1676400"/>
                <a:gd name="connsiteY1" fmla="*/ 0 h 1434010"/>
                <a:gd name="connsiteX2" fmla="*/ 1676400 w 1676400"/>
                <a:gd name="connsiteY2" fmla="*/ 1434010 h 1434010"/>
                <a:gd name="connsiteX3" fmla="*/ 0 w 1676400"/>
                <a:gd name="connsiteY3" fmla="*/ 1434010 h 1434010"/>
                <a:gd name="connsiteX0" fmla="*/ 0 w 1676400"/>
                <a:gd name="connsiteY0" fmla="*/ 1434010 h 1525450"/>
                <a:gd name="connsiteX1" fmla="*/ 838200 w 1676400"/>
                <a:gd name="connsiteY1" fmla="*/ 0 h 1525450"/>
                <a:gd name="connsiteX2" fmla="*/ 1676400 w 1676400"/>
                <a:gd name="connsiteY2" fmla="*/ 1434010 h 1525450"/>
                <a:gd name="connsiteX3" fmla="*/ 91440 w 1676400"/>
                <a:gd name="connsiteY3" fmla="*/ 1525450 h 1525450"/>
                <a:gd name="connsiteX0" fmla="*/ 0 w 1676400"/>
                <a:gd name="connsiteY0" fmla="*/ 1434010 h 1434010"/>
                <a:gd name="connsiteX1" fmla="*/ 838200 w 1676400"/>
                <a:gd name="connsiteY1" fmla="*/ 0 h 1434010"/>
                <a:gd name="connsiteX2" fmla="*/ 1676400 w 1676400"/>
                <a:gd name="connsiteY2" fmla="*/ 1434010 h 1434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6400" h="1434010">
                  <a:moveTo>
                    <a:pt x="0" y="1434010"/>
                  </a:moveTo>
                  <a:lnTo>
                    <a:pt x="838200" y="0"/>
                  </a:lnTo>
                  <a:lnTo>
                    <a:pt x="1676400" y="1434010"/>
                  </a:lnTo>
                </a:path>
              </a:pathLst>
            </a:cu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1" name="Can 60"/>
            <p:cNvSpPr/>
            <p:nvPr/>
          </p:nvSpPr>
          <p:spPr>
            <a:xfrm>
              <a:off x="3048000" y="2009774"/>
              <a:ext cx="1676400" cy="2619376"/>
            </a:xfrm>
            <a:prstGeom prst="ca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2" name="Oval 22"/>
            <p:cNvSpPr/>
            <p:nvPr/>
          </p:nvSpPr>
          <p:spPr>
            <a:xfrm>
              <a:off x="3049587" y="4214316"/>
              <a:ext cx="1673352" cy="204242"/>
            </a:xfrm>
            <a:custGeom>
              <a:avLst/>
              <a:gdLst>
                <a:gd name="connsiteX0" fmla="*/ 0 w 1673352"/>
                <a:gd name="connsiteY0" fmla="*/ 204242 h 408484"/>
                <a:gd name="connsiteX1" fmla="*/ 836676 w 1673352"/>
                <a:gd name="connsiteY1" fmla="*/ 0 h 408484"/>
                <a:gd name="connsiteX2" fmla="*/ 1673352 w 1673352"/>
                <a:gd name="connsiteY2" fmla="*/ 204242 h 408484"/>
                <a:gd name="connsiteX3" fmla="*/ 836676 w 1673352"/>
                <a:gd name="connsiteY3" fmla="*/ 408484 h 408484"/>
                <a:gd name="connsiteX4" fmla="*/ 0 w 1673352"/>
                <a:gd name="connsiteY4" fmla="*/ 204242 h 408484"/>
                <a:gd name="connsiteX0" fmla="*/ 0 w 1673352"/>
                <a:gd name="connsiteY0" fmla="*/ 204242 h 204242"/>
                <a:gd name="connsiteX1" fmla="*/ 836676 w 1673352"/>
                <a:gd name="connsiteY1" fmla="*/ 0 h 204242"/>
                <a:gd name="connsiteX2" fmla="*/ 1673352 w 1673352"/>
                <a:gd name="connsiteY2" fmla="*/ 204242 h 204242"/>
                <a:gd name="connsiteX3" fmla="*/ 0 w 1673352"/>
                <a:gd name="connsiteY3" fmla="*/ 204242 h 204242"/>
                <a:gd name="connsiteX0" fmla="*/ 0 w 1673352"/>
                <a:gd name="connsiteY0" fmla="*/ 204242 h 295682"/>
                <a:gd name="connsiteX1" fmla="*/ 836676 w 1673352"/>
                <a:gd name="connsiteY1" fmla="*/ 0 h 295682"/>
                <a:gd name="connsiteX2" fmla="*/ 1673352 w 1673352"/>
                <a:gd name="connsiteY2" fmla="*/ 204242 h 295682"/>
                <a:gd name="connsiteX3" fmla="*/ 91440 w 1673352"/>
                <a:gd name="connsiteY3" fmla="*/ 295682 h 295682"/>
                <a:gd name="connsiteX0" fmla="*/ 0 w 1673352"/>
                <a:gd name="connsiteY0" fmla="*/ 204242 h 204242"/>
                <a:gd name="connsiteX1" fmla="*/ 836676 w 1673352"/>
                <a:gd name="connsiteY1" fmla="*/ 0 h 204242"/>
                <a:gd name="connsiteX2" fmla="*/ 1673352 w 1673352"/>
                <a:gd name="connsiteY2" fmla="*/ 204242 h 204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3352" h="204242">
                  <a:moveTo>
                    <a:pt x="0" y="204242"/>
                  </a:moveTo>
                  <a:cubicBezTo>
                    <a:pt x="0" y="91442"/>
                    <a:pt x="374593" y="0"/>
                    <a:pt x="836676" y="0"/>
                  </a:cubicBezTo>
                  <a:cubicBezTo>
                    <a:pt x="1298759" y="0"/>
                    <a:pt x="1673352" y="91442"/>
                    <a:pt x="1673352" y="204242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3051047" y="3414120"/>
              <a:ext cx="1673353" cy="995952"/>
              <a:chOff x="3051047" y="3414120"/>
              <a:chExt cx="1673353" cy="995952"/>
            </a:xfrm>
            <a:solidFill>
              <a:srgbClr val="00B0F0"/>
            </a:solidFill>
          </p:grpSpPr>
          <p:sp>
            <p:nvSpPr>
              <p:cNvPr id="64" name="Flowchart: Delay 30"/>
              <p:cNvSpPr/>
              <p:nvPr/>
            </p:nvSpPr>
            <p:spPr>
              <a:xfrm rot="5400000">
                <a:off x="3523848" y="3209522"/>
                <a:ext cx="727749" cy="1673352"/>
              </a:xfrm>
              <a:custGeom>
                <a:avLst/>
                <a:gdLst>
                  <a:gd name="connsiteX0" fmla="*/ 0 w 1455497"/>
                  <a:gd name="connsiteY0" fmla="*/ 0 h 1673352"/>
                  <a:gd name="connsiteX1" fmla="*/ 727749 w 1455497"/>
                  <a:gd name="connsiteY1" fmla="*/ 0 h 1673352"/>
                  <a:gd name="connsiteX2" fmla="*/ 1455498 w 1455497"/>
                  <a:gd name="connsiteY2" fmla="*/ 836676 h 1673352"/>
                  <a:gd name="connsiteX3" fmla="*/ 727749 w 1455497"/>
                  <a:gd name="connsiteY3" fmla="*/ 1673352 h 1673352"/>
                  <a:gd name="connsiteX4" fmla="*/ 0 w 1455497"/>
                  <a:gd name="connsiteY4" fmla="*/ 1673352 h 1673352"/>
                  <a:gd name="connsiteX5" fmla="*/ 0 w 1455497"/>
                  <a:gd name="connsiteY5" fmla="*/ 0 h 1673352"/>
                  <a:gd name="connsiteX0" fmla="*/ 0 w 1455498"/>
                  <a:gd name="connsiteY0" fmla="*/ 1673352 h 1673352"/>
                  <a:gd name="connsiteX1" fmla="*/ 727749 w 1455498"/>
                  <a:gd name="connsiteY1" fmla="*/ 0 h 1673352"/>
                  <a:gd name="connsiteX2" fmla="*/ 1455498 w 1455498"/>
                  <a:gd name="connsiteY2" fmla="*/ 836676 h 1673352"/>
                  <a:gd name="connsiteX3" fmla="*/ 727749 w 1455498"/>
                  <a:gd name="connsiteY3" fmla="*/ 1673352 h 1673352"/>
                  <a:gd name="connsiteX4" fmla="*/ 0 w 1455498"/>
                  <a:gd name="connsiteY4" fmla="*/ 1673352 h 1673352"/>
                  <a:gd name="connsiteX0" fmla="*/ 0 w 727749"/>
                  <a:gd name="connsiteY0" fmla="*/ 1673352 h 1673352"/>
                  <a:gd name="connsiteX1" fmla="*/ 0 w 727749"/>
                  <a:gd name="connsiteY1" fmla="*/ 0 h 1673352"/>
                  <a:gd name="connsiteX2" fmla="*/ 727749 w 727749"/>
                  <a:gd name="connsiteY2" fmla="*/ 836676 h 1673352"/>
                  <a:gd name="connsiteX3" fmla="*/ 0 w 727749"/>
                  <a:gd name="connsiteY3" fmla="*/ 1673352 h 1673352"/>
                  <a:gd name="connsiteX0" fmla="*/ 0 w 727749"/>
                  <a:gd name="connsiteY0" fmla="*/ 0 h 1673352"/>
                  <a:gd name="connsiteX1" fmla="*/ 727749 w 727749"/>
                  <a:gd name="connsiteY1" fmla="*/ 836676 h 1673352"/>
                  <a:gd name="connsiteX2" fmla="*/ 0 w 727749"/>
                  <a:gd name="connsiteY2" fmla="*/ 1673352 h 1673352"/>
                  <a:gd name="connsiteX3" fmla="*/ 91440 w 727749"/>
                  <a:gd name="connsiteY3" fmla="*/ 91440 h 1673352"/>
                  <a:gd name="connsiteX0" fmla="*/ 0 w 727749"/>
                  <a:gd name="connsiteY0" fmla="*/ 0 h 1673352"/>
                  <a:gd name="connsiteX1" fmla="*/ 727749 w 727749"/>
                  <a:gd name="connsiteY1" fmla="*/ 836676 h 1673352"/>
                  <a:gd name="connsiteX2" fmla="*/ 0 w 727749"/>
                  <a:gd name="connsiteY2" fmla="*/ 1673352 h 167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27749" h="1673352">
                    <a:moveTo>
                      <a:pt x="0" y="0"/>
                    </a:moveTo>
                    <a:cubicBezTo>
                      <a:pt x="401925" y="0"/>
                      <a:pt x="727749" y="374593"/>
                      <a:pt x="727749" y="836676"/>
                    </a:cubicBezTo>
                    <a:cubicBezTo>
                      <a:pt x="727749" y="1298759"/>
                      <a:pt x="401925" y="1673352"/>
                      <a:pt x="0" y="1673352"/>
                    </a:cubicBezTo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Oval 22"/>
              <p:cNvSpPr/>
              <p:nvPr/>
            </p:nvSpPr>
            <p:spPr>
              <a:xfrm>
                <a:off x="3051048" y="3414120"/>
                <a:ext cx="1673352" cy="433980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70" name="Can 69"/>
          <p:cNvSpPr/>
          <p:nvPr/>
        </p:nvSpPr>
        <p:spPr>
          <a:xfrm>
            <a:off x="5955432" y="2134537"/>
            <a:ext cx="985518" cy="1539872"/>
          </a:xfrm>
          <a:prstGeom prst="can">
            <a:avLst/>
          </a:prstGeom>
          <a:blipFill dpi="0" rotWithShape="1">
            <a:blip r:embed="rId2">
              <a:alphaModFix amt="57000"/>
            </a:blip>
            <a:srcRect/>
            <a:stretch>
              <a:fillRect/>
            </a:stretch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6965462" y="2239306"/>
            <a:ext cx="702813" cy="1371601"/>
            <a:chOff x="8014604" y="1464969"/>
            <a:chExt cx="551229" cy="762593"/>
          </a:xfrm>
          <a:effectLst/>
        </p:grpSpPr>
        <p:cxnSp>
          <p:nvCxnSpPr>
            <p:cNvPr id="72" name="Straight Arrow Connector 71"/>
            <p:cNvCxnSpPr/>
            <p:nvPr/>
          </p:nvCxnSpPr>
          <p:spPr>
            <a:xfrm>
              <a:off x="8271386" y="1464969"/>
              <a:ext cx="0" cy="76259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8014604" y="1778336"/>
              <a:ext cx="551229" cy="145452"/>
            </a:xfrm>
            <a:prstGeom prst="rect">
              <a:avLst/>
            </a:prstGeom>
            <a:solidFill>
              <a:srgbClr val="FF0000"/>
            </a:solidFill>
            <a:effectLst>
              <a:softEdge rad="63500"/>
            </a:effectLst>
          </p:spPr>
          <p:txBody>
            <a:bodyPr wrap="square">
              <a:spAutoFit/>
            </a:bodyPr>
            <a:lstStyle/>
            <a:p>
              <a:pPr algn="ctr"/>
              <a:r>
                <a:rPr lang="pt-BR" sz="105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20 cm</a:t>
              </a:r>
              <a:endParaRPr lang="en-US" sz="105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7" name="Oval 76"/>
          <p:cNvSpPr/>
          <p:nvPr/>
        </p:nvSpPr>
        <p:spPr>
          <a:xfrm>
            <a:off x="6425332" y="3062766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6450573" y="2245657"/>
            <a:ext cx="0" cy="82296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6459471" y="3084195"/>
            <a:ext cx="457200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Oval 80"/>
          <p:cNvSpPr/>
          <p:nvPr/>
        </p:nvSpPr>
        <p:spPr>
          <a:xfrm>
            <a:off x="6426918" y="2224228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2" name="Straight Arrow Connector 81"/>
          <p:cNvCxnSpPr/>
          <p:nvPr/>
        </p:nvCxnSpPr>
        <p:spPr>
          <a:xfrm flipH="1">
            <a:off x="6450749" y="2251211"/>
            <a:ext cx="490181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6372230" y="2088735"/>
            <a:ext cx="702813" cy="211059"/>
          </a:xfrm>
          <a:prstGeom prst="rect">
            <a:avLst/>
          </a:prstGeom>
          <a:noFill/>
          <a:effectLst>
            <a:softEdge rad="31750"/>
          </a:effectLst>
        </p:spPr>
        <p:txBody>
          <a:bodyPr wrap="square">
            <a:spAutoFit/>
          </a:bodyPr>
          <a:lstStyle/>
          <a:p>
            <a:pPr algn="ctr"/>
            <a:r>
              <a:rPr lang="pt-BR" sz="900" b="1" dirty="0" smtClean="0">
                <a:solidFill>
                  <a:srgbClr val="FF0000"/>
                </a:solidFill>
                <a:effectLst/>
                <a:latin typeface="Bookman Old Style" panose="02050604050505020204" pitchFamily="18" charset="0"/>
              </a:rPr>
              <a:t>60 cm</a:t>
            </a:r>
            <a:endParaRPr lang="en-US" sz="900" b="1" baseline="30000" dirty="0">
              <a:solidFill>
                <a:srgbClr val="FF0000"/>
              </a:solidFill>
              <a:effectLst/>
              <a:latin typeface="Bookman Old Style" panose="02050604050505020204" pitchFamily="18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5257800" y="2220254"/>
            <a:ext cx="702813" cy="1371601"/>
            <a:chOff x="8014604" y="1464964"/>
            <a:chExt cx="551229" cy="762593"/>
          </a:xfrm>
          <a:effectLst/>
        </p:grpSpPr>
        <p:cxnSp>
          <p:nvCxnSpPr>
            <p:cNvPr id="85" name="Straight Arrow Connector 84"/>
            <p:cNvCxnSpPr/>
            <p:nvPr/>
          </p:nvCxnSpPr>
          <p:spPr>
            <a:xfrm>
              <a:off x="8271386" y="1464964"/>
              <a:ext cx="0" cy="76259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8014604" y="1791541"/>
              <a:ext cx="551229" cy="145452"/>
            </a:xfrm>
            <a:prstGeom prst="rect">
              <a:avLst/>
            </a:prstGeom>
            <a:solidFill>
              <a:srgbClr val="FF0000"/>
            </a:solidFill>
            <a:effectLst>
              <a:softEdge rad="63500"/>
            </a:effectLst>
          </p:spPr>
          <p:txBody>
            <a:bodyPr wrap="square">
              <a:spAutoFit/>
            </a:bodyPr>
            <a:lstStyle/>
            <a:p>
              <a:pPr algn="ctr"/>
              <a:r>
                <a:rPr lang="pt-BR" sz="105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80 cm</a:t>
              </a:r>
              <a:endParaRPr lang="en-US" sz="105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20" name="Rectangle 119"/>
          <p:cNvSpPr/>
          <p:nvPr/>
        </p:nvSpPr>
        <p:spPr>
          <a:xfrm>
            <a:off x="2716583" y="2664849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2939534" y="2664849"/>
            <a:ext cx="32528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3112417" y="2664849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3312441" y="2664849"/>
            <a:ext cx="76473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3875767" y="2664849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4075791" y="2664849"/>
            <a:ext cx="69448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8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273804" y="171450"/>
            <a:ext cx="84582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Q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A solid consisting of a right circular cone of height 120 cm and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radius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60 cm standing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on a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hemisphere of radius 60 cm is placed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uprigh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in a right circular cylinder full of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water such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that it touches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the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bottom. Find the volume of water left in the cylinder, if the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radius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of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the cylinder is 60 cm and its height is 180 cm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1" name="Rounded Rectangle 130"/>
          <p:cNvSpPr/>
          <p:nvPr/>
        </p:nvSpPr>
        <p:spPr bwMode="auto">
          <a:xfrm>
            <a:off x="581273" y="1654703"/>
            <a:ext cx="7328797" cy="345547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600121" y="1675122"/>
            <a:ext cx="2463872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water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left 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2959100" y="1675122"/>
            <a:ext cx="278126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ume of cylinder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 –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411528" y="1675122"/>
            <a:ext cx="2637228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ume of solid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37" name="Rectangular Callout 136"/>
          <p:cNvSpPr/>
          <p:nvPr/>
        </p:nvSpPr>
        <p:spPr>
          <a:xfrm>
            <a:off x="3154155" y="1261682"/>
            <a:ext cx="1015038" cy="384402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8" name="Rectangular Callout 137"/>
          <p:cNvSpPr/>
          <p:nvPr/>
        </p:nvSpPr>
        <p:spPr>
          <a:xfrm>
            <a:off x="4983969" y="1193927"/>
            <a:ext cx="3663080" cy="431341"/>
          </a:xfrm>
          <a:prstGeom prst="wedgeRectCallout">
            <a:avLst>
              <a:gd name="adj1" fmla="val -25648"/>
              <a:gd name="adj2" fmla="val 90606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6394496" y="12425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+</a:t>
            </a:r>
            <a:endParaRPr lang="en-US" sz="1600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5538808" y="1128488"/>
            <a:ext cx="989864" cy="561980"/>
            <a:chOff x="877873" y="4171948"/>
            <a:chExt cx="989864" cy="561980"/>
          </a:xfrm>
        </p:grpSpPr>
        <p:sp>
          <p:nvSpPr>
            <p:cNvPr id="141" name="Rectangle 140"/>
            <p:cNvSpPr/>
            <p:nvPr/>
          </p:nvSpPr>
          <p:spPr>
            <a:xfrm>
              <a:off x="1157286" y="4275533"/>
              <a:ext cx="7104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Symbol" panose="05050102010706020507" pitchFamily="18" charset="2"/>
                </a:rPr>
                <a:t>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r</a:t>
              </a:r>
              <a:r>
                <a:rPr lang="en-US" sz="1600" b="1" baseline="30000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h</a:t>
              </a:r>
              <a:r>
                <a:rPr lang="en-US" sz="1600" b="1" baseline="-25000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baseline="-25000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142" name="Group 141"/>
            <p:cNvGrpSpPr/>
            <p:nvPr/>
          </p:nvGrpSpPr>
          <p:grpSpPr>
            <a:xfrm>
              <a:off x="877873" y="4171948"/>
              <a:ext cx="416919" cy="561980"/>
              <a:chOff x="3775343" y="3991975"/>
              <a:chExt cx="416919" cy="561980"/>
            </a:xfrm>
          </p:grpSpPr>
          <p:sp>
            <p:nvSpPr>
              <p:cNvPr id="143" name="Rectangle 142"/>
              <p:cNvSpPr/>
              <p:nvPr/>
            </p:nvSpPr>
            <p:spPr>
              <a:xfrm>
                <a:off x="3775343" y="3991975"/>
                <a:ext cx="41691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1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3782747" y="4215401"/>
                <a:ext cx="39746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3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45" name="Straight Connector 144"/>
              <p:cNvCxnSpPr/>
              <p:nvPr/>
            </p:nvCxnSpPr>
            <p:spPr>
              <a:xfrm>
                <a:off x="3861367" y="4277727"/>
                <a:ext cx="249979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6" name="Group 145"/>
          <p:cNvGrpSpPr/>
          <p:nvPr/>
        </p:nvGrpSpPr>
        <p:grpSpPr>
          <a:xfrm>
            <a:off x="6684973" y="1130802"/>
            <a:ext cx="794774" cy="569123"/>
            <a:chOff x="2012721" y="4195760"/>
            <a:chExt cx="794774" cy="569123"/>
          </a:xfrm>
        </p:grpSpPr>
        <p:sp>
          <p:nvSpPr>
            <p:cNvPr id="147" name="Rectangle 146"/>
            <p:cNvSpPr/>
            <p:nvPr/>
          </p:nvSpPr>
          <p:spPr>
            <a:xfrm>
              <a:off x="2326273" y="4275533"/>
              <a:ext cx="4812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latin typeface="Symbol" panose="05050102010706020507" pitchFamily="18" charset="2"/>
                </a:rPr>
                <a:t>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r</a:t>
              </a:r>
              <a:r>
                <a:rPr lang="en-US" sz="1600" b="1" baseline="30000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3</a:t>
              </a:r>
              <a:endParaRPr lang="en-US" sz="16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148" name="Group 147"/>
            <p:cNvGrpSpPr/>
            <p:nvPr/>
          </p:nvGrpSpPr>
          <p:grpSpPr>
            <a:xfrm>
              <a:off x="2012721" y="4195760"/>
              <a:ext cx="416919" cy="569123"/>
              <a:chOff x="3775343" y="3996737"/>
              <a:chExt cx="416919" cy="569123"/>
            </a:xfrm>
          </p:grpSpPr>
          <p:sp>
            <p:nvSpPr>
              <p:cNvPr id="149" name="Rectangle 148"/>
              <p:cNvSpPr/>
              <p:nvPr/>
            </p:nvSpPr>
            <p:spPr>
              <a:xfrm>
                <a:off x="3775343" y="3996737"/>
                <a:ext cx="41691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2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3780366" y="4227306"/>
                <a:ext cx="39746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3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51" name="Straight Connector 150"/>
              <p:cNvCxnSpPr/>
              <p:nvPr/>
            </p:nvCxnSpPr>
            <p:spPr>
              <a:xfrm>
                <a:off x="3861367" y="4277727"/>
                <a:ext cx="249979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4" name="Rectangle 153"/>
          <p:cNvSpPr/>
          <p:nvPr/>
        </p:nvSpPr>
        <p:spPr>
          <a:xfrm>
            <a:off x="1955800" y="450445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2600991" y="4504455"/>
            <a:ext cx="32528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2773874" y="450445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2973919" y="4504455"/>
            <a:ext cx="86011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(60)</a:t>
            </a:r>
            <a:r>
              <a:rPr lang="en-US" sz="15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3472065" y="450445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3733065" y="4504455"/>
            <a:ext cx="67762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60" name="Group 159"/>
          <p:cNvGrpSpPr/>
          <p:nvPr/>
        </p:nvGrpSpPr>
        <p:grpSpPr>
          <a:xfrm>
            <a:off x="2237314" y="4389570"/>
            <a:ext cx="416919" cy="552936"/>
            <a:chOff x="3775343" y="3991977"/>
            <a:chExt cx="416919" cy="552936"/>
          </a:xfrm>
        </p:grpSpPr>
        <p:sp>
          <p:nvSpPr>
            <p:cNvPr id="161" name="Rectangle 160"/>
            <p:cNvSpPr/>
            <p:nvPr/>
          </p:nvSpPr>
          <p:spPr>
            <a:xfrm>
              <a:off x="3775343" y="3991977"/>
              <a:ext cx="416919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3780366" y="4221748"/>
              <a:ext cx="39746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" name="Rectangle 163"/>
          <p:cNvSpPr/>
          <p:nvPr/>
        </p:nvSpPr>
        <p:spPr>
          <a:xfrm>
            <a:off x="4190470" y="4504455"/>
            <a:ext cx="61616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(2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684712" y="4504455"/>
            <a:ext cx="102975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]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69" name="Straight Connector 168"/>
          <p:cNvCxnSpPr/>
          <p:nvPr/>
        </p:nvCxnSpPr>
        <p:spPr>
          <a:xfrm flipV="1">
            <a:off x="2435317" y="3999771"/>
            <a:ext cx="208692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70" name="Straight Connector 169"/>
          <p:cNvCxnSpPr/>
          <p:nvPr/>
        </p:nvCxnSpPr>
        <p:spPr>
          <a:xfrm flipV="1">
            <a:off x="3561924" y="3999771"/>
            <a:ext cx="208692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71" name="Straight Connector 170"/>
          <p:cNvCxnSpPr/>
          <p:nvPr/>
        </p:nvCxnSpPr>
        <p:spPr>
          <a:xfrm flipV="1">
            <a:off x="2732504" y="3869077"/>
            <a:ext cx="208692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72" name="Straight Connector 171"/>
          <p:cNvCxnSpPr/>
          <p:nvPr/>
        </p:nvCxnSpPr>
        <p:spPr>
          <a:xfrm flipV="1">
            <a:off x="3840907" y="3869495"/>
            <a:ext cx="208692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12" name="Rounded Rectangle 111"/>
          <p:cNvSpPr/>
          <p:nvPr/>
        </p:nvSpPr>
        <p:spPr>
          <a:xfrm>
            <a:off x="6454212" y="3098254"/>
            <a:ext cx="467718" cy="134526"/>
          </a:xfrm>
          <a:prstGeom prst="round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347597" y="3042321"/>
            <a:ext cx="702813" cy="211059"/>
          </a:xfrm>
          <a:prstGeom prst="rect">
            <a:avLst/>
          </a:prstGeom>
          <a:noFill/>
          <a:effectLst>
            <a:softEdge rad="31750"/>
          </a:effectLst>
        </p:spPr>
        <p:txBody>
          <a:bodyPr wrap="square">
            <a:spAutoFit/>
          </a:bodyPr>
          <a:lstStyle/>
          <a:p>
            <a:pPr algn="ctr"/>
            <a:r>
              <a:rPr lang="pt-BR" sz="900" b="1" dirty="0" smtClean="0">
                <a:solidFill>
                  <a:srgbClr val="FF0000"/>
                </a:solidFill>
                <a:effectLst/>
                <a:latin typeface="Bookman Old Style" panose="02050604050505020204" pitchFamily="18" charset="0"/>
              </a:rPr>
              <a:t>60 cm</a:t>
            </a:r>
            <a:endParaRPr lang="en-US" sz="900" b="1" baseline="30000" dirty="0">
              <a:solidFill>
                <a:srgbClr val="FF00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502920" y="2932687"/>
            <a:ext cx="2667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ylinder (V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3687345" y="4476750"/>
            <a:ext cx="25267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[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484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0" dur="4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110" grpId="1" animBg="1"/>
      <p:bldP spid="109" grpId="0" animBg="1"/>
      <p:bldP spid="109" grpId="1" animBg="1"/>
      <p:bldP spid="168" grpId="0" animBg="1"/>
      <p:bldP spid="168" grpId="1" animBg="1"/>
      <p:bldP spid="167" grpId="0" animBg="1"/>
      <p:bldP spid="167" grpId="1" animBg="1"/>
      <p:bldP spid="166" grpId="0" animBg="1"/>
      <p:bldP spid="166" grpId="1" animBg="1"/>
      <p:bldP spid="129" grpId="0" animBg="1"/>
      <p:bldP spid="129" grpId="1" animBg="1"/>
      <p:bldP spid="104" grpId="0" animBg="1"/>
      <p:bldP spid="104" grpId="1" animBg="1"/>
      <p:bldP spid="103" grpId="0" animBg="1"/>
      <p:bldP spid="103" grpId="1" animBg="1"/>
      <p:bldP spid="102" grpId="0" animBg="1"/>
      <p:bldP spid="102" grpId="1" animBg="1"/>
      <p:bldP spid="101" grpId="0" animBg="1"/>
      <p:bldP spid="101" grpId="1" animBg="1"/>
      <p:bldP spid="16" grpId="0"/>
      <p:bldP spid="17" grpId="0"/>
      <p:bldP spid="18" grpId="0"/>
      <p:bldP spid="19" grpId="0"/>
      <p:bldP spid="20" grpId="0"/>
      <p:bldP spid="21" grpId="0"/>
      <p:bldP spid="24" grpId="0"/>
      <p:bldP spid="25" grpId="0"/>
      <p:bldP spid="26" grpId="0"/>
      <p:bldP spid="27" grpId="0"/>
      <p:bldP spid="28" grpId="0"/>
      <p:bldP spid="32" grpId="0"/>
      <p:bldP spid="33" grpId="0"/>
      <p:bldP spid="34" grpId="0"/>
      <p:bldP spid="35" grpId="0"/>
      <p:bldP spid="36" grpId="0"/>
      <p:bldP spid="37" grpId="0"/>
      <p:bldP spid="39" grpId="0"/>
      <p:bldP spid="41" grpId="0"/>
      <p:bldP spid="50" grpId="0"/>
      <p:bldP spid="51" grpId="0"/>
      <p:bldP spid="53" grpId="0"/>
      <p:bldP spid="54" grpId="0"/>
      <p:bldP spid="120" grpId="0"/>
      <p:bldP spid="121" grpId="0"/>
      <p:bldP spid="122" grpId="0"/>
      <p:bldP spid="123" grpId="0"/>
      <p:bldP spid="124" grpId="0"/>
      <p:bldP spid="125" grpId="0"/>
      <p:bldP spid="154" grpId="0"/>
      <p:bldP spid="155" grpId="0"/>
      <p:bldP spid="156" grpId="0"/>
      <p:bldP spid="157" grpId="0"/>
      <p:bldP spid="158" grpId="0"/>
      <p:bldP spid="159" grpId="0"/>
      <p:bldP spid="164" grpId="0"/>
      <p:bldP spid="165" grpId="0"/>
      <p:bldP spid="112" grpId="0" animBg="1"/>
      <p:bldP spid="112" grpId="1" animBg="1"/>
      <p:bldP spid="112" grpId="2" animBg="1"/>
      <p:bldP spid="113" grpId="0"/>
      <p:bldP spid="1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Rounded Rectangle 200"/>
          <p:cNvSpPr/>
          <p:nvPr/>
        </p:nvSpPr>
        <p:spPr>
          <a:xfrm>
            <a:off x="705068" y="3684501"/>
            <a:ext cx="3434772" cy="26973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3319467" y="4067172"/>
            <a:ext cx="326621" cy="26973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2638425" y="4065858"/>
            <a:ext cx="326621" cy="26973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314705" y="3674691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629692" y="3674691"/>
            <a:ext cx="168830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288000 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428317" y="4019550"/>
            <a:ext cx="19688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water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left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297127" y="4310359"/>
            <a:ext cx="28996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05847" y="4310359"/>
            <a:ext cx="118173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,48,00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552230" y="4310359"/>
            <a:ext cx="28084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733115" y="4310359"/>
            <a:ext cx="138279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,88,00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314705" y="2149401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830586" y="2149401"/>
            <a:ext cx="32528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003469" y="2149401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203514" y="2149401"/>
            <a:ext cx="86011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(60)</a:t>
            </a:r>
            <a:r>
              <a:rPr lang="en-US" sz="15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695310" y="2149401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895350" y="2149401"/>
            <a:ext cx="186139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[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0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2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× 60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]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2519302" y="2038350"/>
            <a:ext cx="416919" cy="556111"/>
            <a:chOff x="3775343" y="4011027"/>
            <a:chExt cx="416919" cy="556111"/>
          </a:xfrm>
        </p:grpSpPr>
        <p:sp>
          <p:nvSpPr>
            <p:cNvPr id="50" name="Rectangle 49"/>
            <p:cNvSpPr/>
            <p:nvPr/>
          </p:nvSpPr>
          <p:spPr>
            <a:xfrm>
              <a:off x="3775343" y="4011027"/>
              <a:ext cx="416919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780366" y="4243973"/>
              <a:ext cx="39746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Rectangle 92"/>
          <p:cNvSpPr/>
          <p:nvPr/>
        </p:nvSpPr>
        <p:spPr>
          <a:xfrm>
            <a:off x="243324" y="2107769"/>
            <a:ext cx="6029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2314705" y="257775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2962350" y="2577755"/>
            <a:ext cx="32528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135233" y="257775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3335278" y="2577755"/>
            <a:ext cx="86011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947724" y="257775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122364" y="2577755"/>
            <a:ext cx="65433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(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2598673" y="2477185"/>
            <a:ext cx="416919" cy="559258"/>
            <a:chOff x="3775343" y="4007880"/>
            <a:chExt cx="416919" cy="559258"/>
          </a:xfrm>
        </p:grpSpPr>
        <p:sp>
          <p:nvSpPr>
            <p:cNvPr id="108" name="Rectangle 107"/>
            <p:cNvSpPr/>
            <p:nvPr/>
          </p:nvSpPr>
          <p:spPr>
            <a:xfrm>
              <a:off x="3775343" y="4007880"/>
              <a:ext cx="416919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3780366" y="4243973"/>
              <a:ext cx="39746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0" name="Straight Connector 109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Rectangle 110"/>
          <p:cNvSpPr/>
          <p:nvPr/>
        </p:nvSpPr>
        <p:spPr>
          <a:xfrm>
            <a:off x="273804" y="171450"/>
            <a:ext cx="84582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Q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A solid consisting of a right circular cone of height 120 cm and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radius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60 cm standing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on a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hemisphere of radius 60 cm is placed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uprigh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in a right circular cylinder full of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water such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that it touches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the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bottom. Find the volume of water left in the cylinder, if the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radius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of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the cylinder is 60 cm and its height is 180 cm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2" name="Rounded Rectangle 111"/>
          <p:cNvSpPr/>
          <p:nvPr/>
        </p:nvSpPr>
        <p:spPr bwMode="auto">
          <a:xfrm>
            <a:off x="581273" y="1654703"/>
            <a:ext cx="7328797" cy="345547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4654520" y="2577755"/>
            <a:ext cx="105413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120)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2314705" y="302225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948152" y="3022255"/>
            <a:ext cx="32528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3121035" y="302225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3321080" y="3022255"/>
            <a:ext cx="86011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3952576" y="302225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4152616" y="3022255"/>
            <a:ext cx="65433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4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47" name="Group 146"/>
          <p:cNvGrpSpPr/>
          <p:nvPr/>
        </p:nvGrpSpPr>
        <p:grpSpPr>
          <a:xfrm>
            <a:off x="2584475" y="2915335"/>
            <a:ext cx="416919" cy="565608"/>
            <a:chOff x="3775343" y="4001530"/>
            <a:chExt cx="416919" cy="565608"/>
          </a:xfrm>
        </p:grpSpPr>
        <p:sp>
          <p:nvSpPr>
            <p:cNvPr id="148" name="Rectangle 147"/>
            <p:cNvSpPr/>
            <p:nvPr/>
          </p:nvSpPr>
          <p:spPr>
            <a:xfrm>
              <a:off x="3775343" y="4001530"/>
              <a:ext cx="416919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3780366" y="4243973"/>
              <a:ext cx="39746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50" name="Straight Connector 149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1" name="Rectangle 150"/>
          <p:cNvSpPr/>
          <p:nvPr/>
        </p:nvSpPr>
        <p:spPr>
          <a:xfrm>
            <a:off x="2314705" y="3376576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2997612" y="3376576"/>
            <a:ext cx="86011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0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3629108" y="3376576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3829147" y="3376576"/>
            <a:ext cx="80000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4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32" name="Straight Connector 131"/>
          <p:cNvCxnSpPr/>
          <p:nvPr/>
        </p:nvCxnSpPr>
        <p:spPr>
          <a:xfrm flipV="1">
            <a:off x="2692178" y="3225286"/>
            <a:ext cx="163669" cy="176837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33" name="TextBox 132"/>
          <p:cNvSpPr txBox="1"/>
          <p:nvPr/>
        </p:nvSpPr>
        <p:spPr>
          <a:xfrm>
            <a:off x="3359711" y="2903395"/>
            <a:ext cx="801808" cy="2616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1200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4" name="Straight Connector 133"/>
          <p:cNvCxnSpPr/>
          <p:nvPr/>
        </p:nvCxnSpPr>
        <p:spPr>
          <a:xfrm flipV="1">
            <a:off x="3459926" y="3103113"/>
            <a:ext cx="492650" cy="122173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35" name="Rectangle 134"/>
          <p:cNvSpPr/>
          <p:nvPr/>
        </p:nvSpPr>
        <p:spPr>
          <a:xfrm>
            <a:off x="2293552" y="4027245"/>
            <a:ext cx="28996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2598346" y="4027245"/>
            <a:ext cx="407484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2979346" y="4027245"/>
            <a:ext cx="280846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3284146" y="4027245"/>
            <a:ext cx="407484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801169" y="3376575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06284" y="3360700"/>
            <a:ext cx="30322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2482746" y="4592395"/>
            <a:ext cx="161935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,60,00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5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97" name="Rectangle 96"/>
          <p:cNvSpPr/>
          <p:nvPr/>
        </p:nvSpPr>
        <p:spPr>
          <a:xfrm>
            <a:off x="277377" y="4584700"/>
            <a:ext cx="23407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water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left =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97256" y="2115463"/>
            <a:ext cx="1828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of solid (V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57800" y="2088735"/>
            <a:ext cx="2410475" cy="1585674"/>
            <a:chOff x="5257800" y="2088735"/>
            <a:chExt cx="2410475" cy="1585674"/>
          </a:xfrm>
        </p:grpSpPr>
        <p:grpSp>
          <p:nvGrpSpPr>
            <p:cNvPr id="173" name="Group 172"/>
            <p:cNvGrpSpPr/>
            <p:nvPr/>
          </p:nvGrpSpPr>
          <p:grpSpPr>
            <a:xfrm>
              <a:off x="5957464" y="2140885"/>
              <a:ext cx="981454" cy="1533524"/>
              <a:chOff x="3048000" y="2009774"/>
              <a:chExt cx="1676400" cy="2619376"/>
            </a:xfrm>
          </p:grpSpPr>
          <p:sp>
            <p:nvSpPr>
              <p:cNvPr id="174" name="Isosceles Triangle 39"/>
              <p:cNvSpPr/>
              <p:nvPr/>
            </p:nvSpPr>
            <p:spPr>
              <a:xfrm>
                <a:off x="3048000" y="2197100"/>
                <a:ext cx="1676400" cy="1434010"/>
              </a:xfrm>
              <a:custGeom>
                <a:avLst/>
                <a:gdLst>
                  <a:gd name="connsiteX0" fmla="*/ 0 w 1676400"/>
                  <a:gd name="connsiteY0" fmla="*/ 1434010 h 1434010"/>
                  <a:gd name="connsiteX1" fmla="*/ 838200 w 1676400"/>
                  <a:gd name="connsiteY1" fmla="*/ 0 h 1434010"/>
                  <a:gd name="connsiteX2" fmla="*/ 1676400 w 1676400"/>
                  <a:gd name="connsiteY2" fmla="*/ 1434010 h 1434010"/>
                  <a:gd name="connsiteX3" fmla="*/ 0 w 1676400"/>
                  <a:gd name="connsiteY3" fmla="*/ 1434010 h 1434010"/>
                  <a:gd name="connsiteX0" fmla="*/ 0 w 1676400"/>
                  <a:gd name="connsiteY0" fmla="*/ 1434010 h 1525450"/>
                  <a:gd name="connsiteX1" fmla="*/ 838200 w 1676400"/>
                  <a:gd name="connsiteY1" fmla="*/ 0 h 1525450"/>
                  <a:gd name="connsiteX2" fmla="*/ 1676400 w 1676400"/>
                  <a:gd name="connsiteY2" fmla="*/ 1434010 h 1525450"/>
                  <a:gd name="connsiteX3" fmla="*/ 91440 w 1676400"/>
                  <a:gd name="connsiteY3" fmla="*/ 1525450 h 1525450"/>
                  <a:gd name="connsiteX0" fmla="*/ 0 w 1676400"/>
                  <a:gd name="connsiteY0" fmla="*/ 1434010 h 1434010"/>
                  <a:gd name="connsiteX1" fmla="*/ 838200 w 1676400"/>
                  <a:gd name="connsiteY1" fmla="*/ 0 h 1434010"/>
                  <a:gd name="connsiteX2" fmla="*/ 1676400 w 1676400"/>
                  <a:gd name="connsiteY2" fmla="*/ 1434010 h 14340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76400" h="1434010">
                    <a:moveTo>
                      <a:pt x="0" y="1434010"/>
                    </a:moveTo>
                    <a:lnTo>
                      <a:pt x="838200" y="0"/>
                    </a:lnTo>
                    <a:lnTo>
                      <a:pt x="1676400" y="1434010"/>
                    </a:lnTo>
                  </a:path>
                </a:pathLst>
              </a:cu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5" name="Can 174"/>
              <p:cNvSpPr/>
              <p:nvPr/>
            </p:nvSpPr>
            <p:spPr>
              <a:xfrm>
                <a:off x="3048000" y="2009774"/>
                <a:ext cx="1676400" cy="2619376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6" name="Oval 22"/>
              <p:cNvSpPr/>
              <p:nvPr/>
            </p:nvSpPr>
            <p:spPr>
              <a:xfrm>
                <a:off x="3049587" y="4214316"/>
                <a:ext cx="1673352" cy="204242"/>
              </a:xfrm>
              <a:custGeom>
                <a:avLst/>
                <a:gdLst>
                  <a:gd name="connsiteX0" fmla="*/ 0 w 1673352"/>
                  <a:gd name="connsiteY0" fmla="*/ 204242 h 408484"/>
                  <a:gd name="connsiteX1" fmla="*/ 836676 w 1673352"/>
                  <a:gd name="connsiteY1" fmla="*/ 0 h 408484"/>
                  <a:gd name="connsiteX2" fmla="*/ 1673352 w 1673352"/>
                  <a:gd name="connsiteY2" fmla="*/ 204242 h 408484"/>
                  <a:gd name="connsiteX3" fmla="*/ 836676 w 1673352"/>
                  <a:gd name="connsiteY3" fmla="*/ 408484 h 408484"/>
                  <a:gd name="connsiteX4" fmla="*/ 0 w 1673352"/>
                  <a:gd name="connsiteY4" fmla="*/ 204242 h 408484"/>
                  <a:gd name="connsiteX0" fmla="*/ 0 w 1673352"/>
                  <a:gd name="connsiteY0" fmla="*/ 204242 h 204242"/>
                  <a:gd name="connsiteX1" fmla="*/ 836676 w 1673352"/>
                  <a:gd name="connsiteY1" fmla="*/ 0 h 204242"/>
                  <a:gd name="connsiteX2" fmla="*/ 1673352 w 1673352"/>
                  <a:gd name="connsiteY2" fmla="*/ 204242 h 204242"/>
                  <a:gd name="connsiteX3" fmla="*/ 0 w 1673352"/>
                  <a:gd name="connsiteY3" fmla="*/ 204242 h 204242"/>
                  <a:gd name="connsiteX0" fmla="*/ 0 w 1673352"/>
                  <a:gd name="connsiteY0" fmla="*/ 204242 h 295682"/>
                  <a:gd name="connsiteX1" fmla="*/ 836676 w 1673352"/>
                  <a:gd name="connsiteY1" fmla="*/ 0 h 295682"/>
                  <a:gd name="connsiteX2" fmla="*/ 1673352 w 1673352"/>
                  <a:gd name="connsiteY2" fmla="*/ 204242 h 295682"/>
                  <a:gd name="connsiteX3" fmla="*/ 91440 w 1673352"/>
                  <a:gd name="connsiteY3" fmla="*/ 295682 h 295682"/>
                  <a:gd name="connsiteX0" fmla="*/ 0 w 1673352"/>
                  <a:gd name="connsiteY0" fmla="*/ 204242 h 204242"/>
                  <a:gd name="connsiteX1" fmla="*/ 836676 w 1673352"/>
                  <a:gd name="connsiteY1" fmla="*/ 0 h 204242"/>
                  <a:gd name="connsiteX2" fmla="*/ 1673352 w 1673352"/>
                  <a:gd name="connsiteY2" fmla="*/ 204242 h 2042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73352" h="204242">
                    <a:moveTo>
                      <a:pt x="0" y="204242"/>
                    </a:moveTo>
                    <a:cubicBezTo>
                      <a:pt x="0" y="91442"/>
                      <a:pt x="374593" y="0"/>
                      <a:pt x="836676" y="0"/>
                    </a:cubicBezTo>
                    <a:cubicBezTo>
                      <a:pt x="1298759" y="0"/>
                      <a:pt x="1673352" y="91442"/>
                      <a:pt x="1673352" y="204242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77" name="Group 176"/>
              <p:cNvGrpSpPr/>
              <p:nvPr/>
            </p:nvGrpSpPr>
            <p:grpSpPr>
              <a:xfrm>
                <a:off x="3051047" y="3414120"/>
                <a:ext cx="1673353" cy="995952"/>
                <a:chOff x="3051047" y="3414120"/>
                <a:chExt cx="1673353" cy="995952"/>
              </a:xfrm>
              <a:solidFill>
                <a:srgbClr val="00B0F0"/>
              </a:solidFill>
            </p:grpSpPr>
            <p:sp>
              <p:nvSpPr>
                <p:cNvPr id="178" name="Flowchart: Delay 30"/>
                <p:cNvSpPr/>
                <p:nvPr/>
              </p:nvSpPr>
              <p:spPr>
                <a:xfrm rot="5400000">
                  <a:off x="3523848" y="3209522"/>
                  <a:ext cx="727749" cy="1673352"/>
                </a:xfrm>
                <a:custGeom>
                  <a:avLst/>
                  <a:gdLst>
                    <a:gd name="connsiteX0" fmla="*/ 0 w 1455497"/>
                    <a:gd name="connsiteY0" fmla="*/ 0 h 1673352"/>
                    <a:gd name="connsiteX1" fmla="*/ 727749 w 1455497"/>
                    <a:gd name="connsiteY1" fmla="*/ 0 h 1673352"/>
                    <a:gd name="connsiteX2" fmla="*/ 1455498 w 1455497"/>
                    <a:gd name="connsiteY2" fmla="*/ 836676 h 1673352"/>
                    <a:gd name="connsiteX3" fmla="*/ 727749 w 1455497"/>
                    <a:gd name="connsiteY3" fmla="*/ 1673352 h 1673352"/>
                    <a:gd name="connsiteX4" fmla="*/ 0 w 1455497"/>
                    <a:gd name="connsiteY4" fmla="*/ 1673352 h 1673352"/>
                    <a:gd name="connsiteX5" fmla="*/ 0 w 1455497"/>
                    <a:gd name="connsiteY5" fmla="*/ 0 h 1673352"/>
                    <a:gd name="connsiteX0" fmla="*/ 0 w 1455498"/>
                    <a:gd name="connsiteY0" fmla="*/ 1673352 h 1673352"/>
                    <a:gd name="connsiteX1" fmla="*/ 727749 w 1455498"/>
                    <a:gd name="connsiteY1" fmla="*/ 0 h 1673352"/>
                    <a:gd name="connsiteX2" fmla="*/ 1455498 w 1455498"/>
                    <a:gd name="connsiteY2" fmla="*/ 836676 h 1673352"/>
                    <a:gd name="connsiteX3" fmla="*/ 727749 w 1455498"/>
                    <a:gd name="connsiteY3" fmla="*/ 1673352 h 1673352"/>
                    <a:gd name="connsiteX4" fmla="*/ 0 w 1455498"/>
                    <a:gd name="connsiteY4" fmla="*/ 1673352 h 1673352"/>
                    <a:gd name="connsiteX0" fmla="*/ 0 w 727749"/>
                    <a:gd name="connsiteY0" fmla="*/ 1673352 h 1673352"/>
                    <a:gd name="connsiteX1" fmla="*/ 0 w 727749"/>
                    <a:gd name="connsiteY1" fmla="*/ 0 h 1673352"/>
                    <a:gd name="connsiteX2" fmla="*/ 727749 w 727749"/>
                    <a:gd name="connsiteY2" fmla="*/ 836676 h 1673352"/>
                    <a:gd name="connsiteX3" fmla="*/ 0 w 727749"/>
                    <a:gd name="connsiteY3" fmla="*/ 1673352 h 1673352"/>
                    <a:gd name="connsiteX0" fmla="*/ 0 w 727749"/>
                    <a:gd name="connsiteY0" fmla="*/ 0 h 1673352"/>
                    <a:gd name="connsiteX1" fmla="*/ 727749 w 727749"/>
                    <a:gd name="connsiteY1" fmla="*/ 836676 h 1673352"/>
                    <a:gd name="connsiteX2" fmla="*/ 0 w 727749"/>
                    <a:gd name="connsiteY2" fmla="*/ 1673352 h 1673352"/>
                    <a:gd name="connsiteX3" fmla="*/ 91440 w 727749"/>
                    <a:gd name="connsiteY3" fmla="*/ 91440 h 1673352"/>
                    <a:gd name="connsiteX0" fmla="*/ 0 w 727749"/>
                    <a:gd name="connsiteY0" fmla="*/ 0 h 1673352"/>
                    <a:gd name="connsiteX1" fmla="*/ 727749 w 727749"/>
                    <a:gd name="connsiteY1" fmla="*/ 836676 h 1673352"/>
                    <a:gd name="connsiteX2" fmla="*/ 0 w 727749"/>
                    <a:gd name="connsiteY2" fmla="*/ 1673352 h 16733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27749" h="1673352">
                      <a:moveTo>
                        <a:pt x="0" y="0"/>
                      </a:moveTo>
                      <a:cubicBezTo>
                        <a:pt x="401925" y="0"/>
                        <a:pt x="727749" y="374593"/>
                        <a:pt x="727749" y="836676"/>
                      </a:cubicBezTo>
                      <a:cubicBezTo>
                        <a:pt x="727749" y="1298759"/>
                        <a:pt x="401925" y="1673352"/>
                        <a:pt x="0" y="1673352"/>
                      </a:cubicBezTo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" name="Oval 22"/>
                <p:cNvSpPr/>
                <p:nvPr/>
              </p:nvSpPr>
              <p:spPr>
                <a:xfrm>
                  <a:off x="3051048" y="3414120"/>
                  <a:ext cx="1673352" cy="433980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</p:grpSp>
        <p:sp>
          <p:nvSpPr>
            <p:cNvPr id="180" name="Can 179"/>
            <p:cNvSpPr/>
            <p:nvPr/>
          </p:nvSpPr>
          <p:spPr>
            <a:xfrm>
              <a:off x="5955432" y="2134537"/>
              <a:ext cx="985518" cy="1539872"/>
            </a:xfrm>
            <a:prstGeom prst="can">
              <a:avLst/>
            </a:prstGeom>
            <a:blipFill dpi="0" rotWithShape="1">
              <a:blip r:embed="rId2">
                <a:alphaModFix amt="57000"/>
              </a:blip>
              <a:srcRect/>
              <a:stretch>
                <a:fillRect/>
              </a:stretch>
            </a:blip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81" name="Group 180"/>
            <p:cNvGrpSpPr/>
            <p:nvPr/>
          </p:nvGrpSpPr>
          <p:grpSpPr>
            <a:xfrm>
              <a:off x="6965462" y="2239306"/>
              <a:ext cx="702813" cy="1371601"/>
              <a:chOff x="8014604" y="1464969"/>
              <a:chExt cx="551229" cy="762593"/>
            </a:xfrm>
            <a:effectLst/>
          </p:grpSpPr>
          <p:cxnSp>
            <p:nvCxnSpPr>
              <p:cNvPr id="182" name="Straight Arrow Connector 181"/>
              <p:cNvCxnSpPr/>
              <p:nvPr/>
            </p:nvCxnSpPr>
            <p:spPr>
              <a:xfrm>
                <a:off x="8271386" y="1464969"/>
                <a:ext cx="0" cy="76259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3" name="Rectangle 182"/>
              <p:cNvSpPr/>
              <p:nvPr/>
            </p:nvSpPr>
            <p:spPr>
              <a:xfrm>
                <a:off x="8014604" y="1778336"/>
                <a:ext cx="551229" cy="145452"/>
              </a:xfrm>
              <a:prstGeom prst="rect">
                <a:avLst/>
              </a:prstGeom>
              <a:solidFill>
                <a:srgbClr val="FF0000"/>
              </a:solidFill>
              <a:effectLst>
                <a:softEdge rad="63500"/>
              </a:effec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pt-BR" sz="105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120 cm</a:t>
                </a:r>
                <a:endParaRPr lang="en-US" sz="1050" b="1" baseline="3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184" name="Oval 183"/>
            <p:cNvSpPr/>
            <p:nvPr/>
          </p:nvSpPr>
          <p:spPr>
            <a:xfrm>
              <a:off x="6425332" y="306276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85" name="Straight Arrow Connector 184"/>
            <p:cNvCxnSpPr/>
            <p:nvPr/>
          </p:nvCxnSpPr>
          <p:spPr>
            <a:xfrm>
              <a:off x="6450573" y="2245657"/>
              <a:ext cx="0" cy="82296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Arrow Connector 185"/>
            <p:cNvCxnSpPr/>
            <p:nvPr/>
          </p:nvCxnSpPr>
          <p:spPr>
            <a:xfrm flipH="1">
              <a:off x="6459471" y="3084195"/>
              <a:ext cx="4572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Oval 186"/>
            <p:cNvSpPr/>
            <p:nvPr/>
          </p:nvSpPr>
          <p:spPr>
            <a:xfrm>
              <a:off x="6426918" y="2224228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88" name="Straight Arrow Connector 187"/>
            <p:cNvCxnSpPr/>
            <p:nvPr/>
          </p:nvCxnSpPr>
          <p:spPr>
            <a:xfrm flipH="1">
              <a:off x="6450749" y="2251211"/>
              <a:ext cx="490181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Rectangle 188"/>
            <p:cNvSpPr/>
            <p:nvPr/>
          </p:nvSpPr>
          <p:spPr>
            <a:xfrm>
              <a:off x="6372230" y="2088735"/>
              <a:ext cx="702813" cy="211059"/>
            </a:xfrm>
            <a:prstGeom prst="rect">
              <a:avLst/>
            </a:prstGeom>
            <a:noFill/>
            <a:effectLst>
              <a:softEdge rad="31750"/>
            </a:effectLst>
          </p:spPr>
          <p:txBody>
            <a:bodyPr wrap="square">
              <a:spAutoFit/>
            </a:bodyPr>
            <a:lstStyle/>
            <a:p>
              <a:pPr algn="ctr"/>
              <a:r>
                <a:rPr lang="pt-BR" sz="900" b="1" dirty="0" smtClean="0">
                  <a:solidFill>
                    <a:srgbClr val="FF0000"/>
                  </a:solidFill>
                  <a:effectLst/>
                  <a:latin typeface="Bookman Old Style" panose="02050604050505020204" pitchFamily="18" charset="0"/>
                </a:rPr>
                <a:t>60 cm</a:t>
              </a:r>
              <a:endParaRPr lang="en-US" sz="900" b="1" baseline="30000" dirty="0">
                <a:solidFill>
                  <a:srgbClr val="FF0000"/>
                </a:solidFill>
                <a:effectLst/>
                <a:latin typeface="Bookman Old Style" panose="02050604050505020204" pitchFamily="18" charset="0"/>
              </a:endParaRPr>
            </a:p>
          </p:txBody>
        </p:sp>
        <p:grpSp>
          <p:nvGrpSpPr>
            <p:cNvPr id="190" name="Group 189"/>
            <p:cNvGrpSpPr/>
            <p:nvPr/>
          </p:nvGrpSpPr>
          <p:grpSpPr>
            <a:xfrm>
              <a:off x="5257800" y="2220254"/>
              <a:ext cx="702813" cy="1371601"/>
              <a:chOff x="8014604" y="1464964"/>
              <a:chExt cx="551229" cy="762593"/>
            </a:xfrm>
            <a:effectLst/>
          </p:grpSpPr>
          <p:cxnSp>
            <p:nvCxnSpPr>
              <p:cNvPr id="191" name="Straight Arrow Connector 190"/>
              <p:cNvCxnSpPr/>
              <p:nvPr/>
            </p:nvCxnSpPr>
            <p:spPr>
              <a:xfrm>
                <a:off x="8271386" y="1464964"/>
                <a:ext cx="0" cy="76259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2" name="Rectangle 191"/>
              <p:cNvSpPr/>
              <p:nvPr/>
            </p:nvSpPr>
            <p:spPr>
              <a:xfrm>
                <a:off x="8014604" y="1791541"/>
                <a:ext cx="551229" cy="145452"/>
              </a:xfrm>
              <a:prstGeom prst="rect">
                <a:avLst/>
              </a:prstGeom>
              <a:solidFill>
                <a:srgbClr val="FF0000"/>
              </a:solidFill>
              <a:effectLst>
                <a:softEdge rad="63500"/>
              </a:effec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pt-BR" sz="105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180 cm</a:t>
                </a:r>
                <a:endParaRPr lang="en-US" sz="1050" b="1" baseline="3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194" name="Rectangle 193"/>
            <p:cNvSpPr/>
            <p:nvPr/>
          </p:nvSpPr>
          <p:spPr>
            <a:xfrm>
              <a:off x="6347597" y="3042321"/>
              <a:ext cx="702813" cy="211059"/>
            </a:xfrm>
            <a:prstGeom prst="rect">
              <a:avLst/>
            </a:prstGeom>
            <a:noFill/>
            <a:effectLst>
              <a:softEdge rad="31750"/>
            </a:effectLst>
          </p:spPr>
          <p:txBody>
            <a:bodyPr wrap="square">
              <a:spAutoFit/>
            </a:bodyPr>
            <a:lstStyle/>
            <a:p>
              <a:pPr algn="ctr"/>
              <a:r>
                <a:rPr lang="pt-BR" sz="900" b="1" dirty="0" smtClean="0">
                  <a:solidFill>
                    <a:srgbClr val="FF0000"/>
                  </a:solidFill>
                  <a:effectLst/>
                  <a:latin typeface="Bookman Old Style" panose="02050604050505020204" pitchFamily="18" charset="0"/>
                </a:rPr>
                <a:t>60 cm</a:t>
              </a:r>
              <a:endParaRPr lang="en-US" sz="900" b="1" baseline="30000" dirty="0">
                <a:solidFill>
                  <a:srgbClr val="FF0000"/>
                </a:solidFill>
                <a:effectLst/>
                <a:latin typeface="Bookman Old Style" panose="02050604050505020204" pitchFamily="18" charset="0"/>
              </a:endParaRPr>
            </a:p>
          </p:txBody>
        </p:sp>
      </p:grpSp>
      <p:sp>
        <p:nvSpPr>
          <p:cNvPr id="195" name="Rectangle 194"/>
          <p:cNvSpPr/>
          <p:nvPr/>
        </p:nvSpPr>
        <p:spPr>
          <a:xfrm>
            <a:off x="431350" y="3649291"/>
            <a:ext cx="20261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of solid (V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6" name="Rounded Rectangle 195"/>
          <p:cNvSpPr/>
          <p:nvPr/>
        </p:nvSpPr>
        <p:spPr bwMode="auto">
          <a:xfrm>
            <a:off x="4229148" y="3832158"/>
            <a:ext cx="1740952" cy="414620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4354602" y="3898707"/>
            <a:ext cx="1500815" cy="26973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4314836" y="3866200"/>
            <a:ext cx="167728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V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</a:rPr>
              <a:t>1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= 648000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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620044" y="1724411"/>
            <a:ext cx="7151059" cy="248629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00121" y="1675122"/>
            <a:ext cx="2463872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water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left 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2959100" y="1675122"/>
            <a:ext cx="278126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ume of cylinder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 –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411528" y="1675122"/>
            <a:ext cx="2637228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ume of solid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16" name="Rectangular Callout 115"/>
          <p:cNvSpPr/>
          <p:nvPr/>
        </p:nvSpPr>
        <p:spPr>
          <a:xfrm>
            <a:off x="3154155" y="1261682"/>
            <a:ext cx="1015038" cy="384402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7" name="Rectangular Callout 116"/>
          <p:cNvSpPr/>
          <p:nvPr/>
        </p:nvSpPr>
        <p:spPr>
          <a:xfrm>
            <a:off x="4983969" y="1193927"/>
            <a:ext cx="3663080" cy="431341"/>
          </a:xfrm>
          <a:prstGeom prst="wedgeRectCallout">
            <a:avLst>
              <a:gd name="adj1" fmla="val -25648"/>
              <a:gd name="adj2" fmla="val 90606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6394496" y="12425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+</a:t>
            </a:r>
            <a:endParaRPr lang="en-US" sz="1600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5538808" y="1128488"/>
            <a:ext cx="989864" cy="561980"/>
            <a:chOff x="877873" y="4171948"/>
            <a:chExt cx="989864" cy="561980"/>
          </a:xfrm>
        </p:grpSpPr>
        <p:sp>
          <p:nvSpPr>
            <p:cNvPr id="120" name="Rectangle 119"/>
            <p:cNvSpPr/>
            <p:nvPr/>
          </p:nvSpPr>
          <p:spPr>
            <a:xfrm>
              <a:off x="1157286" y="4275533"/>
              <a:ext cx="7104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Symbol" panose="05050102010706020507" pitchFamily="18" charset="2"/>
                </a:rPr>
                <a:t>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r</a:t>
              </a:r>
              <a:r>
                <a:rPr lang="en-US" sz="1600" b="1" baseline="30000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h</a:t>
              </a:r>
              <a:r>
                <a:rPr lang="en-US" sz="1600" b="1" baseline="-25000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baseline="-25000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121" name="Group 120"/>
            <p:cNvGrpSpPr/>
            <p:nvPr/>
          </p:nvGrpSpPr>
          <p:grpSpPr>
            <a:xfrm>
              <a:off x="877873" y="4171948"/>
              <a:ext cx="416919" cy="561980"/>
              <a:chOff x="3775343" y="3991975"/>
              <a:chExt cx="416919" cy="561980"/>
            </a:xfrm>
          </p:grpSpPr>
          <p:sp>
            <p:nvSpPr>
              <p:cNvPr id="122" name="Rectangle 121"/>
              <p:cNvSpPr/>
              <p:nvPr/>
            </p:nvSpPr>
            <p:spPr>
              <a:xfrm>
                <a:off x="3775343" y="3991975"/>
                <a:ext cx="41691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1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3782747" y="4215401"/>
                <a:ext cx="39746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3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24" name="Straight Connector 123"/>
              <p:cNvCxnSpPr/>
              <p:nvPr/>
            </p:nvCxnSpPr>
            <p:spPr>
              <a:xfrm>
                <a:off x="3861367" y="4277727"/>
                <a:ext cx="249979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5" name="Group 124"/>
          <p:cNvGrpSpPr/>
          <p:nvPr/>
        </p:nvGrpSpPr>
        <p:grpSpPr>
          <a:xfrm>
            <a:off x="6684973" y="1130802"/>
            <a:ext cx="794774" cy="569123"/>
            <a:chOff x="2012721" y="4195760"/>
            <a:chExt cx="794774" cy="569123"/>
          </a:xfrm>
        </p:grpSpPr>
        <p:sp>
          <p:nvSpPr>
            <p:cNvPr id="126" name="Rectangle 125"/>
            <p:cNvSpPr/>
            <p:nvPr/>
          </p:nvSpPr>
          <p:spPr>
            <a:xfrm>
              <a:off x="2326273" y="4275533"/>
              <a:ext cx="4812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latin typeface="Symbol" panose="05050102010706020507" pitchFamily="18" charset="2"/>
                </a:rPr>
                <a:t></a:t>
              </a:r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r</a:t>
              </a:r>
              <a:r>
                <a:rPr lang="en-US" sz="1600" b="1" baseline="30000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3</a:t>
              </a:r>
              <a:endParaRPr lang="en-US" sz="16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2012721" y="4195760"/>
              <a:ext cx="416919" cy="569123"/>
              <a:chOff x="3775343" y="3996737"/>
              <a:chExt cx="416919" cy="569123"/>
            </a:xfrm>
          </p:grpSpPr>
          <p:sp>
            <p:nvSpPr>
              <p:cNvPr id="128" name="Rectangle 127"/>
              <p:cNvSpPr/>
              <p:nvPr/>
            </p:nvSpPr>
            <p:spPr>
              <a:xfrm>
                <a:off x="3775343" y="3996737"/>
                <a:ext cx="41691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2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3780366" y="4227306"/>
                <a:ext cx="39746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3</a:t>
                </a:r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30" name="Straight Connector 129"/>
              <p:cNvCxnSpPr/>
              <p:nvPr/>
            </p:nvCxnSpPr>
            <p:spPr>
              <a:xfrm>
                <a:off x="3861367" y="4277727"/>
                <a:ext cx="249979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49794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3" dur="4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 animBg="1"/>
      <p:bldP spid="201" grpId="1" animBg="1"/>
      <p:bldP spid="200" grpId="0" animBg="1"/>
      <p:bldP spid="200" grpId="1" animBg="1"/>
      <p:bldP spid="199" grpId="0" animBg="1"/>
      <p:bldP spid="199" grpId="1" animBg="1"/>
      <p:bldP spid="55" grpId="0"/>
      <p:bldP spid="56" grpId="0"/>
      <p:bldP spid="59" grpId="0"/>
      <p:bldP spid="60" grpId="0"/>
      <p:bldP spid="66" grpId="0"/>
      <p:bldP spid="67" grpId="0"/>
      <p:bldP spid="68" grpId="0"/>
      <p:bldP spid="101" grpId="0"/>
      <p:bldP spid="102" grpId="0"/>
      <p:bldP spid="103" grpId="0"/>
      <p:bldP spid="104" grpId="0"/>
      <p:bldP spid="105" grpId="0"/>
      <p:bldP spid="106" grpId="0"/>
      <p:bldP spid="131" grpId="0"/>
      <p:bldP spid="141" grpId="0"/>
      <p:bldP spid="142" grpId="0"/>
      <p:bldP spid="143" grpId="0"/>
      <p:bldP spid="144" grpId="0"/>
      <p:bldP spid="145" grpId="0"/>
      <p:bldP spid="146" grpId="0"/>
      <p:bldP spid="151" grpId="0"/>
      <p:bldP spid="152" grpId="0"/>
      <p:bldP spid="153" grpId="0"/>
      <p:bldP spid="154" grpId="0"/>
      <p:bldP spid="133" grpId="0"/>
      <p:bldP spid="135" grpId="0"/>
      <p:bldP spid="136" grpId="0"/>
      <p:bldP spid="137" grpId="0"/>
      <p:bldP spid="138" grpId="0"/>
      <p:bldP spid="94" grpId="0"/>
      <p:bldP spid="95" grpId="0"/>
      <p:bldP spid="96" grpId="0"/>
      <p:bldP spid="97" grpId="0"/>
      <p:bldP spid="195" grpId="0"/>
      <p:bldP spid="196" grpId="0" animBg="1"/>
      <p:bldP spid="197" grpId="0" animBg="1"/>
      <p:bldP spid="197" grpId="1" animBg="1"/>
      <p:bldP spid="198" grpId="0"/>
      <p:bldP spid="202" grpId="0" animBg="1"/>
      <p:bldP spid="202" grpId="1" animBg="1"/>
      <p:bldP spid="202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302379" y="1714500"/>
            <a:ext cx="6029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73804" y="171450"/>
            <a:ext cx="84582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Q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A solid consisting of a right circular cone of height 120 cm and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radius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60 cm standing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on a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hemisphere of radius 60 cm is placed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uprigh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in a right circular cylinder full of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water such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that it touches </a:t>
            </a:r>
            <a:endParaRPr lang="en-US" sz="14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the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bottom. Find the volume of water left in the cylinder, if the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radius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  of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the cylinder is 60 cm and its height is 180 cm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5" name="Rounded Rectangle 24"/>
          <p:cNvSpPr/>
          <p:nvPr/>
        </p:nvSpPr>
        <p:spPr bwMode="auto">
          <a:xfrm>
            <a:off x="581273" y="1352550"/>
            <a:ext cx="7328797" cy="345547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0121" y="1372969"/>
            <a:ext cx="2463872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water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left 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59100" y="1372969"/>
            <a:ext cx="278126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ume of cylinder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 –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11528" y="1372969"/>
            <a:ext cx="2637228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ume of solid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053590" y="4671013"/>
            <a:ext cx="5183389" cy="264991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681803" y="1748026"/>
            <a:ext cx="28996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857396" y="1748026"/>
            <a:ext cx="161935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,60,00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5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660495" y="3216858"/>
            <a:ext cx="2899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276600" y="3216858"/>
            <a:ext cx="2899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03483" y="3779770"/>
            <a:ext cx="2899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62000" y="4641850"/>
            <a:ext cx="56076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</a:rPr>
              <a:t>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 Volume of water left in the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ylinder is 1.131 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600" b="1" i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04414" y="4245038"/>
            <a:ext cx="2899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070298" y="4245038"/>
            <a:ext cx="1165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.131 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809461" y="3071607"/>
            <a:ext cx="619805" cy="629056"/>
            <a:chOff x="3694617" y="3953471"/>
            <a:chExt cx="619805" cy="629056"/>
          </a:xfrm>
        </p:grpSpPr>
        <p:sp>
          <p:nvSpPr>
            <p:cNvPr id="40" name="Rectangle 39"/>
            <p:cNvSpPr/>
            <p:nvPr/>
          </p:nvSpPr>
          <p:spPr>
            <a:xfrm>
              <a:off x="3694617" y="3953471"/>
              <a:ext cx="61980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6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700400" y="4243973"/>
              <a:ext cx="59854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3803359" y="4277727"/>
              <a:ext cx="3659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3468756" y="3081335"/>
            <a:ext cx="548843" cy="609600"/>
            <a:chOff x="3775343" y="3972927"/>
            <a:chExt cx="416919" cy="609600"/>
          </a:xfrm>
        </p:grpSpPr>
        <p:sp>
          <p:nvSpPr>
            <p:cNvPr id="44" name="Rectangle 43"/>
            <p:cNvSpPr/>
            <p:nvPr/>
          </p:nvSpPr>
          <p:spPr>
            <a:xfrm>
              <a:off x="3775343" y="3972927"/>
              <a:ext cx="4169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780366" y="4243973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3848867" y="4277727"/>
              <a:ext cx="27497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4037317" y="3664125"/>
            <a:ext cx="1015698" cy="569844"/>
            <a:chOff x="3606718" y="4002744"/>
            <a:chExt cx="771558" cy="569844"/>
          </a:xfrm>
        </p:grpSpPr>
        <p:sp>
          <p:nvSpPr>
            <p:cNvPr id="48" name="Rectangle 47"/>
            <p:cNvSpPr/>
            <p:nvPr/>
          </p:nvSpPr>
          <p:spPr>
            <a:xfrm>
              <a:off x="3700456" y="4002744"/>
              <a:ext cx="56692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9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3606718" y="4234034"/>
              <a:ext cx="77155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 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/>
                </a:rPr>
                <a:t>× 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3662162" y="4277727"/>
              <a:ext cx="64838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852990" y="1721281"/>
            <a:ext cx="19688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water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left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668905" y="2135519"/>
            <a:ext cx="28996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47208" y="2025015"/>
            <a:ext cx="28996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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241637" y="2025015"/>
            <a:ext cx="4922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r>
              <a:rPr lang="en-US" sz="15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i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925553" y="2031789"/>
            <a:ext cx="120782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,60,00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879504" y="2291811"/>
            <a:ext cx="116638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000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2989186" y="2325565"/>
            <a:ext cx="104423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3380373" y="2196122"/>
            <a:ext cx="619571" cy="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4" name="Straight Connector 63"/>
          <p:cNvCxnSpPr/>
          <p:nvPr/>
        </p:nvCxnSpPr>
        <p:spPr>
          <a:xfrm flipV="1">
            <a:off x="3385394" y="2460357"/>
            <a:ext cx="543523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76" name="Rectangle 75"/>
          <p:cNvSpPr/>
          <p:nvPr/>
        </p:nvSpPr>
        <p:spPr>
          <a:xfrm>
            <a:off x="2659854" y="2678083"/>
            <a:ext cx="28996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828925" y="2550538"/>
            <a:ext cx="67820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2835709" y="2810560"/>
            <a:ext cx="65494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2965135" y="2844314"/>
            <a:ext cx="38851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3362149" y="2678082"/>
            <a:ext cx="28996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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670937" y="3799544"/>
            <a:ext cx="2899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819903" y="3654293"/>
            <a:ext cx="10424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 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 22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825685" y="3914978"/>
            <a:ext cx="9351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 7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2919415" y="3958671"/>
            <a:ext cx="86300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2677789" y="4278626"/>
            <a:ext cx="2899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2911623" y="4162981"/>
            <a:ext cx="1015698" cy="569844"/>
            <a:chOff x="3606718" y="4002744"/>
            <a:chExt cx="771558" cy="569844"/>
          </a:xfrm>
        </p:grpSpPr>
        <p:sp>
          <p:nvSpPr>
            <p:cNvPr id="89" name="Rectangle 88"/>
            <p:cNvSpPr/>
            <p:nvPr/>
          </p:nvSpPr>
          <p:spPr>
            <a:xfrm>
              <a:off x="3633077" y="4002744"/>
              <a:ext cx="71035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13.14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606718" y="4234034"/>
              <a:ext cx="77155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>
            <a:xfrm>
              <a:off x="3662162" y="4277727"/>
              <a:ext cx="64838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Rectangle 58"/>
          <p:cNvSpPr/>
          <p:nvPr/>
        </p:nvSpPr>
        <p:spPr>
          <a:xfrm>
            <a:off x="2881305" y="3729036"/>
            <a:ext cx="898064" cy="190566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2" name="Group 91"/>
          <p:cNvGrpSpPr/>
          <p:nvPr/>
        </p:nvGrpSpPr>
        <p:grpSpPr>
          <a:xfrm>
            <a:off x="5257800" y="2088735"/>
            <a:ext cx="2410475" cy="1585674"/>
            <a:chOff x="5257800" y="2088735"/>
            <a:chExt cx="2410475" cy="1585674"/>
          </a:xfrm>
        </p:grpSpPr>
        <p:grpSp>
          <p:nvGrpSpPr>
            <p:cNvPr id="93" name="Group 92"/>
            <p:cNvGrpSpPr/>
            <p:nvPr/>
          </p:nvGrpSpPr>
          <p:grpSpPr>
            <a:xfrm>
              <a:off x="5957464" y="2140885"/>
              <a:ext cx="981454" cy="1533524"/>
              <a:chOff x="3048000" y="2009774"/>
              <a:chExt cx="1676400" cy="2619376"/>
            </a:xfrm>
          </p:grpSpPr>
          <p:sp>
            <p:nvSpPr>
              <p:cNvPr id="108" name="Isosceles Triangle 39"/>
              <p:cNvSpPr/>
              <p:nvPr/>
            </p:nvSpPr>
            <p:spPr>
              <a:xfrm>
                <a:off x="3048000" y="2197100"/>
                <a:ext cx="1676400" cy="1434010"/>
              </a:xfrm>
              <a:custGeom>
                <a:avLst/>
                <a:gdLst>
                  <a:gd name="connsiteX0" fmla="*/ 0 w 1676400"/>
                  <a:gd name="connsiteY0" fmla="*/ 1434010 h 1434010"/>
                  <a:gd name="connsiteX1" fmla="*/ 838200 w 1676400"/>
                  <a:gd name="connsiteY1" fmla="*/ 0 h 1434010"/>
                  <a:gd name="connsiteX2" fmla="*/ 1676400 w 1676400"/>
                  <a:gd name="connsiteY2" fmla="*/ 1434010 h 1434010"/>
                  <a:gd name="connsiteX3" fmla="*/ 0 w 1676400"/>
                  <a:gd name="connsiteY3" fmla="*/ 1434010 h 1434010"/>
                  <a:gd name="connsiteX0" fmla="*/ 0 w 1676400"/>
                  <a:gd name="connsiteY0" fmla="*/ 1434010 h 1525450"/>
                  <a:gd name="connsiteX1" fmla="*/ 838200 w 1676400"/>
                  <a:gd name="connsiteY1" fmla="*/ 0 h 1525450"/>
                  <a:gd name="connsiteX2" fmla="*/ 1676400 w 1676400"/>
                  <a:gd name="connsiteY2" fmla="*/ 1434010 h 1525450"/>
                  <a:gd name="connsiteX3" fmla="*/ 91440 w 1676400"/>
                  <a:gd name="connsiteY3" fmla="*/ 1525450 h 1525450"/>
                  <a:gd name="connsiteX0" fmla="*/ 0 w 1676400"/>
                  <a:gd name="connsiteY0" fmla="*/ 1434010 h 1434010"/>
                  <a:gd name="connsiteX1" fmla="*/ 838200 w 1676400"/>
                  <a:gd name="connsiteY1" fmla="*/ 0 h 1434010"/>
                  <a:gd name="connsiteX2" fmla="*/ 1676400 w 1676400"/>
                  <a:gd name="connsiteY2" fmla="*/ 1434010 h 14340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76400" h="1434010">
                    <a:moveTo>
                      <a:pt x="0" y="1434010"/>
                    </a:moveTo>
                    <a:lnTo>
                      <a:pt x="838200" y="0"/>
                    </a:lnTo>
                    <a:lnTo>
                      <a:pt x="1676400" y="1434010"/>
                    </a:lnTo>
                  </a:path>
                </a:pathLst>
              </a:cu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Can 108"/>
              <p:cNvSpPr/>
              <p:nvPr/>
            </p:nvSpPr>
            <p:spPr>
              <a:xfrm>
                <a:off x="3048000" y="2009774"/>
                <a:ext cx="1676400" cy="2619376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Oval 22"/>
              <p:cNvSpPr/>
              <p:nvPr/>
            </p:nvSpPr>
            <p:spPr>
              <a:xfrm>
                <a:off x="3049587" y="4214316"/>
                <a:ext cx="1673352" cy="204242"/>
              </a:xfrm>
              <a:custGeom>
                <a:avLst/>
                <a:gdLst>
                  <a:gd name="connsiteX0" fmla="*/ 0 w 1673352"/>
                  <a:gd name="connsiteY0" fmla="*/ 204242 h 408484"/>
                  <a:gd name="connsiteX1" fmla="*/ 836676 w 1673352"/>
                  <a:gd name="connsiteY1" fmla="*/ 0 h 408484"/>
                  <a:gd name="connsiteX2" fmla="*/ 1673352 w 1673352"/>
                  <a:gd name="connsiteY2" fmla="*/ 204242 h 408484"/>
                  <a:gd name="connsiteX3" fmla="*/ 836676 w 1673352"/>
                  <a:gd name="connsiteY3" fmla="*/ 408484 h 408484"/>
                  <a:gd name="connsiteX4" fmla="*/ 0 w 1673352"/>
                  <a:gd name="connsiteY4" fmla="*/ 204242 h 408484"/>
                  <a:gd name="connsiteX0" fmla="*/ 0 w 1673352"/>
                  <a:gd name="connsiteY0" fmla="*/ 204242 h 204242"/>
                  <a:gd name="connsiteX1" fmla="*/ 836676 w 1673352"/>
                  <a:gd name="connsiteY1" fmla="*/ 0 h 204242"/>
                  <a:gd name="connsiteX2" fmla="*/ 1673352 w 1673352"/>
                  <a:gd name="connsiteY2" fmla="*/ 204242 h 204242"/>
                  <a:gd name="connsiteX3" fmla="*/ 0 w 1673352"/>
                  <a:gd name="connsiteY3" fmla="*/ 204242 h 204242"/>
                  <a:gd name="connsiteX0" fmla="*/ 0 w 1673352"/>
                  <a:gd name="connsiteY0" fmla="*/ 204242 h 295682"/>
                  <a:gd name="connsiteX1" fmla="*/ 836676 w 1673352"/>
                  <a:gd name="connsiteY1" fmla="*/ 0 h 295682"/>
                  <a:gd name="connsiteX2" fmla="*/ 1673352 w 1673352"/>
                  <a:gd name="connsiteY2" fmla="*/ 204242 h 295682"/>
                  <a:gd name="connsiteX3" fmla="*/ 91440 w 1673352"/>
                  <a:gd name="connsiteY3" fmla="*/ 295682 h 295682"/>
                  <a:gd name="connsiteX0" fmla="*/ 0 w 1673352"/>
                  <a:gd name="connsiteY0" fmla="*/ 204242 h 204242"/>
                  <a:gd name="connsiteX1" fmla="*/ 836676 w 1673352"/>
                  <a:gd name="connsiteY1" fmla="*/ 0 h 204242"/>
                  <a:gd name="connsiteX2" fmla="*/ 1673352 w 1673352"/>
                  <a:gd name="connsiteY2" fmla="*/ 204242 h 2042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73352" h="204242">
                    <a:moveTo>
                      <a:pt x="0" y="204242"/>
                    </a:moveTo>
                    <a:cubicBezTo>
                      <a:pt x="0" y="91442"/>
                      <a:pt x="374593" y="0"/>
                      <a:pt x="836676" y="0"/>
                    </a:cubicBezTo>
                    <a:cubicBezTo>
                      <a:pt x="1298759" y="0"/>
                      <a:pt x="1673352" y="91442"/>
                      <a:pt x="1673352" y="204242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1" name="Group 110"/>
              <p:cNvGrpSpPr/>
              <p:nvPr/>
            </p:nvGrpSpPr>
            <p:grpSpPr>
              <a:xfrm>
                <a:off x="3051047" y="3414120"/>
                <a:ext cx="1673353" cy="995952"/>
                <a:chOff x="3051047" y="3414120"/>
                <a:chExt cx="1673353" cy="995952"/>
              </a:xfrm>
              <a:solidFill>
                <a:srgbClr val="00B0F0"/>
              </a:solidFill>
            </p:grpSpPr>
            <p:sp>
              <p:nvSpPr>
                <p:cNvPr id="112" name="Flowchart: Delay 30"/>
                <p:cNvSpPr/>
                <p:nvPr/>
              </p:nvSpPr>
              <p:spPr>
                <a:xfrm rot="5400000">
                  <a:off x="3523848" y="3209522"/>
                  <a:ext cx="727749" cy="1673352"/>
                </a:xfrm>
                <a:custGeom>
                  <a:avLst/>
                  <a:gdLst>
                    <a:gd name="connsiteX0" fmla="*/ 0 w 1455497"/>
                    <a:gd name="connsiteY0" fmla="*/ 0 h 1673352"/>
                    <a:gd name="connsiteX1" fmla="*/ 727749 w 1455497"/>
                    <a:gd name="connsiteY1" fmla="*/ 0 h 1673352"/>
                    <a:gd name="connsiteX2" fmla="*/ 1455498 w 1455497"/>
                    <a:gd name="connsiteY2" fmla="*/ 836676 h 1673352"/>
                    <a:gd name="connsiteX3" fmla="*/ 727749 w 1455497"/>
                    <a:gd name="connsiteY3" fmla="*/ 1673352 h 1673352"/>
                    <a:gd name="connsiteX4" fmla="*/ 0 w 1455497"/>
                    <a:gd name="connsiteY4" fmla="*/ 1673352 h 1673352"/>
                    <a:gd name="connsiteX5" fmla="*/ 0 w 1455497"/>
                    <a:gd name="connsiteY5" fmla="*/ 0 h 1673352"/>
                    <a:gd name="connsiteX0" fmla="*/ 0 w 1455498"/>
                    <a:gd name="connsiteY0" fmla="*/ 1673352 h 1673352"/>
                    <a:gd name="connsiteX1" fmla="*/ 727749 w 1455498"/>
                    <a:gd name="connsiteY1" fmla="*/ 0 h 1673352"/>
                    <a:gd name="connsiteX2" fmla="*/ 1455498 w 1455498"/>
                    <a:gd name="connsiteY2" fmla="*/ 836676 h 1673352"/>
                    <a:gd name="connsiteX3" fmla="*/ 727749 w 1455498"/>
                    <a:gd name="connsiteY3" fmla="*/ 1673352 h 1673352"/>
                    <a:gd name="connsiteX4" fmla="*/ 0 w 1455498"/>
                    <a:gd name="connsiteY4" fmla="*/ 1673352 h 1673352"/>
                    <a:gd name="connsiteX0" fmla="*/ 0 w 727749"/>
                    <a:gd name="connsiteY0" fmla="*/ 1673352 h 1673352"/>
                    <a:gd name="connsiteX1" fmla="*/ 0 w 727749"/>
                    <a:gd name="connsiteY1" fmla="*/ 0 h 1673352"/>
                    <a:gd name="connsiteX2" fmla="*/ 727749 w 727749"/>
                    <a:gd name="connsiteY2" fmla="*/ 836676 h 1673352"/>
                    <a:gd name="connsiteX3" fmla="*/ 0 w 727749"/>
                    <a:gd name="connsiteY3" fmla="*/ 1673352 h 1673352"/>
                    <a:gd name="connsiteX0" fmla="*/ 0 w 727749"/>
                    <a:gd name="connsiteY0" fmla="*/ 0 h 1673352"/>
                    <a:gd name="connsiteX1" fmla="*/ 727749 w 727749"/>
                    <a:gd name="connsiteY1" fmla="*/ 836676 h 1673352"/>
                    <a:gd name="connsiteX2" fmla="*/ 0 w 727749"/>
                    <a:gd name="connsiteY2" fmla="*/ 1673352 h 1673352"/>
                    <a:gd name="connsiteX3" fmla="*/ 91440 w 727749"/>
                    <a:gd name="connsiteY3" fmla="*/ 91440 h 1673352"/>
                    <a:gd name="connsiteX0" fmla="*/ 0 w 727749"/>
                    <a:gd name="connsiteY0" fmla="*/ 0 h 1673352"/>
                    <a:gd name="connsiteX1" fmla="*/ 727749 w 727749"/>
                    <a:gd name="connsiteY1" fmla="*/ 836676 h 1673352"/>
                    <a:gd name="connsiteX2" fmla="*/ 0 w 727749"/>
                    <a:gd name="connsiteY2" fmla="*/ 1673352 h 16733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27749" h="1673352">
                      <a:moveTo>
                        <a:pt x="0" y="0"/>
                      </a:moveTo>
                      <a:cubicBezTo>
                        <a:pt x="401925" y="0"/>
                        <a:pt x="727749" y="374593"/>
                        <a:pt x="727749" y="836676"/>
                      </a:cubicBezTo>
                      <a:cubicBezTo>
                        <a:pt x="727749" y="1298759"/>
                        <a:pt x="401925" y="1673352"/>
                        <a:pt x="0" y="1673352"/>
                      </a:cubicBezTo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" name="Oval 22"/>
                <p:cNvSpPr/>
                <p:nvPr/>
              </p:nvSpPr>
              <p:spPr>
                <a:xfrm>
                  <a:off x="3051048" y="3414120"/>
                  <a:ext cx="1673352" cy="433980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</p:grpSp>
        <p:sp>
          <p:nvSpPr>
            <p:cNvPr id="94" name="Can 93"/>
            <p:cNvSpPr/>
            <p:nvPr/>
          </p:nvSpPr>
          <p:spPr>
            <a:xfrm>
              <a:off x="5955432" y="2134537"/>
              <a:ext cx="985518" cy="1539872"/>
            </a:xfrm>
            <a:prstGeom prst="can">
              <a:avLst/>
            </a:prstGeom>
            <a:blipFill dpi="0" rotWithShape="1">
              <a:blip r:embed="rId2">
                <a:alphaModFix amt="57000"/>
              </a:blip>
              <a:srcRect/>
              <a:stretch>
                <a:fillRect/>
              </a:stretch>
            </a:blip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6965462" y="2239306"/>
              <a:ext cx="702813" cy="1371601"/>
              <a:chOff x="8014604" y="1464969"/>
              <a:chExt cx="551229" cy="762593"/>
            </a:xfrm>
            <a:effectLst/>
          </p:grpSpPr>
          <p:cxnSp>
            <p:nvCxnSpPr>
              <p:cNvPr id="106" name="Straight Arrow Connector 105"/>
              <p:cNvCxnSpPr/>
              <p:nvPr/>
            </p:nvCxnSpPr>
            <p:spPr>
              <a:xfrm>
                <a:off x="8271386" y="1464969"/>
                <a:ext cx="0" cy="76259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Rectangle 106"/>
              <p:cNvSpPr/>
              <p:nvPr/>
            </p:nvSpPr>
            <p:spPr>
              <a:xfrm>
                <a:off x="8014604" y="1778336"/>
                <a:ext cx="551229" cy="145452"/>
              </a:xfrm>
              <a:prstGeom prst="rect">
                <a:avLst/>
              </a:prstGeom>
              <a:solidFill>
                <a:srgbClr val="FF0000"/>
              </a:solidFill>
              <a:effectLst>
                <a:softEdge rad="63500"/>
              </a:effec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pt-BR" sz="105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120 cm</a:t>
                </a:r>
                <a:endParaRPr lang="en-US" sz="1050" b="1" baseline="3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96" name="Oval 95"/>
            <p:cNvSpPr/>
            <p:nvPr/>
          </p:nvSpPr>
          <p:spPr>
            <a:xfrm>
              <a:off x="6425332" y="306276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6450573" y="2245657"/>
              <a:ext cx="0" cy="82296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H="1">
              <a:off x="6459471" y="3084195"/>
              <a:ext cx="45720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Oval 98"/>
            <p:cNvSpPr/>
            <p:nvPr/>
          </p:nvSpPr>
          <p:spPr>
            <a:xfrm>
              <a:off x="6426918" y="2224228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00" name="Straight Arrow Connector 99"/>
            <p:cNvCxnSpPr/>
            <p:nvPr/>
          </p:nvCxnSpPr>
          <p:spPr>
            <a:xfrm flipH="1">
              <a:off x="6450749" y="2251211"/>
              <a:ext cx="490181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Rectangle 100"/>
            <p:cNvSpPr/>
            <p:nvPr/>
          </p:nvSpPr>
          <p:spPr>
            <a:xfrm>
              <a:off x="6372230" y="2088735"/>
              <a:ext cx="702813" cy="211059"/>
            </a:xfrm>
            <a:prstGeom prst="rect">
              <a:avLst/>
            </a:prstGeom>
            <a:noFill/>
            <a:effectLst>
              <a:softEdge rad="31750"/>
            </a:effectLst>
          </p:spPr>
          <p:txBody>
            <a:bodyPr wrap="square">
              <a:spAutoFit/>
            </a:bodyPr>
            <a:lstStyle/>
            <a:p>
              <a:pPr algn="ctr"/>
              <a:r>
                <a:rPr lang="pt-BR" sz="900" b="1" dirty="0" smtClean="0">
                  <a:solidFill>
                    <a:srgbClr val="FF0000"/>
                  </a:solidFill>
                  <a:effectLst/>
                  <a:latin typeface="Bookman Old Style" panose="02050604050505020204" pitchFamily="18" charset="0"/>
                </a:rPr>
                <a:t>60 cm</a:t>
              </a:r>
              <a:endParaRPr lang="en-US" sz="900" b="1" baseline="30000" dirty="0">
                <a:solidFill>
                  <a:srgbClr val="FF0000"/>
                </a:solidFill>
                <a:effectLst/>
                <a:latin typeface="Bookman Old Style" panose="02050604050505020204" pitchFamily="18" charset="0"/>
              </a:endParaRPr>
            </a:p>
          </p:txBody>
        </p:sp>
        <p:grpSp>
          <p:nvGrpSpPr>
            <p:cNvPr id="102" name="Group 101"/>
            <p:cNvGrpSpPr/>
            <p:nvPr/>
          </p:nvGrpSpPr>
          <p:grpSpPr>
            <a:xfrm>
              <a:off x="5257800" y="2220254"/>
              <a:ext cx="702813" cy="1371601"/>
              <a:chOff x="8014604" y="1464964"/>
              <a:chExt cx="551229" cy="762593"/>
            </a:xfrm>
            <a:effectLst/>
          </p:grpSpPr>
          <p:cxnSp>
            <p:nvCxnSpPr>
              <p:cNvPr id="104" name="Straight Arrow Connector 103"/>
              <p:cNvCxnSpPr/>
              <p:nvPr/>
            </p:nvCxnSpPr>
            <p:spPr>
              <a:xfrm>
                <a:off x="8271386" y="1464964"/>
                <a:ext cx="0" cy="76259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Rectangle 104"/>
              <p:cNvSpPr/>
              <p:nvPr/>
            </p:nvSpPr>
            <p:spPr>
              <a:xfrm>
                <a:off x="8014604" y="1791541"/>
                <a:ext cx="551229" cy="145452"/>
              </a:xfrm>
              <a:prstGeom prst="rect">
                <a:avLst/>
              </a:prstGeom>
              <a:solidFill>
                <a:srgbClr val="FF0000"/>
              </a:solidFill>
              <a:effectLst>
                <a:softEdge rad="63500"/>
              </a:effec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pt-BR" sz="105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180 cm</a:t>
                </a:r>
                <a:endParaRPr lang="en-US" sz="1050" b="1" baseline="3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103" name="Rectangle 102"/>
            <p:cNvSpPr/>
            <p:nvPr/>
          </p:nvSpPr>
          <p:spPr>
            <a:xfrm>
              <a:off x="6347597" y="3042321"/>
              <a:ext cx="702813" cy="211059"/>
            </a:xfrm>
            <a:prstGeom prst="rect">
              <a:avLst/>
            </a:prstGeom>
            <a:noFill/>
            <a:effectLst>
              <a:softEdge rad="31750"/>
            </a:effectLst>
          </p:spPr>
          <p:txBody>
            <a:bodyPr wrap="square">
              <a:spAutoFit/>
            </a:bodyPr>
            <a:lstStyle/>
            <a:p>
              <a:pPr algn="ctr"/>
              <a:r>
                <a:rPr lang="pt-BR" sz="900" b="1" dirty="0" smtClean="0">
                  <a:solidFill>
                    <a:srgbClr val="FF0000"/>
                  </a:solidFill>
                  <a:effectLst/>
                  <a:latin typeface="Bookman Old Style" panose="02050604050505020204" pitchFamily="18" charset="0"/>
                </a:rPr>
                <a:t>60 cm</a:t>
              </a:r>
              <a:endParaRPr lang="en-US" sz="900" b="1" baseline="30000" dirty="0">
                <a:solidFill>
                  <a:srgbClr val="FF0000"/>
                </a:solidFill>
                <a:effectLst/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117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/>
      <p:bldP spid="33" grpId="0"/>
      <p:bldP spid="35" grpId="0"/>
      <p:bldP spid="36" grpId="0"/>
      <p:bldP spid="37" grpId="0"/>
      <p:bldP spid="38" grpId="0"/>
      <p:bldP spid="52" grpId="0"/>
      <p:bldP spid="53" grpId="0"/>
      <p:bldP spid="54" grpId="0"/>
      <p:bldP spid="56" grpId="0"/>
      <p:bldP spid="57" grpId="0"/>
      <p:bldP spid="76" grpId="0"/>
      <p:bldP spid="77" grpId="0"/>
      <p:bldP spid="78" grpId="0"/>
      <p:bldP spid="80" grpId="0"/>
      <p:bldP spid="81" grpId="0"/>
      <p:bldP spid="83" grpId="0"/>
      <p:bldP spid="84" grpId="0"/>
      <p:bldP spid="87" grpId="0"/>
      <p:bldP spid="59" grpId="0" animBg="1"/>
      <p:bldP spid="59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819400" y="1371422"/>
            <a:ext cx="367280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IN" sz="5000" dirty="0">
                <a:solidFill>
                  <a:srgbClr val="FF0000"/>
                </a:solidFill>
                <a:latin typeface="Bookman Old Style" pitchFamily="18" charset="0"/>
              </a:rPr>
              <a:t>Module </a:t>
            </a:r>
            <a:r>
              <a:rPr lang="en-IN" sz="5000" dirty="0" smtClean="0">
                <a:solidFill>
                  <a:srgbClr val="FF0000"/>
                </a:solidFill>
                <a:latin typeface="Bookman Old Style" pitchFamily="18" charset="0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32368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4" y="1885950"/>
            <a:ext cx="57816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SURFACE AREA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ND VOLUME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974908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Cylinder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45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4" y="1885950"/>
            <a:ext cx="57816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SURFACE AREA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ND VOLUME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974908"/>
            <a:ext cx="54102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Cylinder and Sphere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25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076988" y="1915415"/>
            <a:ext cx="2094922" cy="3078360"/>
            <a:chOff x="3924588" y="1915415"/>
            <a:chExt cx="2094922" cy="3078360"/>
          </a:xfrm>
        </p:grpSpPr>
        <p:sp>
          <p:nvSpPr>
            <p:cNvPr id="96" name="Oval 95"/>
            <p:cNvSpPr/>
            <p:nvPr/>
          </p:nvSpPr>
          <p:spPr>
            <a:xfrm>
              <a:off x="3924588" y="2898853"/>
              <a:ext cx="2094922" cy="2094922"/>
            </a:xfrm>
            <a:prstGeom prst="ellipse">
              <a:avLst/>
            </a:prstGeom>
            <a:blipFill dpi="0" rotWithShape="1">
              <a:blip r:embed="rId2">
                <a:alphaModFix amt="89000"/>
              </a:blip>
              <a:srcRect/>
              <a:stretch>
                <a:fillRect/>
              </a:stretch>
            </a:blip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sp>
          <p:nvSpPr>
            <p:cNvPr id="97" name="Can 96"/>
            <p:cNvSpPr/>
            <p:nvPr/>
          </p:nvSpPr>
          <p:spPr>
            <a:xfrm>
              <a:off x="4532812" y="1915415"/>
              <a:ext cx="880357" cy="1177631"/>
            </a:xfrm>
            <a:prstGeom prst="can">
              <a:avLst/>
            </a:prstGeom>
            <a:blipFill dpi="0" rotWithShape="1">
              <a:blip r:embed="rId2">
                <a:alphaModFix amt="89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5" name="Rounded Rectangle 94"/>
          <p:cNvSpPr/>
          <p:nvPr/>
        </p:nvSpPr>
        <p:spPr>
          <a:xfrm>
            <a:off x="2292081" y="947339"/>
            <a:ext cx="5937519" cy="25436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8" name="Oval 87"/>
          <p:cNvSpPr/>
          <p:nvPr/>
        </p:nvSpPr>
        <p:spPr>
          <a:xfrm>
            <a:off x="4083410" y="2899988"/>
            <a:ext cx="2094922" cy="2094922"/>
          </a:xfrm>
          <a:prstGeom prst="ellipse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738092" y="1203288"/>
            <a:ext cx="2364042" cy="25086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728640" y="980096"/>
            <a:ext cx="1633560" cy="21773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773231" y="725658"/>
            <a:ext cx="7231433" cy="25337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3961151" y="220623"/>
            <a:ext cx="1761590" cy="24052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3957963" y="235917"/>
            <a:ext cx="2923024" cy="24052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2699634" y="462230"/>
            <a:ext cx="4789025" cy="24565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747268" y="490131"/>
            <a:ext cx="1907540" cy="25698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767080" y="221446"/>
            <a:ext cx="6167120" cy="25337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4074618" y="2899988"/>
            <a:ext cx="2094922" cy="2094922"/>
          </a:xfrm>
          <a:prstGeom prst="ellipse">
            <a:avLst/>
          </a:prstGeom>
          <a:solidFill>
            <a:srgbClr val="00B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074006" y="1913529"/>
            <a:ext cx="2094922" cy="3081511"/>
            <a:chOff x="2668931" y="1695684"/>
            <a:chExt cx="2171751" cy="3194522"/>
          </a:xfrm>
        </p:grpSpPr>
        <p:sp>
          <p:nvSpPr>
            <p:cNvPr id="4" name="Arc 3"/>
            <p:cNvSpPr/>
            <p:nvPr/>
          </p:nvSpPr>
          <p:spPr>
            <a:xfrm>
              <a:off x="2668931" y="2718455"/>
              <a:ext cx="2171751" cy="2171751"/>
            </a:xfrm>
            <a:prstGeom prst="arc">
              <a:avLst>
                <a:gd name="adj1" fmla="val 17664676"/>
                <a:gd name="adj2" fmla="val 14707451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sp>
          <p:nvSpPr>
            <p:cNvPr id="16" name="Can 15"/>
            <p:cNvSpPr/>
            <p:nvPr/>
          </p:nvSpPr>
          <p:spPr>
            <a:xfrm>
              <a:off x="3299408" y="1695684"/>
              <a:ext cx="903607" cy="1220819"/>
            </a:xfrm>
            <a:prstGeom prst="can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8" name="Can 37"/>
          <p:cNvSpPr/>
          <p:nvPr/>
        </p:nvSpPr>
        <p:spPr>
          <a:xfrm>
            <a:off x="4677625" y="1913536"/>
            <a:ext cx="880357" cy="1177631"/>
          </a:xfrm>
          <a:prstGeom prst="can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600466" y="2085495"/>
            <a:ext cx="647934" cy="892784"/>
            <a:chOff x="5921907" y="2708161"/>
            <a:chExt cx="671696" cy="1355062"/>
          </a:xfrm>
        </p:grpSpPr>
        <p:cxnSp>
          <p:nvCxnSpPr>
            <p:cNvPr id="21" name="Straight Arrow Connector 20"/>
            <p:cNvCxnSpPr/>
            <p:nvPr/>
          </p:nvCxnSpPr>
          <p:spPr>
            <a:xfrm rot="16200000">
              <a:off x="5547331" y="3385692"/>
              <a:ext cx="1355062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5921907" y="3166527"/>
              <a:ext cx="671696" cy="467142"/>
            </a:xfrm>
            <a:prstGeom prst="rect">
              <a:avLst/>
            </a:prstGeom>
            <a:solidFill>
              <a:srgbClr val="FF3300"/>
            </a:solidFill>
            <a:effectLst>
              <a:softEdge rad="63500"/>
            </a:effectLst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 cm</a:t>
              </a:r>
              <a:endPara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080646" y="3916066"/>
            <a:ext cx="2081045" cy="276999"/>
            <a:chOff x="4114701" y="2057759"/>
            <a:chExt cx="2157365" cy="287158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4114701" y="2203060"/>
              <a:ext cx="2157365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4805475" y="2057759"/>
              <a:ext cx="763095" cy="287158"/>
            </a:xfrm>
            <a:prstGeom prst="rect">
              <a:avLst/>
            </a:prstGeom>
            <a:solidFill>
              <a:srgbClr val="FF3300"/>
            </a:solidFill>
            <a:effectLst>
              <a:softEdge rad="63500"/>
            </a:effectLst>
          </p:spPr>
          <p:txBody>
            <a:bodyPr wrap="none">
              <a:spAutoFit/>
            </a:bodyPr>
            <a:lstStyle/>
            <a:p>
              <a:r>
                <a:rPr lang="en-US" sz="1200" b="1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8.5 cm</a:t>
              </a:r>
              <a:endParaRPr lang="en-US" sz="1200" b="1" dirty="0">
                <a:solidFill>
                  <a:sysClr val="windowText" lastClr="00000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3" name="Rounded Rectangle 32"/>
          <p:cNvSpPr/>
          <p:nvPr/>
        </p:nvSpPr>
        <p:spPr>
          <a:xfrm>
            <a:off x="5729606" y="246023"/>
            <a:ext cx="1138222" cy="226588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767080" y="502380"/>
            <a:ext cx="1887728" cy="22860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 bwMode="auto">
          <a:xfrm>
            <a:off x="868269" y="1494277"/>
            <a:ext cx="6818644" cy="295466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43029" y="1486585"/>
            <a:ext cx="3198422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glass vessel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0" name="Rounded Rectangle 39"/>
          <p:cNvSpPr/>
          <p:nvPr/>
        </p:nvSpPr>
        <p:spPr bwMode="auto">
          <a:xfrm>
            <a:off x="3459480" y="1537406"/>
            <a:ext cx="1996055" cy="23343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200400" y="1486585"/>
            <a:ext cx="277368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cylinder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42" name="Rounded Rectangle 41"/>
          <p:cNvSpPr/>
          <p:nvPr/>
        </p:nvSpPr>
        <p:spPr bwMode="auto">
          <a:xfrm>
            <a:off x="789348" y="3091338"/>
            <a:ext cx="2971648" cy="649816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5507" y="3094311"/>
            <a:ext cx="3205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sphere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5" name="Rounded Rectangle 44"/>
          <p:cNvSpPr/>
          <p:nvPr/>
        </p:nvSpPr>
        <p:spPr bwMode="auto">
          <a:xfrm>
            <a:off x="750571" y="3242361"/>
            <a:ext cx="2971648" cy="649816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66525" y="3297707"/>
            <a:ext cx="31293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 cylinder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9" name="Rounded Rectangle 48"/>
          <p:cNvSpPr/>
          <p:nvPr/>
        </p:nvSpPr>
        <p:spPr bwMode="auto">
          <a:xfrm>
            <a:off x="5753691" y="1535094"/>
            <a:ext cx="1851069" cy="23343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394960" y="1486585"/>
            <a:ext cx="246155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sphere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04800" y="1883665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50571" y="1883665"/>
            <a:ext cx="2510489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Radius of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ylinder (r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067840" y="1883665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765884" y="1883665"/>
            <a:ext cx="729916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 cm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3280121" y="1777974"/>
            <a:ext cx="416919" cy="565176"/>
            <a:chOff x="3775343" y="3988167"/>
            <a:chExt cx="416919" cy="565176"/>
          </a:xfrm>
          <a:effectLst/>
        </p:grpSpPr>
        <p:sp>
          <p:nvSpPr>
            <p:cNvPr id="81" name="Rectangle 80"/>
            <p:cNvSpPr/>
            <p:nvPr/>
          </p:nvSpPr>
          <p:spPr>
            <a:xfrm>
              <a:off x="3775343" y="3988167"/>
              <a:ext cx="4169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3780366" y="4214789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Rectangle 83"/>
          <p:cNvSpPr/>
          <p:nvPr/>
        </p:nvSpPr>
        <p:spPr>
          <a:xfrm>
            <a:off x="3597102" y="1883665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890492" y="2337081"/>
            <a:ext cx="254644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Radius of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phere (r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085299" y="2337081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3261419" y="2216150"/>
            <a:ext cx="599381" cy="580416"/>
            <a:chOff x="3682032" y="3972927"/>
            <a:chExt cx="599381" cy="580416"/>
          </a:xfrm>
          <a:effectLst/>
        </p:grpSpPr>
        <p:sp>
          <p:nvSpPr>
            <p:cNvPr id="90" name="Rectangle 89"/>
            <p:cNvSpPr/>
            <p:nvPr/>
          </p:nvSpPr>
          <p:spPr>
            <a:xfrm>
              <a:off x="3682032" y="3972927"/>
              <a:ext cx="59938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.5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780366" y="4214789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3785059" y="4277727"/>
              <a:ext cx="4025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Arc 64"/>
          <p:cNvSpPr/>
          <p:nvPr/>
        </p:nvSpPr>
        <p:spPr>
          <a:xfrm>
            <a:off x="4071933" y="2896745"/>
            <a:ext cx="2093976" cy="2093976"/>
          </a:xfrm>
          <a:prstGeom prst="arc">
            <a:avLst>
              <a:gd name="adj1" fmla="val 14701409"/>
              <a:gd name="adj2" fmla="val 17631733"/>
            </a:avLst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Rounded Rectangle 68"/>
          <p:cNvSpPr/>
          <p:nvPr/>
        </p:nvSpPr>
        <p:spPr bwMode="auto">
          <a:xfrm>
            <a:off x="674542" y="2994841"/>
            <a:ext cx="3217869" cy="859941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13606" y="3000747"/>
            <a:ext cx="31293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To check whether the child is correct, let us calculate volume of the glass vessel. 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3961151" y="234562"/>
            <a:ext cx="1761590" cy="240631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Can 71"/>
          <p:cNvSpPr/>
          <p:nvPr/>
        </p:nvSpPr>
        <p:spPr>
          <a:xfrm>
            <a:off x="4671486" y="1906907"/>
            <a:ext cx="880357" cy="1177631"/>
          </a:xfrm>
          <a:prstGeom prst="can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4835525" y="490131"/>
            <a:ext cx="1557685" cy="240631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686859" y="2343150"/>
            <a:ext cx="882565" cy="276999"/>
            <a:chOff x="4693245" y="2028154"/>
            <a:chExt cx="914933" cy="287158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4693245" y="2203060"/>
              <a:ext cx="914933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4812263" y="2028154"/>
              <a:ext cx="603564" cy="287158"/>
            </a:xfrm>
            <a:prstGeom prst="rect">
              <a:avLst/>
            </a:prstGeom>
            <a:solidFill>
              <a:srgbClr val="FF3300"/>
            </a:solidFill>
            <a:effectLst>
              <a:softEdge rad="63500"/>
            </a:effectLst>
          </p:spPr>
          <p:txBody>
            <a:bodyPr wrap="none">
              <a:spAutoFit/>
            </a:bodyPr>
            <a:lstStyle/>
            <a:p>
              <a:r>
                <a:rPr lang="en-US" sz="1200" b="1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2 cm</a:t>
              </a:r>
              <a:endParaRPr lang="en-US" sz="1200" b="1" dirty="0">
                <a:solidFill>
                  <a:sysClr val="windowText" lastClr="00000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5" name="Rounded Rectangle 74"/>
          <p:cNvSpPr/>
          <p:nvPr/>
        </p:nvSpPr>
        <p:spPr>
          <a:xfrm>
            <a:off x="3123149" y="494836"/>
            <a:ext cx="1035958" cy="240631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6627639" y="460579"/>
            <a:ext cx="894921" cy="264694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0914" y="184150"/>
            <a:ext cx="872308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pherical glass vessel has a cylindrical neck 8 cm long,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2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m i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diamete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;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diameter 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 spherical part is 8.5 cm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By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measuring the amount of water it holds, a child find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its volum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to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be 345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c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heck whether she is correct, taking the above as the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inside measurements. (</a:t>
            </a:r>
            <a:r>
              <a:rPr lang="en-US" sz="16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3.14)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8" name="Rectangular Callout 47"/>
          <p:cNvSpPr/>
          <p:nvPr/>
        </p:nvSpPr>
        <p:spPr>
          <a:xfrm>
            <a:off x="3893776" y="984977"/>
            <a:ext cx="1015038" cy="408049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sz="2000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r>
              <a:rPr lang="en-US" sz="2000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sz="20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endParaRPr lang="en-US" sz="2000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146550" y="806450"/>
            <a:ext cx="272142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glow rad="228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>
                <a:glow rad="228600">
                  <a:srgbClr val="C0504D">
                    <a:satMod val="175000"/>
                    <a:alpha val="4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45692" y="76835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124182" y="77470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92587" y="842847"/>
            <a:ext cx="1250199" cy="546991"/>
            <a:chOff x="6802260" y="3326326"/>
            <a:chExt cx="1250199" cy="5469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6802260" y="3340644"/>
                  <a:ext cx="1244175" cy="491581"/>
                </a:xfrm>
                <a:prstGeom prst="wedgeRectCallout">
                  <a:avLst>
                    <a:gd name="adj1" fmla="val -21854"/>
                    <a:gd name="adj2" fmla="val 111826"/>
                  </a:avLst>
                </a:prstGeom>
                <a:solidFill>
                  <a:srgbClr val="0000FF"/>
                </a:solid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FF00"/>
                            </a:solidFill>
                            <a:latin typeface="Cambria Math"/>
                            <a:sym typeface="Symbol"/>
                          </a:rPr>
                          <m:t>  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2260" y="3340644"/>
                  <a:ext cx="1244175" cy="491581"/>
                </a:xfrm>
                <a:prstGeom prst="wedgeRectCallout">
                  <a:avLst>
                    <a:gd name="adj1" fmla="val -21854"/>
                    <a:gd name="adj2" fmla="val 111826"/>
                  </a:avLst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6941961" y="3326326"/>
              <a:ext cx="1110498" cy="546991"/>
              <a:chOff x="6778187" y="2704409"/>
              <a:chExt cx="1110498" cy="546991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7219912" y="2738317"/>
                <a:ext cx="6687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white"/>
                    </a:solidFill>
                    <a:latin typeface="Symbol" panose="05050102010706020507" pitchFamily="18" charset="2"/>
                  </a:rPr>
                  <a:t></a:t>
                </a:r>
                <a:r>
                  <a:rPr lang="en-US" sz="2000" b="1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r</a:t>
                </a:r>
                <a:r>
                  <a:rPr lang="en-US" sz="2000" b="1" baseline="-2500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  <a:r>
                  <a:rPr lang="en-US" sz="2000" b="1" baseline="3000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3</a:t>
                </a:r>
                <a:endParaRPr lang="en-US" sz="2000" b="1" baseline="30000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7071831" y="2808901"/>
                <a:ext cx="381000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500" b="1" dirty="0" smtClean="0">
                    <a:solidFill>
                      <a:prstClr val="white"/>
                    </a:solidFill>
                    <a:latin typeface="Bookman Old Style" panose="02050604050505020204" pitchFamily="18" charset="0"/>
                  </a:rPr>
                  <a:t>×</a:t>
                </a:r>
                <a:endParaRPr lang="en-US" sz="1500" b="1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6778187" y="2704409"/>
                <a:ext cx="416919" cy="546991"/>
                <a:chOff x="3775343" y="4007853"/>
                <a:chExt cx="416919" cy="546991"/>
              </a:xfrm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775343" y="4007853"/>
                  <a:ext cx="416919" cy="3231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4</a:t>
                  </a:r>
                  <a:endParaRPr lang="en-US" sz="1500" b="1" dirty="0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3793066" y="4231679"/>
                  <a:ext cx="397462" cy="3231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3</a:t>
                  </a:r>
                  <a:endParaRPr lang="en-US" sz="1500" b="1" dirty="0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  <p:cxnSp>
              <p:nvCxnSpPr>
                <p:cNvPr id="62" name="Straight Connector 61"/>
                <p:cNvCxnSpPr/>
                <p:nvPr/>
              </p:nvCxnSpPr>
              <p:spPr>
                <a:xfrm>
                  <a:off x="3861367" y="4277727"/>
                  <a:ext cx="249979" cy="0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4" name="TextBox 53"/>
          <p:cNvSpPr txBox="1"/>
          <p:nvPr/>
        </p:nvSpPr>
        <p:spPr>
          <a:xfrm>
            <a:off x="7125918" y="714984"/>
            <a:ext cx="272142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glow rad="228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>
                <a:glow rad="228600">
                  <a:srgbClr val="C0504D">
                    <a:satMod val="175000"/>
                    <a:alpha val="4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113411" y="671189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87077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4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0" dur="4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7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500"/>
                            </p:stCondLst>
                            <p:childTnLst>
                              <p:par>
                                <p:cTn id="32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500"/>
                            </p:stCondLst>
                            <p:childTnLst>
                              <p:par>
                                <p:cTn id="358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00"/>
                            </p:stCondLst>
                            <p:childTnLst>
                              <p:par>
                                <p:cTn id="3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500"/>
                            </p:stCondLst>
                            <p:childTnLst>
                              <p:par>
                                <p:cTn id="394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5" grpId="1" animBg="1"/>
      <p:bldP spid="88" grpId="0" animBg="1"/>
      <p:bldP spid="88" grpId="1" animBg="1"/>
      <p:bldP spid="88" grpId="2" animBg="1"/>
      <p:bldP spid="68" grpId="0" animBg="1"/>
      <p:bldP spid="68" grpId="1" animBg="1"/>
      <p:bldP spid="67" grpId="0" animBg="1"/>
      <p:bldP spid="67" grpId="1" animBg="1"/>
      <p:bldP spid="66" grpId="0" animBg="1"/>
      <p:bldP spid="66" grpId="1" animBg="1"/>
      <p:bldP spid="64" grpId="0" animBg="1"/>
      <p:bldP spid="64" grpId="1" animBg="1"/>
      <p:bldP spid="53" grpId="0" animBg="1"/>
      <p:bldP spid="53" grpId="1" animBg="1"/>
      <p:bldP spid="35" grpId="0" animBg="1"/>
      <p:bldP spid="35" grpId="1" animBg="1"/>
      <p:bldP spid="35" grpId="2" animBg="1"/>
      <p:bldP spid="35" grpId="3" animBg="1"/>
      <p:bldP spid="32" grpId="0" animBg="1"/>
      <p:bldP spid="32" grpId="1" animBg="1"/>
      <p:bldP spid="32" grpId="2" animBg="1"/>
      <p:bldP spid="32" grpId="3" animBg="1"/>
      <p:bldP spid="31" grpId="0" animBg="1"/>
      <p:bldP spid="31" grpId="1" animBg="1"/>
      <p:bldP spid="27" grpId="0" animBg="1"/>
      <p:bldP spid="27" grpId="1" animBg="1"/>
      <p:bldP spid="27" grpId="2" animBg="1"/>
      <p:bldP spid="38" grpId="0" animBg="1"/>
      <p:bldP spid="38" grpId="1" animBg="1"/>
      <p:bldP spid="38" grpId="2" animBg="1"/>
      <p:bldP spid="33" grpId="0" animBg="1"/>
      <p:bldP spid="33" grpId="1" animBg="1"/>
      <p:bldP spid="34" grpId="0" animBg="1"/>
      <p:bldP spid="34" grpId="1" animBg="1"/>
      <p:bldP spid="36" grpId="0" animBg="1"/>
      <p:bldP spid="37" grpId="0"/>
      <p:bldP spid="40" grpId="0" animBg="1"/>
      <p:bldP spid="40" grpId="1" animBg="1"/>
      <p:bldP spid="39" grpId="0"/>
      <p:bldP spid="42" grpId="0" animBg="1"/>
      <p:bldP spid="42" grpId="1" animBg="1"/>
      <p:bldP spid="43" grpId="0"/>
      <p:bldP spid="43" grpId="1"/>
      <p:bldP spid="45" grpId="0" animBg="1"/>
      <p:bldP spid="45" grpId="1" animBg="1"/>
      <p:bldP spid="46" grpId="0"/>
      <p:bldP spid="46" grpId="1"/>
      <p:bldP spid="49" grpId="0" animBg="1"/>
      <p:bldP spid="49" grpId="1" animBg="1"/>
      <p:bldP spid="41" grpId="0"/>
      <p:bldP spid="55" grpId="0"/>
      <p:bldP spid="77" grpId="0"/>
      <p:bldP spid="78" grpId="0"/>
      <p:bldP spid="79" grpId="0"/>
      <p:bldP spid="84" grpId="0"/>
      <p:bldP spid="86" grpId="0"/>
      <p:bldP spid="87" grpId="0"/>
      <p:bldP spid="65" grpId="0" animBg="1"/>
      <p:bldP spid="69" grpId="0" animBg="1"/>
      <p:bldP spid="69" grpId="1" animBg="1"/>
      <p:bldP spid="70" grpId="0"/>
      <p:bldP spid="70" grpId="1"/>
      <p:bldP spid="71" grpId="0" animBg="1"/>
      <p:bldP spid="71" grpId="1" animBg="1"/>
      <p:bldP spid="72" grpId="0" animBg="1"/>
      <p:bldP spid="72" grpId="1" animBg="1"/>
      <p:bldP spid="72" grpId="2" animBg="1"/>
      <p:bldP spid="76" grpId="0" animBg="1"/>
      <p:bldP spid="76" grpId="1" animBg="1"/>
      <p:bldP spid="75" grpId="0" animBg="1"/>
      <p:bldP spid="75" grpId="1" animBg="1"/>
      <p:bldP spid="93" grpId="0" animBg="1"/>
      <p:bldP spid="93" grpId="1" animBg="1"/>
      <p:bldP spid="2" grpId="0" build="p"/>
      <p:bldP spid="48" grpId="0" animBg="1"/>
      <p:bldP spid="51" grpId="0"/>
      <p:bldP spid="51" grpId="1"/>
      <p:bldP spid="52" grpId="0"/>
      <p:bldP spid="85" grpId="0"/>
      <p:bldP spid="54" grpId="0"/>
      <p:bldP spid="54" grpId="1"/>
      <p:bldP spid="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" name="Group 135"/>
          <p:cNvGrpSpPr/>
          <p:nvPr/>
        </p:nvGrpSpPr>
        <p:grpSpPr>
          <a:xfrm>
            <a:off x="5593661" y="1895476"/>
            <a:ext cx="1389760" cy="2042166"/>
            <a:chOff x="3924588" y="1915415"/>
            <a:chExt cx="2094922" cy="3078360"/>
          </a:xfrm>
        </p:grpSpPr>
        <p:sp>
          <p:nvSpPr>
            <p:cNvPr id="137" name="Oval 136"/>
            <p:cNvSpPr/>
            <p:nvPr/>
          </p:nvSpPr>
          <p:spPr>
            <a:xfrm>
              <a:off x="3924588" y="2898853"/>
              <a:ext cx="2094922" cy="2094922"/>
            </a:xfrm>
            <a:prstGeom prst="ellipse">
              <a:avLst/>
            </a:prstGeom>
            <a:blipFill dpi="0" rotWithShape="1">
              <a:blip r:embed="rId2">
                <a:alphaModFix amt="89000"/>
              </a:blip>
              <a:srcRect/>
              <a:stretch>
                <a:fillRect/>
              </a:stretch>
            </a:blip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sp>
          <p:nvSpPr>
            <p:cNvPr id="138" name="Can 137"/>
            <p:cNvSpPr/>
            <p:nvPr/>
          </p:nvSpPr>
          <p:spPr>
            <a:xfrm>
              <a:off x="4532812" y="1915415"/>
              <a:ext cx="880357" cy="1177631"/>
            </a:xfrm>
            <a:prstGeom prst="can">
              <a:avLst/>
            </a:prstGeom>
            <a:blipFill dpi="0" rotWithShape="1">
              <a:blip r:embed="rId2">
                <a:alphaModFix amt="89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9" name="Rounded Rectangle 88"/>
          <p:cNvSpPr/>
          <p:nvPr/>
        </p:nvSpPr>
        <p:spPr>
          <a:xfrm>
            <a:off x="1127509" y="2323473"/>
            <a:ext cx="3217835" cy="430563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Rounded Rectangle 84"/>
          <p:cNvSpPr/>
          <p:nvPr/>
        </p:nvSpPr>
        <p:spPr bwMode="auto">
          <a:xfrm>
            <a:off x="868269" y="1494277"/>
            <a:ext cx="6818644" cy="295466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43029" y="1486585"/>
            <a:ext cx="3198422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glass vessel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200400" y="1486585"/>
            <a:ext cx="277368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cylinder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394960" y="1486585"/>
            <a:ext cx="246155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sphere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3957963" y="254967"/>
            <a:ext cx="2923024" cy="24052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4084493" y="1954066"/>
            <a:ext cx="554182" cy="214447"/>
          </a:xfrm>
          <a:prstGeom prst="roundRect">
            <a:avLst>
              <a:gd name="adj" fmla="val 14913"/>
            </a:avLst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962022" y="1955311"/>
            <a:ext cx="2362202" cy="22444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0914" y="184150"/>
            <a:ext cx="872308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pherical glass vessel has a cylindrical neck 8 cm long,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2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m i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diamete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;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diameter 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 spherical part is 8.5 cm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By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measuring the amount of water it holds, a child find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its volum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to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be 345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c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heck whether she is correct, taking the above as the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inside measurements. (</a:t>
            </a:r>
            <a:r>
              <a:rPr lang="en-US" sz="16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3.14)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" name="Rectangular Callout 15"/>
          <p:cNvSpPr/>
          <p:nvPr/>
        </p:nvSpPr>
        <p:spPr>
          <a:xfrm>
            <a:off x="3893776" y="984977"/>
            <a:ext cx="1015038" cy="408049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72902" y="1883665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98860" y="1883665"/>
            <a:ext cx="268131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Radius of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ylinder (r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305965" y="1883665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004009" y="1883665"/>
            <a:ext cx="729916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 cm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518246" y="1769084"/>
            <a:ext cx="416919" cy="574066"/>
            <a:chOff x="3775343" y="3979277"/>
            <a:chExt cx="416919" cy="574066"/>
          </a:xfrm>
          <a:effectLst/>
        </p:grpSpPr>
        <p:sp>
          <p:nvSpPr>
            <p:cNvPr id="28" name="Rectangle 27"/>
            <p:cNvSpPr/>
            <p:nvPr/>
          </p:nvSpPr>
          <p:spPr>
            <a:xfrm>
              <a:off x="3775343" y="3979277"/>
              <a:ext cx="4169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780366" y="4214789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Rectangle 30"/>
          <p:cNvSpPr/>
          <p:nvPr/>
        </p:nvSpPr>
        <p:spPr>
          <a:xfrm>
            <a:off x="3835227" y="1883665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3546463" y="2873835"/>
            <a:ext cx="186731" cy="21388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3297467" y="2897813"/>
            <a:ext cx="173440" cy="21210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864792" y="3135349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109690" y="3135349"/>
            <a:ext cx="5755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290121" y="3135349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490167" y="3135349"/>
            <a:ext cx="5734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1)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907812" y="3135349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126170" y="3135349"/>
            <a:ext cx="2978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874731" y="3498955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108094" y="3498955"/>
            <a:ext cx="9923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</a:t>
            </a: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718094" y="2801974"/>
            <a:ext cx="28140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cylinder (V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867975" y="2801974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096575" y="2801974"/>
            <a:ext cx="762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54409" y="3489430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16335" y="3489430"/>
            <a:ext cx="28140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cylinder (V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6392587" y="842847"/>
            <a:ext cx="1244175" cy="546991"/>
            <a:chOff x="6802260" y="3326326"/>
            <a:chExt cx="1244175" cy="5469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6802260" y="3340644"/>
                  <a:ext cx="1244175" cy="491581"/>
                </a:xfrm>
                <a:prstGeom prst="wedgeRectCallout">
                  <a:avLst>
                    <a:gd name="adj1" fmla="val -21854"/>
                    <a:gd name="adj2" fmla="val 111826"/>
                  </a:avLst>
                </a:prstGeom>
                <a:solidFill>
                  <a:srgbClr val="0000FF"/>
                </a:solid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FF00"/>
                            </a:solidFill>
                            <a:latin typeface="Cambria Math"/>
                            <a:sym typeface="Symbol"/>
                          </a:rPr>
                          <m:t>  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2260" y="3340644"/>
                  <a:ext cx="1244175" cy="491581"/>
                </a:xfrm>
                <a:prstGeom prst="wedgeRectCallout">
                  <a:avLst>
                    <a:gd name="adj1" fmla="val -21854"/>
                    <a:gd name="adj2" fmla="val 111826"/>
                  </a:avLst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9" name="Group 58"/>
            <p:cNvGrpSpPr/>
            <p:nvPr/>
          </p:nvGrpSpPr>
          <p:grpSpPr>
            <a:xfrm>
              <a:off x="6941961" y="3326326"/>
              <a:ext cx="990273" cy="546991"/>
              <a:chOff x="6778187" y="2704409"/>
              <a:chExt cx="990273" cy="546991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7219912" y="2795467"/>
                <a:ext cx="548548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500" b="1" dirty="0" smtClean="0">
                    <a:solidFill>
                      <a:prstClr val="white"/>
                    </a:solidFill>
                    <a:latin typeface="Symbol" panose="05050102010706020507" pitchFamily="18" charset="2"/>
                  </a:rPr>
                  <a:t></a:t>
                </a:r>
                <a:r>
                  <a:rPr lang="en-US" sz="1500" b="1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r</a:t>
                </a:r>
                <a:r>
                  <a:rPr lang="en-US" sz="1500" b="1" baseline="-2500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  <a:r>
                  <a:rPr lang="en-US" sz="1500" b="1" baseline="3000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3</a:t>
                </a:r>
                <a:endParaRPr lang="en-US" sz="1500" b="1" baseline="30000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7071831" y="2808901"/>
                <a:ext cx="381000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500" b="1" dirty="0" smtClean="0">
                    <a:solidFill>
                      <a:prstClr val="white"/>
                    </a:solidFill>
                    <a:latin typeface="Bookman Old Style" panose="02050604050505020204" pitchFamily="18" charset="0"/>
                  </a:rPr>
                  <a:t>×</a:t>
                </a:r>
                <a:endParaRPr lang="en-US" sz="1500" b="1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grpSp>
            <p:nvGrpSpPr>
              <p:cNvPr id="62" name="Group 61"/>
              <p:cNvGrpSpPr/>
              <p:nvPr/>
            </p:nvGrpSpPr>
            <p:grpSpPr>
              <a:xfrm>
                <a:off x="6778187" y="2704409"/>
                <a:ext cx="416919" cy="546991"/>
                <a:chOff x="3775343" y="4007853"/>
                <a:chExt cx="416919" cy="546991"/>
              </a:xfrm>
            </p:grpSpPr>
            <p:sp>
              <p:nvSpPr>
                <p:cNvPr id="63" name="Rectangle 62"/>
                <p:cNvSpPr/>
                <p:nvPr/>
              </p:nvSpPr>
              <p:spPr>
                <a:xfrm>
                  <a:off x="3775343" y="4007853"/>
                  <a:ext cx="416919" cy="3231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4</a:t>
                  </a:r>
                  <a:endParaRPr lang="en-US" sz="1500" b="1" dirty="0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93066" y="4231679"/>
                  <a:ext cx="397462" cy="3231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3</a:t>
                  </a:r>
                  <a:endParaRPr lang="en-US" sz="1500" b="1" dirty="0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  <p:cxnSp>
              <p:nvCxnSpPr>
                <p:cNvPr id="65" name="Straight Connector 64"/>
                <p:cNvCxnSpPr/>
                <p:nvPr/>
              </p:nvCxnSpPr>
              <p:spPr>
                <a:xfrm>
                  <a:off x="3861367" y="4277727"/>
                  <a:ext cx="249979" cy="0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66" name="Rectangle 65"/>
          <p:cNvSpPr/>
          <p:nvPr/>
        </p:nvSpPr>
        <p:spPr>
          <a:xfrm>
            <a:off x="1074733" y="2375181"/>
            <a:ext cx="2402841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Radius of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phere (r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305175" y="2375181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3534469" y="2254250"/>
            <a:ext cx="599381" cy="580416"/>
            <a:chOff x="3682032" y="3972927"/>
            <a:chExt cx="599381" cy="580416"/>
          </a:xfrm>
          <a:effectLst/>
        </p:grpSpPr>
        <p:sp>
          <p:nvSpPr>
            <p:cNvPr id="69" name="Rectangle 68"/>
            <p:cNvSpPr/>
            <p:nvPr/>
          </p:nvSpPr>
          <p:spPr>
            <a:xfrm>
              <a:off x="3682032" y="3972927"/>
              <a:ext cx="59938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.5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3780366" y="4214789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3785059" y="4277727"/>
              <a:ext cx="4025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Rounded Rectangle 89"/>
          <p:cNvSpPr/>
          <p:nvPr/>
        </p:nvSpPr>
        <p:spPr>
          <a:xfrm>
            <a:off x="3602062" y="4049114"/>
            <a:ext cx="186731" cy="21602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2633541" y="4501830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394741" y="4501830"/>
            <a:ext cx="2968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623341" y="4501830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56787" y="4501830"/>
            <a:ext cx="2514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sphere (V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166141" y="4501830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2872168" y="4393600"/>
            <a:ext cx="416919" cy="555015"/>
            <a:chOff x="3775343" y="4008259"/>
            <a:chExt cx="416919" cy="555015"/>
          </a:xfrm>
        </p:grpSpPr>
        <p:sp>
          <p:nvSpPr>
            <p:cNvPr id="97" name="Rectangle 96"/>
            <p:cNvSpPr/>
            <p:nvPr/>
          </p:nvSpPr>
          <p:spPr>
            <a:xfrm>
              <a:off x="3775343" y="4008259"/>
              <a:ext cx="4169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4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3783541" y="4224720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Group 99"/>
          <p:cNvGrpSpPr/>
          <p:nvPr/>
        </p:nvGrpSpPr>
        <p:grpSpPr>
          <a:xfrm>
            <a:off x="3811945" y="4388668"/>
            <a:ext cx="533400" cy="564878"/>
            <a:chOff x="3781693" y="3979941"/>
            <a:chExt cx="533400" cy="623979"/>
          </a:xfrm>
        </p:grpSpPr>
        <p:sp>
          <p:nvSpPr>
            <p:cNvPr id="101" name="Rectangle 100"/>
            <p:cNvSpPr/>
            <p:nvPr/>
          </p:nvSpPr>
          <p:spPr>
            <a:xfrm>
              <a:off x="3781693" y="3979941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.5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3842018" y="4229944"/>
              <a:ext cx="397462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03" name="Straight Connector 102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Rectangle 103"/>
          <p:cNvSpPr/>
          <p:nvPr/>
        </p:nvSpPr>
        <p:spPr>
          <a:xfrm>
            <a:off x="2636492" y="3980730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407420" y="3954596"/>
            <a:ext cx="5709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r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38769" y="3980730"/>
            <a:ext cx="2514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sphere (V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178820" y="3980730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229249" y="4501830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4434037" y="4388668"/>
            <a:ext cx="533400" cy="564878"/>
            <a:chOff x="3781693" y="3979941"/>
            <a:chExt cx="533400" cy="623979"/>
          </a:xfrm>
        </p:grpSpPr>
        <p:sp>
          <p:nvSpPr>
            <p:cNvPr id="110" name="Rectangle 109"/>
            <p:cNvSpPr/>
            <p:nvPr/>
          </p:nvSpPr>
          <p:spPr>
            <a:xfrm>
              <a:off x="3781693" y="3979941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.5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842018" y="4229944"/>
              <a:ext cx="397462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Rectangle 112"/>
          <p:cNvSpPr/>
          <p:nvPr/>
        </p:nvSpPr>
        <p:spPr>
          <a:xfrm>
            <a:off x="4875269" y="4501830"/>
            <a:ext cx="38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5092753" y="4388668"/>
            <a:ext cx="533400" cy="564878"/>
            <a:chOff x="3781693" y="3979941"/>
            <a:chExt cx="533400" cy="623979"/>
          </a:xfrm>
        </p:grpSpPr>
        <p:sp>
          <p:nvSpPr>
            <p:cNvPr id="115" name="Rectangle 114"/>
            <p:cNvSpPr/>
            <p:nvPr/>
          </p:nvSpPr>
          <p:spPr>
            <a:xfrm>
              <a:off x="3781693" y="3979941"/>
              <a:ext cx="533400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.5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3842018" y="4229944"/>
              <a:ext cx="397462" cy="373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Group 117"/>
          <p:cNvGrpSpPr/>
          <p:nvPr/>
        </p:nvGrpSpPr>
        <p:grpSpPr>
          <a:xfrm>
            <a:off x="2879565" y="3860645"/>
            <a:ext cx="416919" cy="536574"/>
            <a:chOff x="3775343" y="4014203"/>
            <a:chExt cx="416919" cy="536574"/>
          </a:xfrm>
        </p:grpSpPr>
        <p:sp>
          <p:nvSpPr>
            <p:cNvPr id="119" name="Rectangle 118"/>
            <p:cNvSpPr/>
            <p:nvPr/>
          </p:nvSpPr>
          <p:spPr>
            <a:xfrm>
              <a:off x="3775343" y="4014203"/>
              <a:ext cx="4169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4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3780366" y="4212223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Group 121"/>
          <p:cNvGrpSpPr/>
          <p:nvPr/>
        </p:nvGrpSpPr>
        <p:grpSpPr>
          <a:xfrm>
            <a:off x="5588792" y="1885950"/>
            <a:ext cx="1497808" cy="2057017"/>
            <a:chOff x="4724400" y="1885950"/>
            <a:chExt cx="1497808" cy="2057017"/>
          </a:xfrm>
        </p:grpSpPr>
        <p:grpSp>
          <p:nvGrpSpPr>
            <p:cNvPr id="123" name="Group 122"/>
            <p:cNvGrpSpPr/>
            <p:nvPr/>
          </p:nvGrpSpPr>
          <p:grpSpPr>
            <a:xfrm>
              <a:off x="4724400" y="1885950"/>
              <a:ext cx="1398434" cy="2057017"/>
              <a:chOff x="2668931" y="1695683"/>
              <a:chExt cx="2171751" cy="3194522"/>
            </a:xfrm>
            <a:effectLst/>
          </p:grpSpPr>
          <p:sp>
            <p:nvSpPr>
              <p:cNvPr id="134" name="Arc 133"/>
              <p:cNvSpPr/>
              <p:nvPr/>
            </p:nvSpPr>
            <p:spPr>
              <a:xfrm>
                <a:off x="2668931" y="2718454"/>
                <a:ext cx="2171751" cy="2171751"/>
              </a:xfrm>
              <a:prstGeom prst="arc">
                <a:avLst>
                  <a:gd name="adj1" fmla="val 17674186"/>
                  <a:gd name="adj2" fmla="val 14683391"/>
                </a:avLst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noFill/>
                </a:endParaRPr>
              </a:p>
            </p:txBody>
          </p:sp>
          <p:sp>
            <p:nvSpPr>
              <p:cNvPr id="135" name="Can 134"/>
              <p:cNvSpPr/>
              <p:nvPr/>
            </p:nvSpPr>
            <p:spPr>
              <a:xfrm>
                <a:off x="3299408" y="1695683"/>
                <a:ext cx="903607" cy="1220819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5707323" y="1996673"/>
              <a:ext cx="514885" cy="595964"/>
              <a:chOff x="5921907" y="2708161"/>
              <a:chExt cx="799610" cy="1355062"/>
            </a:xfrm>
            <a:effectLst/>
          </p:grpSpPr>
          <p:cxnSp>
            <p:nvCxnSpPr>
              <p:cNvPr id="132" name="Straight Arrow Connector 131"/>
              <p:cNvCxnSpPr/>
              <p:nvPr/>
            </p:nvCxnSpPr>
            <p:spPr>
              <a:xfrm rot="16200000">
                <a:off x="5547331" y="3385692"/>
                <a:ext cx="1355062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Rectangle 132"/>
              <p:cNvSpPr/>
              <p:nvPr/>
            </p:nvSpPr>
            <p:spPr>
              <a:xfrm>
                <a:off x="5921907" y="3166527"/>
                <a:ext cx="799610" cy="559840"/>
              </a:xfrm>
              <a:prstGeom prst="rect">
                <a:avLst/>
              </a:prstGeom>
              <a:solidFill>
                <a:srgbClr val="FF3300"/>
              </a:solidFill>
              <a:effectLst>
                <a:softEdge rad="63500"/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8 cm</a:t>
                </a:r>
                <a:endParaRPr lang="en-US" sz="10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125" name="Group 124"/>
            <p:cNvGrpSpPr/>
            <p:nvPr/>
          </p:nvGrpSpPr>
          <p:grpSpPr>
            <a:xfrm>
              <a:off x="5125160" y="2037967"/>
              <a:ext cx="589144" cy="246221"/>
              <a:chOff x="4693245" y="1808143"/>
              <a:chExt cx="914933" cy="382380"/>
            </a:xfrm>
            <a:effectLst/>
          </p:grpSpPr>
          <p:cxnSp>
            <p:nvCxnSpPr>
              <p:cNvPr id="130" name="Straight Arrow Connector 129"/>
              <p:cNvCxnSpPr/>
              <p:nvPr/>
            </p:nvCxnSpPr>
            <p:spPr>
              <a:xfrm>
                <a:off x="4693245" y="2146258"/>
                <a:ext cx="914933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arrow" w="med" len="med"/>
                <a:tailEnd type="arrow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1" name="Rectangle 130"/>
              <p:cNvSpPr/>
              <p:nvPr/>
            </p:nvSpPr>
            <p:spPr>
              <a:xfrm>
                <a:off x="4763027" y="1808143"/>
                <a:ext cx="799610" cy="382380"/>
              </a:xfrm>
              <a:prstGeom prst="rect">
                <a:avLst/>
              </a:prstGeom>
              <a:solidFill>
                <a:srgbClr val="FF3300"/>
              </a:solidFill>
              <a:effectLst>
                <a:softEdge rad="63500"/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sysClr val="windowText" lastClr="000000"/>
                    </a:solidFill>
                    <a:latin typeface="Bookman Old Style" panose="02050604050505020204" pitchFamily="18" charset="0"/>
                  </a:rPr>
                  <a:t>2 cm</a:t>
                </a:r>
                <a:endParaRPr lang="en-US" sz="1000" b="1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>
              <a:off x="4728662" y="3141683"/>
              <a:ext cx="1389170" cy="246221"/>
              <a:chOff x="4114701" y="2005340"/>
              <a:chExt cx="2157365" cy="382365"/>
            </a:xfrm>
            <a:effectLst/>
          </p:grpSpPr>
          <p:cxnSp>
            <p:nvCxnSpPr>
              <p:cNvPr id="128" name="Straight Arrow Connector 127"/>
              <p:cNvCxnSpPr/>
              <p:nvPr/>
            </p:nvCxnSpPr>
            <p:spPr>
              <a:xfrm>
                <a:off x="4114701" y="2203060"/>
                <a:ext cx="2157365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arrow" w="med" len="med"/>
                <a:tailEnd type="arrow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Rectangle 128"/>
              <p:cNvSpPr/>
              <p:nvPr/>
            </p:nvSpPr>
            <p:spPr>
              <a:xfrm>
                <a:off x="4736480" y="2005340"/>
                <a:ext cx="998766" cy="382365"/>
              </a:xfrm>
              <a:prstGeom prst="rect">
                <a:avLst/>
              </a:prstGeom>
              <a:solidFill>
                <a:srgbClr val="FF3300"/>
              </a:solidFill>
              <a:effectLst>
                <a:softEdge rad="63500"/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sysClr val="windowText" lastClr="000000"/>
                    </a:solidFill>
                    <a:latin typeface="Bookman Old Style" panose="02050604050505020204" pitchFamily="18" charset="0"/>
                  </a:rPr>
                  <a:t>8.5 cm</a:t>
                </a:r>
                <a:endParaRPr lang="en-US" sz="1000" b="1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127" name="Arc 126"/>
            <p:cNvSpPr/>
            <p:nvPr/>
          </p:nvSpPr>
          <p:spPr>
            <a:xfrm>
              <a:off x="4727922" y="2540059"/>
              <a:ext cx="1399032" cy="1399032"/>
            </a:xfrm>
            <a:prstGeom prst="arc">
              <a:avLst>
                <a:gd name="adj1" fmla="val 14652803"/>
                <a:gd name="adj2" fmla="val 17641827"/>
              </a:avLst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613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89" grpId="1" animBg="1"/>
      <p:bldP spid="84" grpId="0" animBg="1"/>
      <p:bldP spid="84" grpId="1" animBg="1"/>
      <p:bldP spid="43" grpId="0" animBg="1"/>
      <p:bldP spid="43" grpId="1" animBg="1"/>
      <p:bldP spid="42" grpId="0" animBg="1"/>
      <p:bldP spid="42" grpId="1" animBg="1"/>
      <p:bldP spid="40" grpId="0" animBg="1"/>
      <p:bldP spid="40" grpId="1" animBg="1"/>
      <p:bldP spid="41" grpId="0" animBg="1"/>
      <p:bldP spid="41" grpId="1" animBg="1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90" grpId="0" animBg="1"/>
      <p:bldP spid="90" grpId="1" animBg="1"/>
      <p:bldP spid="91" grpId="0"/>
      <p:bldP spid="92" grpId="0"/>
      <p:bldP spid="93" grpId="0"/>
      <p:bldP spid="94" grpId="0"/>
      <p:bldP spid="95" grpId="0"/>
      <p:bldP spid="104" grpId="0"/>
      <p:bldP spid="105" grpId="0"/>
      <p:bldP spid="106" grpId="0"/>
      <p:bldP spid="107" grpId="0"/>
      <p:bldP spid="108" grpId="0"/>
      <p:bldP spid="1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ounded Rectangle 151"/>
          <p:cNvSpPr/>
          <p:nvPr/>
        </p:nvSpPr>
        <p:spPr bwMode="auto">
          <a:xfrm>
            <a:off x="868269" y="1494277"/>
            <a:ext cx="6818644" cy="295466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543029" y="1486585"/>
            <a:ext cx="3198422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glass vessel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3200400" y="1486585"/>
            <a:ext cx="277368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cylinder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5394960" y="1486585"/>
            <a:ext cx="246155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sphere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579042" y="1920891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340242" y="1929161"/>
            <a:ext cx="29046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568842" y="1929161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78496" y="1929161"/>
            <a:ext cx="25146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sphere (V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sp>
        <p:nvSpPr>
          <p:cNvPr id="76" name="Rectangle 75"/>
          <p:cNvSpPr/>
          <p:nvPr/>
        </p:nvSpPr>
        <p:spPr>
          <a:xfrm>
            <a:off x="3111642" y="1929161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563646" y="2475258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401846" y="2475258"/>
            <a:ext cx="29046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592342" y="2475258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3188486" y="2475258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585201" y="3574896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810000" y="3486150"/>
            <a:ext cx="47160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× 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2587467" y="4595304"/>
            <a:ext cx="28996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2800609" y="4595304"/>
            <a:ext cx="157126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2.354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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2817669" y="1819343"/>
            <a:ext cx="416919" cy="539626"/>
            <a:chOff x="3775343" y="4008259"/>
            <a:chExt cx="416919" cy="539626"/>
          </a:xfrm>
        </p:grpSpPr>
        <p:sp>
          <p:nvSpPr>
            <p:cNvPr id="94" name="Rectangle 93"/>
            <p:cNvSpPr/>
            <p:nvPr/>
          </p:nvSpPr>
          <p:spPr>
            <a:xfrm>
              <a:off x="3775343" y="4008259"/>
              <a:ext cx="416919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4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3783541" y="4224720"/>
              <a:ext cx="39746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Group 96"/>
          <p:cNvGrpSpPr/>
          <p:nvPr/>
        </p:nvGrpSpPr>
        <p:grpSpPr>
          <a:xfrm>
            <a:off x="2832536" y="2364055"/>
            <a:ext cx="416919" cy="542396"/>
            <a:chOff x="3775343" y="3992383"/>
            <a:chExt cx="416919" cy="542396"/>
          </a:xfrm>
        </p:grpSpPr>
        <p:sp>
          <p:nvSpPr>
            <p:cNvPr id="98" name="Rectangle 97"/>
            <p:cNvSpPr/>
            <p:nvPr/>
          </p:nvSpPr>
          <p:spPr>
            <a:xfrm>
              <a:off x="3775343" y="3992383"/>
              <a:ext cx="416919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4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3783541" y="4211614"/>
              <a:ext cx="39746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>
            <a:xfrm>
              <a:off x="3861367" y="4261060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Rectangle 101"/>
          <p:cNvSpPr/>
          <p:nvPr/>
        </p:nvSpPr>
        <p:spPr>
          <a:xfrm>
            <a:off x="2896807" y="3486150"/>
            <a:ext cx="106951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14125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870046" y="3707231"/>
            <a:ext cx="155587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 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× 100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3000917" y="3757244"/>
            <a:ext cx="123151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Group 83"/>
          <p:cNvGrpSpPr/>
          <p:nvPr/>
        </p:nvGrpSpPr>
        <p:grpSpPr>
          <a:xfrm>
            <a:off x="3757446" y="1815377"/>
            <a:ext cx="533400" cy="549488"/>
            <a:chOff x="3781693" y="3979941"/>
            <a:chExt cx="533400" cy="606979"/>
          </a:xfrm>
        </p:grpSpPr>
        <p:sp>
          <p:nvSpPr>
            <p:cNvPr id="86" name="Rectangle 85"/>
            <p:cNvSpPr/>
            <p:nvPr/>
          </p:nvSpPr>
          <p:spPr>
            <a:xfrm>
              <a:off x="3781693" y="3979941"/>
              <a:ext cx="533400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.5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842018" y="4229944"/>
              <a:ext cx="397462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5" name="Rectangle 154"/>
          <p:cNvSpPr/>
          <p:nvPr/>
        </p:nvSpPr>
        <p:spPr>
          <a:xfrm>
            <a:off x="420914" y="184150"/>
            <a:ext cx="872308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pherical glass vessel has a cylindrical neck 8 cm long,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2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m i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diamete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;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diameter 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 spherical part is 8.5 cm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By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measuring the amount of water it holds, a child find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its volum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to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be 345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c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heck whether she is correct, taking the above as the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inside measurements. (</a:t>
            </a:r>
            <a:r>
              <a:rPr lang="en-US" sz="16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3.14)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9" name="Rectangular Callout 158"/>
          <p:cNvSpPr/>
          <p:nvPr/>
        </p:nvSpPr>
        <p:spPr>
          <a:xfrm>
            <a:off x="3893776" y="984977"/>
            <a:ext cx="1015038" cy="408049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285981" y="1925148"/>
            <a:ext cx="660112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71" name="Group 170"/>
          <p:cNvGrpSpPr/>
          <p:nvPr/>
        </p:nvGrpSpPr>
        <p:grpSpPr>
          <a:xfrm>
            <a:off x="3793872" y="2365258"/>
            <a:ext cx="533400" cy="530438"/>
            <a:chOff x="3775343" y="3986955"/>
            <a:chExt cx="533400" cy="585937"/>
          </a:xfrm>
        </p:grpSpPr>
        <p:sp>
          <p:nvSpPr>
            <p:cNvPr id="173" name="Rectangle 172"/>
            <p:cNvSpPr/>
            <p:nvPr/>
          </p:nvSpPr>
          <p:spPr>
            <a:xfrm>
              <a:off x="3775343" y="3986955"/>
              <a:ext cx="533400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5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3821697" y="4215916"/>
              <a:ext cx="466725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0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75" name="Straight Connector 174"/>
            <p:cNvCxnSpPr/>
            <p:nvPr/>
          </p:nvCxnSpPr>
          <p:spPr>
            <a:xfrm>
              <a:off x="3884729" y="4277727"/>
              <a:ext cx="3190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" name="Rectangle 183"/>
          <p:cNvSpPr/>
          <p:nvPr/>
        </p:nvSpPr>
        <p:spPr>
          <a:xfrm>
            <a:off x="4224861" y="2475258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85" name="Group 184"/>
          <p:cNvGrpSpPr/>
          <p:nvPr/>
        </p:nvGrpSpPr>
        <p:grpSpPr>
          <a:xfrm>
            <a:off x="4416865" y="2368432"/>
            <a:ext cx="533400" cy="527263"/>
            <a:chOff x="3775343" y="3990462"/>
            <a:chExt cx="533400" cy="582430"/>
          </a:xfrm>
        </p:grpSpPr>
        <p:sp>
          <p:nvSpPr>
            <p:cNvPr id="186" name="Rectangle 185"/>
            <p:cNvSpPr/>
            <p:nvPr/>
          </p:nvSpPr>
          <p:spPr>
            <a:xfrm>
              <a:off x="3775343" y="3990462"/>
              <a:ext cx="533400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5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3821697" y="4215916"/>
              <a:ext cx="466725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0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88" name="Straight Connector 187"/>
            <p:cNvCxnSpPr/>
            <p:nvPr/>
          </p:nvCxnSpPr>
          <p:spPr>
            <a:xfrm>
              <a:off x="3884729" y="4277727"/>
              <a:ext cx="3190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9" name="Rectangle 188"/>
          <p:cNvSpPr/>
          <p:nvPr/>
        </p:nvSpPr>
        <p:spPr>
          <a:xfrm>
            <a:off x="4825021" y="2472208"/>
            <a:ext cx="40677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90" name="Group 189"/>
          <p:cNvGrpSpPr/>
          <p:nvPr/>
        </p:nvGrpSpPr>
        <p:grpSpPr>
          <a:xfrm>
            <a:off x="5018704" y="2362206"/>
            <a:ext cx="517713" cy="524088"/>
            <a:chOff x="3775343" y="3986955"/>
            <a:chExt cx="533400" cy="578923"/>
          </a:xfrm>
        </p:grpSpPr>
        <p:sp>
          <p:nvSpPr>
            <p:cNvPr id="191" name="Rectangle 190"/>
            <p:cNvSpPr/>
            <p:nvPr/>
          </p:nvSpPr>
          <p:spPr>
            <a:xfrm>
              <a:off x="3775343" y="3986955"/>
              <a:ext cx="533400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5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3821697" y="4208902"/>
              <a:ext cx="466725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0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93" name="Straight Connector 192"/>
            <p:cNvCxnSpPr/>
            <p:nvPr/>
          </p:nvCxnSpPr>
          <p:spPr>
            <a:xfrm>
              <a:off x="3884729" y="4277727"/>
              <a:ext cx="3190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4" name="Straight Connector 193"/>
          <p:cNvCxnSpPr/>
          <p:nvPr/>
        </p:nvCxnSpPr>
        <p:spPr>
          <a:xfrm flipV="1">
            <a:off x="2969439" y="2451665"/>
            <a:ext cx="163669" cy="176837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95" name="Straight Connector 194"/>
          <p:cNvCxnSpPr/>
          <p:nvPr/>
        </p:nvCxnSpPr>
        <p:spPr>
          <a:xfrm flipV="1">
            <a:off x="3927185" y="2665725"/>
            <a:ext cx="257189" cy="16076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96" name="TextBox 195"/>
          <p:cNvSpPr txBox="1"/>
          <p:nvPr/>
        </p:nvSpPr>
        <p:spPr>
          <a:xfrm>
            <a:off x="2757490" y="2340362"/>
            <a:ext cx="260792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3886200" y="2751951"/>
            <a:ext cx="449912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Bookman Old Style" pitchFamily="18" charset="0"/>
              </a:rPr>
              <a:t>10</a:t>
            </a:r>
            <a:endParaRPr lang="en-US" sz="12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198" name="Straight Connector 197"/>
          <p:cNvCxnSpPr/>
          <p:nvPr/>
        </p:nvCxnSpPr>
        <p:spPr>
          <a:xfrm flipV="1">
            <a:off x="2814285" y="2444713"/>
            <a:ext cx="172603" cy="100626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99" name="TextBox 198"/>
          <p:cNvSpPr txBox="1"/>
          <p:nvPr/>
        </p:nvSpPr>
        <p:spPr>
          <a:xfrm>
            <a:off x="4499035" y="2767951"/>
            <a:ext cx="449912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Bookman Old Style" pitchFamily="18" charset="0"/>
              </a:rPr>
              <a:t>10</a:t>
            </a:r>
            <a:endParaRPr lang="en-US" sz="12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200" name="Straight Connector 199"/>
          <p:cNvCxnSpPr/>
          <p:nvPr/>
        </p:nvCxnSpPr>
        <p:spPr>
          <a:xfrm flipV="1">
            <a:off x="4563976" y="2665725"/>
            <a:ext cx="257189" cy="16076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202" name="Rectangle 201"/>
          <p:cNvSpPr/>
          <p:nvPr/>
        </p:nvSpPr>
        <p:spPr>
          <a:xfrm>
            <a:off x="2707394" y="2975610"/>
            <a:ext cx="208317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 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  <a:sym typeface="Symbol"/>
              </a:rPr>
              <a:t>× 85 × 85 × 85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2951490" y="3218731"/>
            <a:ext cx="65694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04" name="Straight Connector 203"/>
          <p:cNvCxnSpPr/>
          <p:nvPr/>
        </p:nvCxnSpPr>
        <p:spPr>
          <a:xfrm>
            <a:off x="2922472" y="3262711"/>
            <a:ext cx="16555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/>
          <p:cNvSpPr/>
          <p:nvPr/>
        </p:nvSpPr>
        <p:spPr>
          <a:xfrm>
            <a:off x="2576615" y="3101129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3303055" y="3224686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3419195" y="3218364"/>
            <a:ext cx="83323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2601795" y="4096650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2840010" y="3989438"/>
            <a:ext cx="144159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2354.16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2994246" y="4228985"/>
            <a:ext cx="110151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 100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60" name="Straight Connector 259"/>
          <p:cNvCxnSpPr/>
          <p:nvPr/>
        </p:nvCxnSpPr>
        <p:spPr>
          <a:xfrm>
            <a:off x="3001148" y="4278998"/>
            <a:ext cx="127081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Rectangle 261"/>
          <p:cNvSpPr/>
          <p:nvPr/>
        </p:nvSpPr>
        <p:spPr>
          <a:xfrm>
            <a:off x="697036" y="4595304"/>
            <a:ext cx="25146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sphere (V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sp>
        <p:nvSpPr>
          <p:cNvPr id="263" name="Rectangle 262"/>
          <p:cNvSpPr/>
          <p:nvPr/>
        </p:nvSpPr>
        <p:spPr>
          <a:xfrm>
            <a:off x="469236" y="4595304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grpSp>
        <p:nvGrpSpPr>
          <p:cNvPr id="143" name="Group 142"/>
          <p:cNvGrpSpPr/>
          <p:nvPr/>
        </p:nvGrpSpPr>
        <p:grpSpPr>
          <a:xfrm>
            <a:off x="6392587" y="842847"/>
            <a:ext cx="1244175" cy="546991"/>
            <a:chOff x="6802260" y="3326326"/>
            <a:chExt cx="1244175" cy="5469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TextBox 143"/>
                <p:cNvSpPr txBox="1"/>
                <p:nvPr/>
              </p:nvSpPr>
              <p:spPr>
                <a:xfrm>
                  <a:off x="6802260" y="3340644"/>
                  <a:ext cx="1244175" cy="491581"/>
                </a:xfrm>
                <a:prstGeom prst="wedgeRectCallout">
                  <a:avLst>
                    <a:gd name="adj1" fmla="val -21854"/>
                    <a:gd name="adj2" fmla="val 111826"/>
                  </a:avLst>
                </a:prstGeom>
                <a:solidFill>
                  <a:srgbClr val="0000FF"/>
                </a:solid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rgbClr val="FFFF00"/>
                            </a:solidFill>
                            <a:latin typeface="Cambria Math"/>
                            <a:sym typeface="Symbol"/>
                          </a:rPr>
                          <m:t>  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44" name="TextBox 1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2260" y="3340644"/>
                  <a:ext cx="1244175" cy="491581"/>
                </a:xfrm>
                <a:prstGeom prst="wedgeRectCallout">
                  <a:avLst>
                    <a:gd name="adj1" fmla="val -21854"/>
                    <a:gd name="adj2" fmla="val 111826"/>
                  </a:avLst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5" name="Group 144"/>
            <p:cNvGrpSpPr/>
            <p:nvPr/>
          </p:nvGrpSpPr>
          <p:grpSpPr>
            <a:xfrm>
              <a:off x="6941961" y="3326326"/>
              <a:ext cx="905313" cy="546991"/>
              <a:chOff x="6778187" y="2704409"/>
              <a:chExt cx="905313" cy="546991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7219912" y="2795467"/>
                <a:ext cx="463588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500" b="1" dirty="0" smtClean="0">
                    <a:solidFill>
                      <a:prstClr val="white"/>
                    </a:solidFill>
                    <a:latin typeface="Symbol" panose="05050102010706020507" pitchFamily="18" charset="2"/>
                  </a:rPr>
                  <a:t></a:t>
                </a:r>
                <a:r>
                  <a:rPr lang="en-US" sz="1500" b="1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r</a:t>
                </a:r>
                <a:r>
                  <a:rPr lang="en-US" sz="1500" b="1" baseline="3000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3</a:t>
                </a:r>
                <a:endParaRPr lang="en-US" sz="1500" b="1" baseline="30000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7071831" y="2808901"/>
                <a:ext cx="381000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500" b="1" dirty="0" smtClean="0">
                    <a:solidFill>
                      <a:prstClr val="white"/>
                    </a:solidFill>
                    <a:latin typeface="Bookman Old Style" panose="02050604050505020204" pitchFamily="18" charset="0"/>
                  </a:rPr>
                  <a:t>×</a:t>
                </a:r>
                <a:endParaRPr lang="en-US" sz="1500" b="1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grpSp>
            <p:nvGrpSpPr>
              <p:cNvPr id="148" name="Group 147"/>
              <p:cNvGrpSpPr/>
              <p:nvPr/>
            </p:nvGrpSpPr>
            <p:grpSpPr>
              <a:xfrm>
                <a:off x="6778187" y="2704409"/>
                <a:ext cx="416919" cy="546991"/>
                <a:chOff x="3775343" y="4007853"/>
                <a:chExt cx="416919" cy="546991"/>
              </a:xfrm>
            </p:grpSpPr>
            <p:sp>
              <p:nvSpPr>
                <p:cNvPr id="149" name="Rectangle 148"/>
                <p:cNvSpPr/>
                <p:nvPr/>
              </p:nvSpPr>
              <p:spPr>
                <a:xfrm>
                  <a:off x="3775343" y="4007853"/>
                  <a:ext cx="416919" cy="3231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4</a:t>
                  </a:r>
                  <a:endParaRPr lang="en-US" sz="1500" b="1" dirty="0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  <p:sp>
              <p:nvSpPr>
                <p:cNvPr id="150" name="Rectangle 149"/>
                <p:cNvSpPr/>
                <p:nvPr/>
              </p:nvSpPr>
              <p:spPr>
                <a:xfrm>
                  <a:off x="3793066" y="4231679"/>
                  <a:ext cx="397462" cy="3231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</a:rPr>
                    <a:t>3</a:t>
                  </a:r>
                  <a:endParaRPr lang="en-US" sz="1500" b="1" dirty="0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  <p:cxnSp>
              <p:nvCxnSpPr>
                <p:cNvPr id="151" name="Straight Connector 150"/>
                <p:cNvCxnSpPr/>
                <p:nvPr/>
              </p:nvCxnSpPr>
              <p:spPr>
                <a:xfrm>
                  <a:off x="3861367" y="4277727"/>
                  <a:ext cx="249979" cy="0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8" name="Rectangle 167"/>
          <p:cNvSpPr/>
          <p:nvPr/>
        </p:nvSpPr>
        <p:spPr>
          <a:xfrm>
            <a:off x="4174750" y="1923534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69" name="Group 168"/>
          <p:cNvGrpSpPr/>
          <p:nvPr/>
        </p:nvGrpSpPr>
        <p:grpSpPr>
          <a:xfrm>
            <a:off x="4341434" y="1809750"/>
            <a:ext cx="533400" cy="549488"/>
            <a:chOff x="3781693" y="3979941"/>
            <a:chExt cx="533400" cy="606979"/>
          </a:xfrm>
        </p:grpSpPr>
        <p:sp>
          <p:nvSpPr>
            <p:cNvPr id="170" name="Rectangle 169"/>
            <p:cNvSpPr/>
            <p:nvPr/>
          </p:nvSpPr>
          <p:spPr>
            <a:xfrm>
              <a:off x="3781693" y="3979941"/>
              <a:ext cx="533400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.5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3842018" y="4229944"/>
              <a:ext cx="397462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76" name="Straight Connector 175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7" name="Rectangle 176"/>
          <p:cNvSpPr/>
          <p:nvPr/>
        </p:nvSpPr>
        <p:spPr>
          <a:xfrm>
            <a:off x="4800600" y="1914077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78" name="Group 177"/>
          <p:cNvGrpSpPr/>
          <p:nvPr/>
        </p:nvGrpSpPr>
        <p:grpSpPr>
          <a:xfrm>
            <a:off x="5018084" y="1800293"/>
            <a:ext cx="533400" cy="549488"/>
            <a:chOff x="3781693" y="3979941"/>
            <a:chExt cx="533400" cy="606979"/>
          </a:xfrm>
        </p:grpSpPr>
        <p:sp>
          <p:nvSpPr>
            <p:cNvPr id="179" name="Rectangle 178"/>
            <p:cNvSpPr/>
            <p:nvPr/>
          </p:nvSpPr>
          <p:spPr>
            <a:xfrm>
              <a:off x="3781693" y="3979941"/>
              <a:ext cx="533400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.5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3842018" y="4229944"/>
              <a:ext cx="397462" cy="3569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81" name="Straight Connector 180"/>
            <p:cNvCxnSpPr/>
            <p:nvPr/>
          </p:nvCxnSpPr>
          <p:spPr>
            <a:xfrm>
              <a:off x="3868777" y="4277727"/>
              <a:ext cx="3509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2" name="Straight Connector 181"/>
          <p:cNvCxnSpPr/>
          <p:nvPr/>
        </p:nvCxnSpPr>
        <p:spPr>
          <a:xfrm flipV="1">
            <a:off x="3268496" y="3218364"/>
            <a:ext cx="1276343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266" name="Rounded Rectangle 265"/>
          <p:cNvSpPr/>
          <p:nvPr/>
        </p:nvSpPr>
        <p:spPr bwMode="auto">
          <a:xfrm>
            <a:off x="762000" y="2427575"/>
            <a:ext cx="1027433" cy="448975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/>
              <p:cNvSpPr txBox="1"/>
              <p:nvPr/>
            </p:nvSpPr>
            <p:spPr>
              <a:xfrm>
                <a:off x="798024" y="2490321"/>
                <a:ext cx="998073" cy="338554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sz="1600" b="1" kern="0" baseline="-2500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</a:t>
                </a:r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sz="1600" b="1" kern="0" dirty="0">
                    <a:solidFill>
                      <a:srgbClr val="0000FF"/>
                    </a:solidFill>
                    <a:latin typeface="Bookman Old Style" pitchFamily="18" charset="0"/>
                  </a:rPr>
                  <a:t>=</a:t>
                </a:r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8</a:t>
                </a:r>
                <a14:m>
                  <m:oMath xmlns:m="http://schemas.openxmlformats.org/officeDocument/2006/math">
                    <m:r>
                      <a:rPr lang="en-US" sz="1600" b="1" i="1" kern="0" dirty="0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b="1" kern="0" dirty="0" smtClean="0">
                    <a:solidFill>
                      <a:srgbClr val="0000FF"/>
                    </a:solidFill>
                    <a:latin typeface="Symbol"/>
                  </a:rPr>
                  <a:t>p</a:t>
                </a:r>
                <a:endParaRPr lang="en-US" sz="1600" b="1" baseline="-25000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68" name="TextBox 2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024" y="2490321"/>
                <a:ext cx="998073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3659" t="-7273" r="-610" b="-23636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Rectangle 155"/>
          <p:cNvSpPr/>
          <p:nvPr/>
        </p:nvSpPr>
        <p:spPr>
          <a:xfrm>
            <a:off x="4057699" y="3980044"/>
            <a:ext cx="29046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5593661" y="1895476"/>
            <a:ext cx="1389760" cy="2042166"/>
            <a:chOff x="3924588" y="1915415"/>
            <a:chExt cx="2094922" cy="3078360"/>
          </a:xfrm>
        </p:grpSpPr>
        <p:sp>
          <p:nvSpPr>
            <p:cNvPr id="108" name="Oval 107"/>
            <p:cNvSpPr/>
            <p:nvPr/>
          </p:nvSpPr>
          <p:spPr>
            <a:xfrm>
              <a:off x="3924588" y="2898853"/>
              <a:ext cx="2094922" cy="2094922"/>
            </a:xfrm>
            <a:prstGeom prst="ellipse">
              <a:avLst/>
            </a:prstGeom>
            <a:blipFill dpi="0" rotWithShape="1">
              <a:blip r:embed="rId4">
                <a:alphaModFix amt="89000"/>
              </a:blip>
              <a:srcRect/>
              <a:stretch>
                <a:fillRect/>
              </a:stretch>
            </a:blip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sp>
          <p:nvSpPr>
            <p:cNvPr id="109" name="Can 108"/>
            <p:cNvSpPr/>
            <p:nvPr/>
          </p:nvSpPr>
          <p:spPr>
            <a:xfrm>
              <a:off x="4532812" y="1915415"/>
              <a:ext cx="880357" cy="1177631"/>
            </a:xfrm>
            <a:prstGeom prst="can">
              <a:avLst/>
            </a:prstGeom>
            <a:blipFill dpi="0" rotWithShape="1">
              <a:blip r:embed="rId4">
                <a:alphaModFix amt="89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5588792" y="1885950"/>
            <a:ext cx="1497808" cy="2057017"/>
            <a:chOff x="4724400" y="1885950"/>
            <a:chExt cx="1497808" cy="2057017"/>
          </a:xfrm>
        </p:grpSpPr>
        <p:grpSp>
          <p:nvGrpSpPr>
            <p:cNvPr id="113" name="Group 112"/>
            <p:cNvGrpSpPr/>
            <p:nvPr/>
          </p:nvGrpSpPr>
          <p:grpSpPr>
            <a:xfrm>
              <a:off x="4724400" y="1885950"/>
              <a:ext cx="1398434" cy="2057017"/>
              <a:chOff x="2668931" y="1695683"/>
              <a:chExt cx="2171751" cy="3194522"/>
            </a:xfrm>
            <a:effectLst/>
          </p:grpSpPr>
          <p:sp>
            <p:nvSpPr>
              <p:cNvPr id="124" name="Arc 123"/>
              <p:cNvSpPr/>
              <p:nvPr/>
            </p:nvSpPr>
            <p:spPr>
              <a:xfrm>
                <a:off x="2668931" y="2718454"/>
                <a:ext cx="2171751" cy="2171751"/>
              </a:xfrm>
              <a:prstGeom prst="arc">
                <a:avLst>
                  <a:gd name="adj1" fmla="val 17674186"/>
                  <a:gd name="adj2" fmla="val 14683391"/>
                </a:avLst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noFill/>
                </a:endParaRPr>
              </a:p>
            </p:txBody>
          </p:sp>
          <p:sp>
            <p:nvSpPr>
              <p:cNvPr id="125" name="Can 124"/>
              <p:cNvSpPr/>
              <p:nvPr/>
            </p:nvSpPr>
            <p:spPr>
              <a:xfrm>
                <a:off x="3299408" y="1695683"/>
                <a:ext cx="903607" cy="1220819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5707323" y="1996673"/>
              <a:ext cx="514885" cy="595964"/>
              <a:chOff x="5921907" y="2708161"/>
              <a:chExt cx="799610" cy="1355062"/>
            </a:xfrm>
            <a:effectLst/>
          </p:grpSpPr>
          <p:cxnSp>
            <p:nvCxnSpPr>
              <p:cNvPr id="122" name="Straight Arrow Connector 121"/>
              <p:cNvCxnSpPr/>
              <p:nvPr/>
            </p:nvCxnSpPr>
            <p:spPr>
              <a:xfrm rot="16200000">
                <a:off x="5547331" y="3385692"/>
                <a:ext cx="1355062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Rectangle 122"/>
              <p:cNvSpPr/>
              <p:nvPr/>
            </p:nvSpPr>
            <p:spPr>
              <a:xfrm>
                <a:off x="5921907" y="3166527"/>
                <a:ext cx="799610" cy="559840"/>
              </a:xfrm>
              <a:prstGeom prst="rect">
                <a:avLst/>
              </a:prstGeom>
              <a:solidFill>
                <a:srgbClr val="FF3300"/>
              </a:solidFill>
              <a:effectLst>
                <a:softEdge rad="63500"/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8 cm</a:t>
                </a:r>
                <a:endParaRPr lang="en-US" sz="10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5125160" y="2037967"/>
              <a:ext cx="589144" cy="246221"/>
              <a:chOff x="4693245" y="1808143"/>
              <a:chExt cx="914933" cy="382380"/>
            </a:xfrm>
            <a:effectLst/>
          </p:grpSpPr>
          <p:cxnSp>
            <p:nvCxnSpPr>
              <p:cNvPr id="120" name="Straight Arrow Connector 119"/>
              <p:cNvCxnSpPr/>
              <p:nvPr/>
            </p:nvCxnSpPr>
            <p:spPr>
              <a:xfrm>
                <a:off x="4693245" y="2146258"/>
                <a:ext cx="914933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arrow" w="med" len="med"/>
                <a:tailEnd type="arrow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Rectangle 120"/>
              <p:cNvSpPr/>
              <p:nvPr/>
            </p:nvSpPr>
            <p:spPr>
              <a:xfrm>
                <a:off x="4763027" y="1808143"/>
                <a:ext cx="799610" cy="382380"/>
              </a:xfrm>
              <a:prstGeom prst="rect">
                <a:avLst/>
              </a:prstGeom>
              <a:solidFill>
                <a:srgbClr val="FF3300"/>
              </a:solidFill>
              <a:effectLst>
                <a:softEdge rad="63500"/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sysClr val="windowText" lastClr="000000"/>
                    </a:solidFill>
                    <a:latin typeface="Bookman Old Style" panose="02050604050505020204" pitchFamily="18" charset="0"/>
                  </a:rPr>
                  <a:t>2 cm</a:t>
                </a:r>
                <a:endParaRPr lang="en-US" sz="1000" b="1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4728662" y="3141683"/>
              <a:ext cx="1389170" cy="246221"/>
              <a:chOff x="4114701" y="2005340"/>
              <a:chExt cx="2157365" cy="382365"/>
            </a:xfrm>
            <a:effectLst/>
          </p:grpSpPr>
          <p:cxnSp>
            <p:nvCxnSpPr>
              <p:cNvPr id="118" name="Straight Arrow Connector 117"/>
              <p:cNvCxnSpPr/>
              <p:nvPr/>
            </p:nvCxnSpPr>
            <p:spPr>
              <a:xfrm>
                <a:off x="4114701" y="2203060"/>
                <a:ext cx="2157365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arrow" w="med" len="med"/>
                <a:tailEnd type="arrow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Rectangle 118"/>
              <p:cNvSpPr/>
              <p:nvPr/>
            </p:nvSpPr>
            <p:spPr>
              <a:xfrm>
                <a:off x="4736480" y="2005340"/>
                <a:ext cx="998766" cy="382365"/>
              </a:xfrm>
              <a:prstGeom prst="rect">
                <a:avLst/>
              </a:prstGeom>
              <a:solidFill>
                <a:srgbClr val="FF3300"/>
              </a:solidFill>
              <a:effectLst>
                <a:softEdge rad="63500"/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sysClr val="windowText" lastClr="000000"/>
                    </a:solidFill>
                    <a:latin typeface="Bookman Old Style" panose="02050604050505020204" pitchFamily="18" charset="0"/>
                  </a:rPr>
                  <a:t>8.5 cm</a:t>
                </a:r>
                <a:endParaRPr lang="en-US" sz="1000" b="1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117" name="Arc 116"/>
            <p:cNvSpPr/>
            <p:nvPr/>
          </p:nvSpPr>
          <p:spPr>
            <a:xfrm>
              <a:off x="4727922" y="2540059"/>
              <a:ext cx="1399032" cy="1399032"/>
            </a:xfrm>
            <a:prstGeom prst="arc">
              <a:avLst>
                <a:gd name="adj1" fmla="val 14652803"/>
                <a:gd name="adj2" fmla="val 17641827"/>
              </a:avLst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3538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9" grpId="0"/>
      <p:bldP spid="80" grpId="0"/>
      <p:bldP spid="82" grpId="0"/>
      <p:bldP spid="83" grpId="0"/>
      <p:bldP spid="85" grpId="0"/>
      <p:bldP spid="87" grpId="0"/>
      <p:bldP spid="88" grpId="0"/>
      <p:bldP spid="102" grpId="0"/>
      <p:bldP spid="103" grpId="0"/>
      <p:bldP spid="184" grpId="0"/>
      <p:bldP spid="189" grpId="0"/>
      <p:bldP spid="196" grpId="0"/>
      <p:bldP spid="197" grpId="0"/>
      <p:bldP spid="199" grpId="0"/>
      <p:bldP spid="202" grpId="0"/>
      <p:bldP spid="203" grpId="0"/>
      <p:bldP spid="205" grpId="0"/>
      <p:bldP spid="208" grpId="0"/>
      <p:bldP spid="212" grpId="0"/>
      <p:bldP spid="256" grpId="0"/>
      <p:bldP spid="258" grpId="0"/>
      <p:bldP spid="259" grpId="0"/>
      <p:bldP spid="262" grpId="0"/>
      <p:bldP spid="263" grpId="0"/>
      <p:bldP spid="1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61"/>
          <p:cNvSpPr/>
          <p:nvPr/>
        </p:nvSpPr>
        <p:spPr>
          <a:xfrm>
            <a:off x="3238288" y="1219210"/>
            <a:ext cx="878091" cy="23429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3672653" y="3006715"/>
            <a:ext cx="177161" cy="19728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555242" y="4110849"/>
            <a:ext cx="4265104" cy="30045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453346" y="3714750"/>
            <a:ext cx="3580683" cy="30045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734726" y="971550"/>
            <a:ext cx="1545425" cy="24052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724165" y="725605"/>
            <a:ext cx="7316357" cy="24052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0914" y="184150"/>
            <a:ext cx="872308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pherical glass vessel has a cylindrical neck 8 cm long,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2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m i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diamete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;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diameter 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 spherical part is 8.5 cm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By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measuring the amount of water it holds, a child find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its volum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to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be 345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c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heck whether she is correct, taking the above as the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inside measurements. (</a:t>
            </a:r>
            <a:r>
              <a:rPr lang="en-US" sz="16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3.14)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2902" y="1883665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521010" y="4536154"/>
            <a:ext cx="6241753" cy="307462"/>
          </a:xfrm>
          <a:prstGeom prst="roundRect">
            <a:avLst/>
          </a:prstGeom>
          <a:ln>
            <a:headEnd type="none" w="med" len="med"/>
            <a:tailEnd type="none" w="med" len="med"/>
          </a:ln>
          <a:effectLst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342639" y="2210600"/>
            <a:ext cx="361444" cy="30045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767730" y="2218160"/>
            <a:ext cx="361444" cy="30045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000" y="2190750"/>
            <a:ext cx="2255746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of glass vessel 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438400" y="2190750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51899" y="2190750"/>
            <a:ext cx="421910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38400" y="2552700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57475" y="2552700"/>
            <a:ext cx="48442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84321" y="2552700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12921" y="2552700"/>
            <a:ext cx="1236236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02.354</a:t>
            </a: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38400" y="2914898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657497" y="2914898"/>
            <a:ext cx="1720343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0.354 </a:t>
            </a: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86529" y="2190750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19936" y="2190750"/>
            <a:ext cx="421910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438400" y="3319245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57475" y="3319245"/>
            <a:ext cx="1072730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10.354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645772" y="3319245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884291" y="3319245"/>
            <a:ext cx="663964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.14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438400" y="3694443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657475" y="3694443"/>
            <a:ext cx="1420582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346.51 c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31985" y="4519196"/>
            <a:ext cx="642034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The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volume found by the child, i.e., 345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is incorrect.</a:t>
            </a:r>
          </a:p>
        </p:txBody>
      </p:sp>
      <p:sp>
        <p:nvSpPr>
          <p:cNvPr id="30" name="Rounded Rectangle 29"/>
          <p:cNvSpPr/>
          <p:nvPr/>
        </p:nvSpPr>
        <p:spPr bwMode="auto">
          <a:xfrm>
            <a:off x="4336757" y="3920233"/>
            <a:ext cx="1581731" cy="404117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1" name="Rounded Rectangle 30"/>
          <p:cNvSpPr/>
          <p:nvPr/>
        </p:nvSpPr>
        <p:spPr bwMode="auto">
          <a:xfrm>
            <a:off x="4379833" y="3387333"/>
            <a:ext cx="1027433" cy="448975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433004" y="3448745"/>
            <a:ext cx="921679" cy="32912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415857" y="3450079"/>
                <a:ext cx="998073" cy="338554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sz="1600" b="1" kern="0" baseline="-2500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</a:t>
                </a:r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sz="1600" b="1" kern="0" dirty="0">
                    <a:solidFill>
                      <a:srgbClr val="0000FF"/>
                    </a:solidFill>
                    <a:latin typeface="Bookman Old Style" pitchFamily="18" charset="0"/>
                  </a:rPr>
                  <a:t>=</a:t>
                </a:r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8</a:t>
                </a:r>
                <a14:m>
                  <m:oMath xmlns:m="http://schemas.openxmlformats.org/officeDocument/2006/math">
                    <m:r>
                      <a:rPr lang="en-US" sz="1600" b="1" i="1" kern="0" dirty="0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b="1" kern="0" dirty="0" smtClean="0">
                    <a:solidFill>
                      <a:srgbClr val="0000FF"/>
                    </a:solidFill>
                    <a:latin typeface="Symbol"/>
                  </a:rPr>
                  <a:t>p</a:t>
                </a:r>
                <a:endParaRPr lang="en-US" sz="1600" b="1" baseline="-25000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857" y="3450079"/>
                <a:ext cx="998073" cy="338554"/>
              </a:xfrm>
              <a:prstGeom prst="rect">
                <a:avLst/>
              </a:prstGeom>
              <a:blipFill rotWithShape="1">
                <a:blip r:embed="rId2"/>
                <a:stretch>
                  <a:fillRect l="-3049" t="-7273" r="-1220" b="-23636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ounded Rectangle 33"/>
          <p:cNvSpPr/>
          <p:nvPr/>
        </p:nvSpPr>
        <p:spPr>
          <a:xfrm>
            <a:off x="4376033" y="3964539"/>
            <a:ext cx="1478885" cy="31761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326755" y="3938320"/>
            <a:ext cx="164602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=102.354</a:t>
            </a:r>
            <a:r>
              <a:rPr lang="en-US" sz="1600" b="1" kern="0" dirty="0" smtClean="0">
                <a:solidFill>
                  <a:srgbClr val="0000FF"/>
                </a:solidFill>
                <a:latin typeface="Symbol"/>
              </a:rPr>
              <a:t>p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71450" y="4519196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52" name="Rounded Rectangle 51"/>
          <p:cNvSpPr/>
          <p:nvPr/>
        </p:nvSpPr>
        <p:spPr bwMode="auto">
          <a:xfrm>
            <a:off x="868269" y="1494277"/>
            <a:ext cx="6818644" cy="295466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903465" y="1513496"/>
            <a:ext cx="6736621" cy="248629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43029" y="1486585"/>
            <a:ext cx="3198422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glass vessel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00400" y="1486585"/>
            <a:ext cx="277368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cylinder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394960" y="1486585"/>
            <a:ext cx="246155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sphere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171450" y="3695606"/>
            <a:ext cx="2504212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of glass vessel 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57200" y="4096644"/>
            <a:ext cx="4491935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A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child finds the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volume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 be 345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593661" y="1895476"/>
            <a:ext cx="1389760" cy="2042166"/>
            <a:chOff x="3924588" y="1915415"/>
            <a:chExt cx="2094922" cy="3078360"/>
          </a:xfrm>
        </p:grpSpPr>
        <p:sp>
          <p:nvSpPr>
            <p:cNvPr id="64" name="Oval 63"/>
            <p:cNvSpPr/>
            <p:nvPr/>
          </p:nvSpPr>
          <p:spPr>
            <a:xfrm>
              <a:off x="3924588" y="2898853"/>
              <a:ext cx="2094922" cy="2094922"/>
            </a:xfrm>
            <a:prstGeom prst="ellipse">
              <a:avLst/>
            </a:prstGeom>
            <a:blipFill dpi="0" rotWithShape="1">
              <a:blip r:embed="rId3">
                <a:alphaModFix amt="89000"/>
              </a:blip>
              <a:srcRect/>
              <a:stretch>
                <a:fillRect/>
              </a:stretch>
            </a:blip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sp>
          <p:nvSpPr>
            <p:cNvPr id="65" name="Can 64"/>
            <p:cNvSpPr/>
            <p:nvPr/>
          </p:nvSpPr>
          <p:spPr>
            <a:xfrm>
              <a:off x="4532812" y="1915415"/>
              <a:ext cx="880357" cy="1177631"/>
            </a:xfrm>
            <a:prstGeom prst="can">
              <a:avLst/>
            </a:prstGeom>
            <a:blipFill dpi="0" rotWithShape="1">
              <a:blip r:embed="rId3">
                <a:alphaModFix amt="89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5588792" y="1885950"/>
            <a:ext cx="1497808" cy="2057017"/>
            <a:chOff x="4724400" y="1885950"/>
            <a:chExt cx="1497808" cy="2057017"/>
          </a:xfrm>
        </p:grpSpPr>
        <p:grpSp>
          <p:nvGrpSpPr>
            <p:cNvPr id="67" name="Group 66"/>
            <p:cNvGrpSpPr/>
            <p:nvPr/>
          </p:nvGrpSpPr>
          <p:grpSpPr>
            <a:xfrm>
              <a:off x="4724400" y="1885950"/>
              <a:ext cx="1398434" cy="2057017"/>
              <a:chOff x="2668931" y="1695683"/>
              <a:chExt cx="2171751" cy="3194522"/>
            </a:xfrm>
            <a:effectLst/>
          </p:grpSpPr>
          <p:sp>
            <p:nvSpPr>
              <p:cNvPr id="79" name="Arc 78"/>
              <p:cNvSpPr/>
              <p:nvPr/>
            </p:nvSpPr>
            <p:spPr>
              <a:xfrm>
                <a:off x="2668931" y="2718454"/>
                <a:ext cx="2171751" cy="2171751"/>
              </a:xfrm>
              <a:prstGeom prst="arc">
                <a:avLst>
                  <a:gd name="adj1" fmla="val 17674186"/>
                  <a:gd name="adj2" fmla="val 14683391"/>
                </a:avLst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noFill/>
                </a:endParaRPr>
              </a:p>
            </p:txBody>
          </p:sp>
          <p:sp>
            <p:nvSpPr>
              <p:cNvPr id="80" name="Can 79"/>
              <p:cNvSpPr/>
              <p:nvPr/>
            </p:nvSpPr>
            <p:spPr>
              <a:xfrm>
                <a:off x="3299408" y="1695683"/>
                <a:ext cx="903607" cy="1220819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5707323" y="1996673"/>
              <a:ext cx="514885" cy="595964"/>
              <a:chOff x="5921907" y="2708161"/>
              <a:chExt cx="799610" cy="1355062"/>
            </a:xfrm>
            <a:effectLst/>
          </p:grpSpPr>
          <p:cxnSp>
            <p:nvCxnSpPr>
              <p:cNvPr id="77" name="Straight Arrow Connector 76"/>
              <p:cNvCxnSpPr/>
              <p:nvPr/>
            </p:nvCxnSpPr>
            <p:spPr>
              <a:xfrm rot="16200000">
                <a:off x="5547331" y="3385692"/>
                <a:ext cx="1355062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Rectangle 77"/>
              <p:cNvSpPr/>
              <p:nvPr/>
            </p:nvSpPr>
            <p:spPr>
              <a:xfrm>
                <a:off x="5921907" y="3166527"/>
                <a:ext cx="799610" cy="559840"/>
              </a:xfrm>
              <a:prstGeom prst="rect">
                <a:avLst/>
              </a:prstGeom>
              <a:solidFill>
                <a:srgbClr val="FF3300"/>
              </a:solidFill>
              <a:effectLst>
                <a:softEdge rad="63500"/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8 cm</a:t>
                </a:r>
                <a:endParaRPr lang="en-US" sz="10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5125160" y="2037967"/>
              <a:ext cx="589144" cy="246221"/>
              <a:chOff x="4693245" y="1808143"/>
              <a:chExt cx="914933" cy="382380"/>
            </a:xfrm>
            <a:effectLst/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4693245" y="2146258"/>
                <a:ext cx="914933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arrow" w="med" len="med"/>
                <a:tailEnd type="arrow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Rectangle 75"/>
              <p:cNvSpPr/>
              <p:nvPr/>
            </p:nvSpPr>
            <p:spPr>
              <a:xfrm>
                <a:off x="4763027" y="1808143"/>
                <a:ext cx="799610" cy="382380"/>
              </a:xfrm>
              <a:prstGeom prst="rect">
                <a:avLst/>
              </a:prstGeom>
              <a:solidFill>
                <a:srgbClr val="FF3300"/>
              </a:solidFill>
              <a:effectLst>
                <a:softEdge rad="63500"/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sysClr val="windowText" lastClr="000000"/>
                    </a:solidFill>
                    <a:latin typeface="Bookman Old Style" panose="02050604050505020204" pitchFamily="18" charset="0"/>
                  </a:rPr>
                  <a:t>2 cm</a:t>
                </a:r>
                <a:endParaRPr lang="en-US" sz="1000" b="1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4728662" y="3141683"/>
              <a:ext cx="1389170" cy="246221"/>
              <a:chOff x="4114701" y="2005340"/>
              <a:chExt cx="2157365" cy="382365"/>
            </a:xfrm>
            <a:effectLst/>
          </p:grpSpPr>
          <p:cxnSp>
            <p:nvCxnSpPr>
              <p:cNvPr id="72" name="Straight Arrow Connector 71"/>
              <p:cNvCxnSpPr/>
              <p:nvPr/>
            </p:nvCxnSpPr>
            <p:spPr>
              <a:xfrm>
                <a:off x="4114701" y="2203060"/>
                <a:ext cx="2157365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arrow" w="med" len="med"/>
                <a:tailEnd type="arrow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Rectangle 72"/>
              <p:cNvSpPr/>
              <p:nvPr/>
            </p:nvSpPr>
            <p:spPr>
              <a:xfrm>
                <a:off x="4736480" y="2005340"/>
                <a:ext cx="998766" cy="382365"/>
              </a:xfrm>
              <a:prstGeom prst="rect">
                <a:avLst/>
              </a:prstGeom>
              <a:solidFill>
                <a:srgbClr val="FF3300"/>
              </a:solidFill>
              <a:effectLst>
                <a:softEdge rad="63500"/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sysClr val="windowText" lastClr="000000"/>
                    </a:solidFill>
                    <a:latin typeface="Bookman Old Style" panose="02050604050505020204" pitchFamily="18" charset="0"/>
                  </a:rPr>
                  <a:t>8.5 cm</a:t>
                </a:r>
                <a:endParaRPr lang="en-US" sz="1000" b="1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71" name="Arc 70"/>
            <p:cNvSpPr/>
            <p:nvPr/>
          </p:nvSpPr>
          <p:spPr>
            <a:xfrm>
              <a:off x="4727922" y="2540059"/>
              <a:ext cx="1399032" cy="1399032"/>
            </a:xfrm>
            <a:prstGeom prst="arc">
              <a:avLst>
                <a:gd name="adj1" fmla="val 14652803"/>
                <a:gd name="adj2" fmla="val 17641827"/>
              </a:avLst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08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1" animBg="1"/>
      <p:bldP spid="61" grpId="0" animBg="1"/>
      <p:bldP spid="61" grpId="1" animBg="1"/>
      <p:bldP spid="58" grpId="0" animBg="1"/>
      <p:bldP spid="58" grpId="1" animBg="1"/>
      <p:bldP spid="57" grpId="0" animBg="1"/>
      <p:bldP spid="57" grpId="1" animBg="1"/>
      <p:bldP spid="60" grpId="0" animBg="1"/>
      <p:bldP spid="60" grpId="1" animBg="1"/>
      <p:bldP spid="59" grpId="0" animBg="1"/>
      <p:bldP spid="59" grpId="1" animBg="1"/>
      <p:bldP spid="9" grpId="0" animBg="1"/>
      <p:bldP spid="10" grpId="0" animBg="1"/>
      <p:bldP spid="10" grpId="1" animBg="1"/>
      <p:bldP spid="11" grpId="0" animBg="1"/>
      <p:bldP spid="11" grpId="1" animBg="1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  <p:bldP spid="31" grpId="0" animBg="1"/>
      <p:bldP spid="32" grpId="0" animBg="1"/>
      <p:bldP spid="32" grpId="1" animBg="1"/>
      <p:bldP spid="33" grpId="0"/>
      <p:bldP spid="34" grpId="0" animBg="1"/>
      <p:bldP spid="34" grpId="1" animBg="1"/>
      <p:bldP spid="35" grpId="0"/>
      <p:bldP spid="36" grpId="0"/>
      <p:bldP spid="8" grpId="0" animBg="1"/>
      <p:bldP spid="8" grpId="1" animBg="1"/>
      <p:bldP spid="75" grpId="0"/>
      <p:bldP spid="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819400" y="1371421"/>
            <a:ext cx="367280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IN" sz="5000" dirty="0">
                <a:solidFill>
                  <a:srgbClr val="FF0000"/>
                </a:solidFill>
                <a:latin typeface="Bookman Old Style" pitchFamily="18" charset="0"/>
              </a:rPr>
              <a:t>Module </a:t>
            </a:r>
            <a:r>
              <a:rPr lang="en-IN" sz="5000" dirty="0" smtClean="0">
                <a:solidFill>
                  <a:srgbClr val="FF0000"/>
                </a:solidFill>
                <a:latin typeface="Bookman Old Style" pitchFamily="18" charset="0"/>
              </a:rPr>
              <a:t>34</a:t>
            </a:r>
          </a:p>
        </p:txBody>
      </p:sp>
    </p:spTree>
    <p:extLst>
      <p:ext uri="{BB962C8B-B14F-4D97-AF65-F5344CB8AC3E}">
        <p14:creationId xmlns:p14="http://schemas.microsoft.com/office/powerpoint/2010/main" val="389022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4" y="1885950"/>
            <a:ext cx="57816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SURFACE AREA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ND VOLUME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3181242"/>
            <a:ext cx="5791201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Cylinder, Hemisphere and Cone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06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Rounded Rectangle 284"/>
          <p:cNvSpPr/>
          <p:nvPr/>
        </p:nvSpPr>
        <p:spPr>
          <a:xfrm>
            <a:off x="6585775" y="758683"/>
            <a:ext cx="1079645" cy="22574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3370637" y="3603162"/>
            <a:ext cx="5486400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ounded Rectangle 123"/>
          <p:cNvSpPr/>
          <p:nvPr/>
        </p:nvSpPr>
        <p:spPr bwMode="auto">
          <a:xfrm>
            <a:off x="292767" y="1269087"/>
            <a:ext cx="7234291" cy="277612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61" name="Rounded Rectangle 160"/>
          <p:cNvSpPr/>
          <p:nvPr/>
        </p:nvSpPr>
        <p:spPr bwMode="auto">
          <a:xfrm>
            <a:off x="1857535" y="1304850"/>
            <a:ext cx="1373348" cy="21864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47" name="Rounded Rectangle 246"/>
          <p:cNvSpPr/>
          <p:nvPr/>
        </p:nvSpPr>
        <p:spPr>
          <a:xfrm>
            <a:off x="5701616" y="3438659"/>
            <a:ext cx="845643" cy="341457"/>
          </a:xfrm>
          <a:prstGeom prst="roundRect">
            <a:avLst/>
          </a:prstGeom>
          <a:solidFill>
            <a:srgbClr val="00B0F0"/>
          </a:solidFill>
          <a:ln w="12700" cap="flat" cmpd="sng" algn="ctr">
            <a:solidFill>
              <a:schemeClr val="bg1"/>
            </a:solidFill>
            <a:prstDash val="solid"/>
          </a:ln>
          <a:effectLst>
            <a:softEdge rad="63500"/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2393022" y="761278"/>
            <a:ext cx="2902395" cy="21693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605396" y="755468"/>
            <a:ext cx="1695583" cy="21693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7447052" y="498880"/>
            <a:ext cx="663029" cy="22574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3231222" y="502048"/>
            <a:ext cx="3776287" cy="23962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616422" y="498580"/>
            <a:ext cx="2517853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607621" y="253503"/>
            <a:ext cx="6328692" cy="24935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12393"/>
              </p:ext>
            </p:extLst>
          </p:nvPr>
        </p:nvGraphicFramePr>
        <p:xfrm>
          <a:off x="556823" y="957175"/>
          <a:ext cx="2103120" cy="31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78" name="Equation" r:id="rId4" imgW="2298600" imgH="342720" progId="Equation.DSMT4">
                  <p:embed/>
                </p:oleObj>
              </mc:Choice>
              <mc:Fallback>
                <p:oleObj name="Equation" r:id="rId4" imgW="2298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823" y="957175"/>
                        <a:ext cx="2103120" cy="31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008098" y="1653443"/>
            <a:ext cx="1828800" cy="1832910"/>
            <a:chOff x="6858000" y="1645920"/>
            <a:chExt cx="1828800" cy="1832910"/>
          </a:xfrm>
        </p:grpSpPr>
        <p:sp>
          <p:nvSpPr>
            <p:cNvPr id="30" name="Arc 29"/>
            <p:cNvSpPr/>
            <p:nvPr/>
          </p:nvSpPr>
          <p:spPr>
            <a:xfrm>
              <a:off x="6858000" y="1645920"/>
              <a:ext cx="1828800" cy="1828800"/>
            </a:xfrm>
            <a:prstGeom prst="arc">
              <a:avLst>
                <a:gd name="adj1" fmla="val 16200000"/>
                <a:gd name="adj2" fmla="val 5400000"/>
              </a:avLst>
            </a:prstGeom>
            <a:solidFill>
              <a:srgbClr val="7030A0">
                <a:alpha val="60000"/>
              </a:srgb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7772400" y="2543388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7" name="Group 56"/>
            <p:cNvGrpSpPr/>
            <p:nvPr/>
          </p:nvGrpSpPr>
          <p:grpSpPr>
            <a:xfrm>
              <a:off x="7543800" y="1645920"/>
              <a:ext cx="464500" cy="1832910"/>
              <a:chOff x="7490780" y="1645920"/>
              <a:chExt cx="464500" cy="1832910"/>
            </a:xfrm>
          </p:grpSpPr>
          <p:sp>
            <p:nvSpPr>
              <p:cNvPr id="55" name="Arc 54"/>
              <p:cNvSpPr/>
              <p:nvPr/>
            </p:nvSpPr>
            <p:spPr>
              <a:xfrm flipH="1">
                <a:off x="7490780" y="164592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solidFill>
                <a:srgbClr val="7030A0">
                  <a:alpha val="60000"/>
                </a:srgb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Arc 55"/>
              <p:cNvSpPr/>
              <p:nvPr/>
            </p:nvSpPr>
            <p:spPr>
              <a:xfrm>
                <a:off x="7498080" y="165003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no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59" name="Straight Connector 58"/>
            <p:cNvCxnSpPr/>
            <p:nvPr/>
          </p:nvCxnSpPr>
          <p:spPr>
            <a:xfrm>
              <a:off x="7772400" y="1645920"/>
              <a:ext cx="0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7" name="Group 146"/>
          <p:cNvGrpSpPr/>
          <p:nvPr/>
        </p:nvGrpSpPr>
        <p:grpSpPr>
          <a:xfrm>
            <a:off x="7003607" y="1652681"/>
            <a:ext cx="1828800" cy="1832910"/>
            <a:chOff x="6858000" y="1645920"/>
            <a:chExt cx="1828800" cy="1832910"/>
          </a:xfrm>
          <a:solidFill>
            <a:srgbClr val="FF0000"/>
          </a:solidFill>
        </p:grpSpPr>
        <p:sp>
          <p:nvSpPr>
            <p:cNvPr id="148" name="Arc 147"/>
            <p:cNvSpPr/>
            <p:nvPr/>
          </p:nvSpPr>
          <p:spPr>
            <a:xfrm>
              <a:off x="6858000" y="1645920"/>
              <a:ext cx="1828800" cy="1828800"/>
            </a:xfrm>
            <a:prstGeom prst="arc">
              <a:avLst>
                <a:gd name="adj1" fmla="val 16200000"/>
                <a:gd name="adj2" fmla="val 5400000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49" name="Straight Connector 148"/>
            <p:cNvCxnSpPr/>
            <p:nvPr/>
          </p:nvCxnSpPr>
          <p:spPr>
            <a:xfrm>
              <a:off x="7772400" y="2543388"/>
              <a:ext cx="91440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0" name="Group 149"/>
            <p:cNvGrpSpPr/>
            <p:nvPr/>
          </p:nvGrpSpPr>
          <p:grpSpPr>
            <a:xfrm>
              <a:off x="7543800" y="1645920"/>
              <a:ext cx="464500" cy="1832910"/>
              <a:chOff x="7490780" y="1645920"/>
              <a:chExt cx="464500" cy="1832910"/>
            </a:xfrm>
            <a:grpFill/>
          </p:grpSpPr>
          <p:sp>
            <p:nvSpPr>
              <p:cNvPr id="152" name="Arc 151"/>
              <p:cNvSpPr/>
              <p:nvPr/>
            </p:nvSpPr>
            <p:spPr>
              <a:xfrm flipH="1">
                <a:off x="7490780" y="164592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3" name="Arc 152"/>
              <p:cNvSpPr/>
              <p:nvPr/>
            </p:nvSpPr>
            <p:spPr>
              <a:xfrm>
                <a:off x="7498080" y="165003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grp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51" name="Straight Connector 150"/>
            <p:cNvCxnSpPr/>
            <p:nvPr/>
          </p:nvCxnSpPr>
          <p:spPr>
            <a:xfrm>
              <a:off x="7772400" y="1645920"/>
              <a:ext cx="0" cy="91440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4045442" y="1640641"/>
            <a:ext cx="4114800" cy="1843440"/>
            <a:chOff x="3419851" y="1650030"/>
            <a:chExt cx="4114800" cy="1843440"/>
          </a:xfrm>
        </p:grpSpPr>
        <p:sp>
          <p:nvSpPr>
            <p:cNvPr id="51" name="Can 50"/>
            <p:cNvSpPr/>
            <p:nvPr/>
          </p:nvSpPr>
          <p:spPr>
            <a:xfrm rot="16200000">
              <a:off x="4562851" y="521669"/>
              <a:ext cx="1828800" cy="4114800"/>
            </a:xfrm>
            <a:prstGeom prst="can">
              <a:avLst/>
            </a:prstGeom>
            <a:solidFill>
              <a:schemeClr val="accent6">
                <a:lumMod val="75000"/>
                <a:alpha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3650280" y="2560320"/>
              <a:ext cx="36576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648451" y="1650030"/>
              <a:ext cx="0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Arc 60"/>
            <p:cNvSpPr/>
            <p:nvPr/>
          </p:nvSpPr>
          <p:spPr>
            <a:xfrm flipH="1">
              <a:off x="7068325" y="1664670"/>
              <a:ext cx="457200" cy="1828800"/>
            </a:xfrm>
            <a:prstGeom prst="arc">
              <a:avLst>
                <a:gd name="adj1" fmla="val 16200000"/>
                <a:gd name="adj2" fmla="val 5400000"/>
              </a:avLst>
            </a:prstGeom>
            <a:noFill/>
            <a:ln w="190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7306051" y="1650030"/>
              <a:ext cx="0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Group 153"/>
          <p:cNvGrpSpPr/>
          <p:nvPr/>
        </p:nvGrpSpPr>
        <p:grpSpPr>
          <a:xfrm>
            <a:off x="3998575" y="1633485"/>
            <a:ext cx="4155948" cy="1852729"/>
            <a:chOff x="3373878" y="1650030"/>
            <a:chExt cx="4155948" cy="1834386"/>
          </a:xfrm>
          <a:solidFill>
            <a:srgbClr val="FF5D5D"/>
          </a:solidFill>
        </p:grpSpPr>
        <p:sp>
          <p:nvSpPr>
            <p:cNvPr id="155" name="Can 154"/>
            <p:cNvSpPr/>
            <p:nvPr/>
          </p:nvSpPr>
          <p:spPr>
            <a:xfrm rot="16200000">
              <a:off x="4555469" y="501095"/>
              <a:ext cx="1792765" cy="4155948"/>
            </a:xfrm>
            <a:prstGeom prst="can">
              <a:avLst/>
            </a:prstGeom>
            <a:grpFill/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56" name="Straight Connector 155"/>
            <p:cNvCxnSpPr/>
            <p:nvPr/>
          </p:nvCxnSpPr>
          <p:spPr>
            <a:xfrm>
              <a:off x="3650280" y="2560320"/>
              <a:ext cx="365760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3648451" y="1650030"/>
              <a:ext cx="0" cy="91440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Arc 157"/>
            <p:cNvSpPr/>
            <p:nvPr/>
          </p:nvSpPr>
          <p:spPr>
            <a:xfrm flipH="1">
              <a:off x="7068325" y="1673723"/>
              <a:ext cx="457200" cy="1810693"/>
            </a:xfrm>
            <a:prstGeom prst="arc">
              <a:avLst>
                <a:gd name="adj1" fmla="val 16200000"/>
                <a:gd name="adj2" fmla="val 5400000"/>
              </a:avLst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59" name="Straight Connector 158"/>
            <p:cNvCxnSpPr/>
            <p:nvPr/>
          </p:nvCxnSpPr>
          <p:spPr>
            <a:xfrm>
              <a:off x="7306051" y="1667870"/>
              <a:ext cx="0" cy="878721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3353292" y="1653445"/>
            <a:ext cx="1143000" cy="1832911"/>
            <a:chOff x="1783080" y="1645920"/>
            <a:chExt cx="1143000" cy="1832911"/>
          </a:xfrm>
        </p:grpSpPr>
        <p:sp>
          <p:nvSpPr>
            <p:cNvPr id="35" name="Isosceles Triangle 34"/>
            <p:cNvSpPr/>
            <p:nvPr/>
          </p:nvSpPr>
          <p:spPr>
            <a:xfrm rot="16200000">
              <a:off x="1325880" y="2107231"/>
              <a:ext cx="1828800" cy="914400"/>
            </a:xfrm>
            <a:prstGeom prst="triangle">
              <a:avLst/>
            </a:prstGeom>
            <a:solidFill>
              <a:srgbClr val="00B0F0">
                <a:alpha val="60000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2697480" y="1650030"/>
              <a:ext cx="0" cy="91851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783080" y="2546249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783080" y="1645920"/>
              <a:ext cx="914400" cy="914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783080" y="2560320"/>
              <a:ext cx="914400" cy="914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6" name="Group 65"/>
            <p:cNvGrpSpPr/>
            <p:nvPr/>
          </p:nvGrpSpPr>
          <p:grpSpPr>
            <a:xfrm>
              <a:off x="2462530" y="1645920"/>
              <a:ext cx="463550" cy="1828800"/>
              <a:chOff x="633730" y="1645920"/>
              <a:chExt cx="463550" cy="1828800"/>
            </a:xfrm>
          </p:grpSpPr>
          <p:sp>
            <p:nvSpPr>
              <p:cNvPr id="64" name="Arc 63"/>
              <p:cNvSpPr/>
              <p:nvPr/>
            </p:nvSpPr>
            <p:spPr>
              <a:xfrm flipH="1">
                <a:off x="640080" y="1645920"/>
                <a:ext cx="457200" cy="1828800"/>
              </a:xfrm>
              <a:prstGeom prst="arc">
                <a:avLst>
                  <a:gd name="adj1" fmla="val 16673505"/>
                  <a:gd name="adj2" fmla="val 4940960"/>
                </a:avLst>
              </a:prstGeom>
              <a:no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Arc 64"/>
              <p:cNvSpPr/>
              <p:nvPr/>
            </p:nvSpPr>
            <p:spPr>
              <a:xfrm flipV="1">
                <a:off x="633730" y="164592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solidFill>
                <a:srgbClr val="00B0F0">
                  <a:alpha val="60000"/>
                </a:srgbClr>
              </a:solidFill>
              <a:ln w="1905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169" name="Group 168"/>
          <p:cNvGrpSpPr/>
          <p:nvPr/>
        </p:nvGrpSpPr>
        <p:grpSpPr>
          <a:xfrm>
            <a:off x="3360163" y="1652246"/>
            <a:ext cx="1143000" cy="1832911"/>
            <a:chOff x="1783080" y="1645920"/>
            <a:chExt cx="1143000" cy="1832911"/>
          </a:xfrm>
          <a:solidFill>
            <a:schemeClr val="accent2">
              <a:lumMod val="50000"/>
              <a:alpha val="72941"/>
            </a:schemeClr>
          </a:solidFill>
        </p:grpSpPr>
        <p:sp>
          <p:nvSpPr>
            <p:cNvPr id="170" name="Isosceles Triangle 169"/>
            <p:cNvSpPr/>
            <p:nvPr/>
          </p:nvSpPr>
          <p:spPr>
            <a:xfrm rot="16200000">
              <a:off x="1325880" y="2107231"/>
              <a:ext cx="1828800" cy="914400"/>
            </a:xfrm>
            <a:prstGeom prst="triangle">
              <a:avLst/>
            </a:prstGeom>
            <a:grpFill/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71" name="Straight Connector 170"/>
            <p:cNvCxnSpPr/>
            <p:nvPr/>
          </p:nvCxnSpPr>
          <p:spPr>
            <a:xfrm>
              <a:off x="2697480" y="1650030"/>
              <a:ext cx="0" cy="91851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1783080" y="2546249"/>
              <a:ext cx="91440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flipV="1">
              <a:off x="1783080" y="1645920"/>
              <a:ext cx="914400" cy="91440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1783080" y="2560320"/>
              <a:ext cx="914400" cy="914401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5" name="Group 174"/>
            <p:cNvGrpSpPr/>
            <p:nvPr/>
          </p:nvGrpSpPr>
          <p:grpSpPr>
            <a:xfrm>
              <a:off x="2468880" y="1645920"/>
              <a:ext cx="457200" cy="1828800"/>
              <a:chOff x="640080" y="1645920"/>
              <a:chExt cx="457200" cy="1828800"/>
            </a:xfrm>
            <a:grpFill/>
          </p:grpSpPr>
          <p:sp>
            <p:nvSpPr>
              <p:cNvPr id="176" name="Arc 175"/>
              <p:cNvSpPr/>
              <p:nvPr/>
            </p:nvSpPr>
            <p:spPr>
              <a:xfrm flipH="1">
                <a:off x="640080" y="1645920"/>
                <a:ext cx="457200" cy="1828800"/>
              </a:xfrm>
              <a:prstGeom prst="arc">
                <a:avLst>
                  <a:gd name="adj1" fmla="val 16673505"/>
                  <a:gd name="adj2" fmla="val 4940960"/>
                </a:avLst>
              </a:prstGeom>
              <a:grp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7" name="Arc 176"/>
              <p:cNvSpPr/>
              <p:nvPr/>
            </p:nvSpPr>
            <p:spPr>
              <a:xfrm flipV="1">
                <a:off x="640080" y="164592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grpFill/>
              <a:ln w="1905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cxnSp>
        <p:nvCxnSpPr>
          <p:cNvPr id="13" name="Straight Arrow Connector 12"/>
          <p:cNvCxnSpPr/>
          <p:nvPr/>
        </p:nvCxnSpPr>
        <p:spPr>
          <a:xfrm>
            <a:off x="4327386" y="1684499"/>
            <a:ext cx="0" cy="844434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720386" y="2029683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7820102" y="1644753"/>
            <a:ext cx="0" cy="91440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099074" y="2024534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405783" y="2590888"/>
            <a:ext cx="914400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607372" y="2557015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729069" y="3445325"/>
            <a:ext cx="851515" cy="303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 cm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3295632" y="1567943"/>
            <a:ext cx="914400" cy="91440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369086" y="1708637"/>
            <a:ext cx="601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l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= ?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Rounded Rectangle 85"/>
          <p:cNvSpPr/>
          <p:nvPr/>
        </p:nvSpPr>
        <p:spPr bwMode="auto">
          <a:xfrm>
            <a:off x="410082" y="1657350"/>
            <a:ext cx="2267107" cy="687003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44499" y="1699976"/>
            <a:ext cx="2252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formula for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CSA of cone ?</a:t>
            </a:r>
            <a:endParaRPr lang="en-IN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9" name="Rounded Rectangle 88"/>
          <p:cNvSpPr/>
          <p:nvPr/>
        </p:nvSpPr>
        <p:spPr bwMode="auto">
          <a:xfrm>
            <a:off x="651660" y="1726477"/>
            <a:ext cx="2267107" cy="687003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7028" y="1759578"/>
            <a:ext cx="2252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formula for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CSA of cylinder ?</a:t>
            </a:r>
            <a:endParaRPr lang="en-IN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2" name="Rounded Rectangle 91"/>
          <p:cNvSpPr/>
          <p:nvPr/>
        </p:nvSpPr>
        <p:spPr bwMode="auto">
          <a:xfrm>
            <a:off x="406400" y="1757767"/>
            <a:ext cx="2493818" cy="643472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17642" y="1759578"/>
            <a:ext cx="24208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formula for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CSA of hemisphere ?</a:t>
            </a:r>
            <a:endParaRPr lang="en-IN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3344843" y="269818"/>
            <a:ext cx="993842" cy="21693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4343976" y="272107"/>
            <a:ext cx="1304793" cy="221403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6311367" y="274343"/>
            <a:ext cx="584029" cy="221403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5596" y="189143"/>
            <a:ext cx="79688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 toy is combination of a cylinder, hemisphere and a cone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each with radius 10 cm. Height of the conical part is 10 cm and total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height is 60 cm. Find the total surface area and volume of the toy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288583" y="1234618"/>
            <a:ext cx="171076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TSA of toy  =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667272" y="1234618"/>
            <a:ext cx="196495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CSA of cone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78" name="Rectangular Callout 177"/>
          <p:cNvSpPr/>
          <p:nvPr/>
        </p:nvSpPr>
        <p:spPr>
          <a:xfrm>
            <a:off x="2635755" y="750806"/>
            <a:ext cx="778524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 </a:t>
            </a:r>
            <a:r>
              <a:rPr lang="en-US" b="1" i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l</a:t>
            </a:r>
            <a:endParaRPr lang="en-US" b="1" i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3145972" y="553896"/>
            <a:ext cx="329304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Bookman Old Style" pitchFamily="18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2896107" y="547606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62" name="Rounded Rectangle 161"/>
          <p:cNvSpPr/>
          <p:nvPr/>
        </p:nvSpPr>
        <p:spPr bwMode="auto">
          <a:xfrm>
            <a:off x="3397796" y="1297016"/>
            <a:ext cx="1827926" cy="23675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63" name="Rounded Rectangle 162"/>
          <p:cNvSpPr/>
          <p:nvPr/>
        </p:nvSpPr>
        <p:spPr bwMode="auto">
          <a:xfrm>
            <a:off x="5342629" y="1286873"/>
            <a:ext cx="2113285" cy="23912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3360583" y="1234618"/>
            <a:ext cx="210546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CSA of cylinder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230785" y="1234618"/>
            <a:ext cx="23629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CSA of hemisphere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79" name="Rectangular Callout 178"/>
          <p:cNvSpPr/>
          <p:nvPr/>
        </p:nvSpPr>
        <p:spPr>
          <a:xfrm>
            <a:off x="3751946" y="676772"/>
            <a:ext cx="1253820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4489442" y="515567"/>
            <a:ext cx="329304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Bookman Old Style" pitchFamily="18" charset="0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4298046" y="490167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80" name="Rectangular Callout 179"/>
          <p:cNvSpPr/>
          <p:nvPr/>
        </p:nvSpPr>
        <p:spPr>
          <a:xfrm>
            <a:off x="5641576" y="685116"/>
            <a:ext cx="1253820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6232044" y="483225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283" name="TextBox 282"/>
          <p:cNvSpPr txBox="1"/>
          <p:nvPr/>
        </p:nvSpPr>
        <p:spPr>
          <a:xfrm>
            <a:off x="5562600" y="2552700"/>
            <a:ext cx="824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H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= ?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84" name="Straight Arrow Connector 283"/>
          <p:cNvCxnSpPr/>
          <p:nvPr/>
        </p:nvCxnSpPr>
        <p:spPr>
          <a:xfrm>
            <a:off x="4332930" y="2626495"/>
            <a:ext cx="3301216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312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5" presetClass="emph" presetSubtype="0" repeatCount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4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5" presetClass="emph" presetSubtype="0" repeatCount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2" dur="4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4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500"/>
                            </p:stCondLst>
                            <p:childTnLst>
                              <p:par>
                                <p:cTn id="3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500"/>
                            </p:stCondLst>
                            <p:childTnLst>
                              <p:par>
                                <p:cTn id="3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25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" grpId="0" animBg="1"/>
      <p:bldP spid="285" grpId="1" animBg="1"/>
      <p:bldP spid="124" grpId="0" animBg="1"/>
      <p:bldP spid="161" grpId="0" animBg="1"/>
      <p:bldP spid="161" grpId="1" animBg="1"/>
      <p:bldP spid="247" grpId="0" animBg="1"/>
      <p:bldP spid="123" grpId="0" animBg="1"/>
      <p:bldP spid="123" grpId="1" animBg="1"/>
      <p:bldP spid="122" grpId="0" animBg="1"/>
      <p:bldP spid="122" grpId="1" animBg="1"/>
      <p:bldP spid="121" grpId="0" animBg="1"/>
      <p:bldP spid="121" grpId="1" animBg="1"/>
      <p:bldP spid="120" grpId="0" animBg="1"/>
      <p:bldP spid="120" grpId="1" animBg="1"/>
      <p:bldP spid="119" grpId="0" animBg="1"/>
      <p:bldP spid="119" grpId="1" animBg="1"/>
      <p:bldP spid="119" grpId="2" animBg="1"/>
      <p:bldP spid="119" grpId="3" animBg="1"/>
      <p:bldP spid="114" grpId="0" animBg="1"/>
      <p:bldP spid="114" grpId="1" animBg="1"/>
      <p:bldP spid="14" grpId="0"/>
      <p:bldP spid="42" grpId="0"/>
      <p:bldP spid="44" grpId="0"/>
      <p:bldP spid="49" grpId="0"/>
      <p:bldP spid="58" grpId="0"/>
      <p:bldP spid="86" grpId="0" animBg="1"/>
      <p:bldP spid="86" grpId="1" animBg="1"/>
      <p:bldP spid="87" grpId="0"/>
      <p:bldP spid="87" grpId="1"/>
      <p:bldP spid="89" grpId="0" animBg="1"/>
      <p:bldP spid="89" grpId="1" animBg="1"/>
      <p:bldP spid="90" grpId="0"/>
      <p:bldP spid="90" grpId="1"/>
      <p:bldP spid="92" grpId="0" animBg="1"/>
      <p:bldP spid="92" grpId="1" animBg="1"/>
      <p:bldP spid="93" grpId="0"/>
      <p:bldP spid="93" grpId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25" grpId="0"/>
      <p:bldP spid="126" grpId="0"/>
      <p:bldP spid="178" grpId="0" animBg="1"/>
      <p:bldP spid="181" grpId="0"/>
      <p:bldP spid="183" grpId="0"/>
      <p:bldP spid="162" grpId="0" animBg="1"/>
      <p:bldP spid="162" grpId="1" animBg="1"/>
      <p:bldP spid="163" grpId="0" animBg="1"/>
      <p:bldP spid="163" grpId="1" animBg="1"/>
      <p:bldP spid="128" grpId="0"/>
      <p:bldP spid="127" grpId="0"/>
      <p:bldP spid="179" grpId="0" animBg="1"/>
      <p:bldP spid="182" grpId="0"/>
      <p:bldP spid="184" grpId="0"/>
      <p:bldP spid="180" grpId="0" animBg="1"/>
      <p:bldP spid="185" grpId="0"/>
      <p:bldP spid="28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Box 282"/>
          <p:cNvSpPr txBox="1"/>
          <p:nvPr/>
        </p:nvSpPr>
        <p:spPr>
          <a:xfrm>
            <a:off x="255596" y="189143"/>
            <a:ext cx="79688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 toy is combination of a cylinder, hemisphere and a cone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each with radius 10 cm. Height of the conical part is 10 cm and total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height is 60 cm. Find the total surface area and volume of the toy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204" name="Group 203"/>
          <p:cNvGrpSpPr/>
          <p:nvPr/>
        </p:nvGrpSpPr>
        <p:grpSpPr>
          <a:xfrm>
            <a:off x="5050534" y="1552703"/>
            <a:ext cx="3712466" cy="1727707"/>
            <a:chOff x="3346433" y="1567943"/>
            <a:chExt cx="3712466" cy="1727707"/>
          </a:xfrm>
        </p:grpSpPr>
        <p:cxnSp>
          <p:nvCxnSpPr>
            <p:cNvPr id="205" name="Straight Arrow Connector 204"/>
            <p:cNvCxnSpPr/>
            <p:nvPr/>
          </p:nvCxnSpPr>
          <p:spPr>
            <a:xfrm>
              <a:off x="3396502" y="3295650"/>
              <a:ext cx="3662397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6" name="Group 205"/>
            <p:cNvGrpSpPr/>
            <p:nvPr/>
          </p:nvGrpSpPr>
          <p:grpSpPr>
            <a:xfrm>
              <a:off x="5824656" y="1638924"/>
              <a:ext cx="1220799" cy="1521655"/>
              <a:chOff x="6858000" y="1645920"/>
              <a:chExt cx="1828800" cy="1832912"/>
            </a:xfrm>
          </p:grpSpPr>
          <p:sp>
            <p:nvSpPr>
              <p:cNvPr id="276" name="Arc 275"/>
              <p:cNvSpPr/>
              <p:nvPr/>
            </p:nvSpPr>
            <p:spPr>
              <a:xfrm>
                <a:off x="6858000" y="1645920"/>
                <a:ext cx="18288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solidFill>
                <a:srgbClr val="7030A0">
                  <a:alpha val="60000"/>
                </a:srgb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277" name="Straight Connector 276"/>
              <p:cNvCxnSpPr/>
              <p:nvPr/>
            </p:nvCxnSpPr>
            <p:spPr>
              <a:xfrm>
                <a:off x="7772400" y="2543388"/>
                <a:ext cx="914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8" name="Group 277"/>
              <p:cNvGrpSpPr/>
              <p:nvPr/>
            </p:nvGrpSpPr>
            <p:grpSpPr>
              <a:xfrm>
                <a:off x="7543800" y="1645920"/>
                <a:ext cx="460931" cy="1832912"/>
                <a:chOff x="7490780" y="1645920"/>
                <a:chExt cx="460931" cy="1832912"/>
              </a:xfrm>
            </p:grpSpPr>
            <p:sp>
              <p:nvSpPr>
                <p:cNvPr id="280" name="Arc 279"/>
                <p:cNvSpPr/>
                <p:nvPr/>
              </p:nvSpPr>
              <p:spPr>
                <a:xfrm flipH="1">
                  <a:off x="7490780" y="1645920"/>
                  <a:ext cx="457200" cy="1828800"/>
                </a:xfrm>
                <a:prstGeom prst="arc">
                  <a:avLst>
                    <a:gd name="adj1" fmla="val 16200000"/>
                    <a:gd name="adj2" fmla="val 5400000"/>
                  </a:avLst>
                </a:prstGeom>
                <a:solidFill>
                  <a:srgbClr val="7030A0">
                    <a:alpha val="60000"/>
                  </a:srgb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1" name="Arc 12"/>
                <p:cNvSpPr/>
                <p:nvPr/>
              </p:nvSpPr>
              <p:spPr>
                <a:xfrm>
                  <a:off x="7691007" y="1650031"/>
                  <a:ext cx="260704" cy="1828801"/>
                </a:xfrm>
                <a:custGeom>
                  <a:avLst/>
                  <a:gdLst>
                    <a:gd name="connsiteX0" fmla="*/ 152600 w 305200"/>
                    <a:gd name="connsiteY0" fmla="*/ 0 h 1518241"/>
                    <a:gd name="connsiteX1" fmla="*/ 305200 w 305200"/>
                    <a:gd name="connsiteY1" fmla="*/ 759121 h 1518241"/>
                    <a:gd name="connsiteX2" fmla="*/ 152600 w 305200"/>
                    <a:gd name="connsiteY2" fmla="*/ 1518242 h 1518241"/>
                    <a:gd name="connsiteX3" fmla="*/ 152600 w 305200"/>
                    <a:gd name="connsiteY3" fmla="*/ 759121 h 1518241"/>
                    <a:gd name="connsiteX4" fmla="*/ 152600 w 305200"/>
                    <a:gd name="connsiteY4" fmla="*/ 0 h 1518241"/>
                    <a:gd name="connsiteX0" fmla="*/ 152600 w 305200"/>
                    <a:gd name="connsiteY0" fmla="*/ 0 h 1518241"/>
                    <a:gd name="connsiteX1" fmla="*/ 305200 w 305200"/>
                    <a:gd name="connsiteY1" fmla="*/ 759121 h 1518241"/>
                    <a:gd name="connsiteX2" fmla="*/ 152600 w 305200"/>
                    <a:gd name="connsiteY2" fmla="*/ 1518242 h 1518241"/>
                    <a:gd name="connsiteX0" fmla="*/ 14288 w 166888"/>
                    <a:gd name="connsiteY0" fmla="*/ 0 h 1518242"/>
                    <a:gd name="connsiteX1" fmla="*/ 166888 w 166888"/>
                    <a:gd name="connsiteY1" fmla="*/ 759121 h 1518242"/>
                    <a:gd name="connsiteX2" fmla="*/ 14288 w 166888"/>
                    <a:gd name="connsiteY2" fmla="*/ 1518242 h 1518242"/>
                    <a:gd name="connsiteX3" fmla="*/ 14288 w 166888"/>
                    <a:gd name="connsiteY3" fmla="*/ 759121 h 1518242"/>
                    <a:gd name="connsiteX4" fmla="*/ 14288 w 166888"/>
                    <a:gd name="connsiteY4" fmla="*/ 0 h 1518242"/>
                    <a:gd name="connsiteX0" fmla="*/ 14288 w 166888"/>
                    <a:gd name="connsiteY0" fmla="*/ 0 h 1518242"/>
                    <a:gd name="connsiteX1" fmla="*/ 166888 w 166888"/>
                    <a:gd name="connsiteY1" fmla="*/ 759121 h 1518242"/>
                    <a:gd name="connsiteX2" fmla="*/ 0 w 166888"/>
                    <a:gd name="connsiteY2" fmla="*/ 1496810 h 1518242"/>
                    <a:gd name="connsiteX0" fmla="*/ 21431 w 174031"/>
                    <a:gd name="connsiteY0" fmla="*/ 0 h 1518242"/>
                    <a:gd name="connsiteX1" fmla="*/ 174031 w 174031"/>
                    <a:gd name="connsiteY1" fmla="*/ 759121 h 1518242"/>
                    <a:gd name="connsiteX2" fmla="*/ 21431 w 174031"/>
                    <a:gd name="connsiteY2" fmla="*/ 1518242 h 1518242"/>
                    <a:gd name="connsiteX3" fmla="*/ 21431 w 174031"/>
                    <a:gd name="connsiteY3" fmla="*/ 759121 h 1518242"/>
                    <a:gd name="connsiteX4" fmla="*/ 21431 w 174031"/>
                    <a:gd name="connsiteY4" fmla="*/ 0 h 1518242"/>
                    <a:gd name="connsiteX0" fmla="*/ 0 w 174031"/>
                    <a:gd name="connsiteY0" fmla="*/ 0 h 1518242"/>
                    <a:gd name="connsiteX1" fmla="*/ 174031 w 174031"/>
                    <a:gd name="connsiteY1" fmla="*/ 759121 h 1518242"/>
                    <a:gd name="connsiteX2" fmla="*/ 7143 w 174031"/>
                    <a:gd name="connsiteY2" fmla="*/ 1496810 h 15182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4031" h="1518242" stroke="0" extrusionOk="0">
                      <a:moveTo>
                        <a:pt x="21431" y="0"/>
                      </a:moveTo>
                      <a:cubicBezTo>
                        <a:pt x="105710" y="0"/>
                        <a:pt x="174031" y="339870"/>
                        <a:pt x="174031" y="759121"/>
                      </a:cubicBezTo>
                      <a:cubicBezTo>
                        <a:pt x="174031" y="1178372"/>
                        <a:pt x="105710" y="1518242"/>
                        <a:pt x="21431" y="1518242"/>
                      </a:cubicBezTo>
                      <a:lnTo>
                        <a:pt x="21431" y="759121"/>
                      </a:lnTo>
                      <a:lnTo>
                        <a:pt x="21431" y="0"/>
                      </a:lnTo>
                      <a:close/>
                    </a:path>
                    <a:path w="174031" h="1518242" fill="none">
                      <a:moveTo>
                        <a:pt x="0" y="0"/>
                      </a:moveTo>
                      <a:cubicBezTo>
                        <a:pt x="84279" y="0"/>
                        <a:pt x="174031" y="339870"/>
                        <a:pt x="174031" y="759121"/>
                      </a:cubicBezTo>
                      <a:cubicBezTo>
                        <a:pt x="174031" y="1178372"/>
                        <a:pt x="91422" y="1496810"/>
                        <a:pt x="7143" y="149681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cxnSp>
            <p:nvCxnSpPr>
              <p:cNvPr id="279" name="Straight Connector 278"/>
              <p:cNvCxnSpPr/>
              <p:nvPr/>
            </p:nvCxnSpPr>
            <p:spPr>
              <a:xfrm>
                <a:off x="7772400" y="1645920"/>
                <a:ext cx="0" cy="9144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7" name="Group 206"/>
            <p:cNvGrpSpPr/>
            <p:nvPr/>
          </p:nvGrpSpPr>
          <p:grpSpPr>
            <a:xfrm>
              <a:off x="3846962" y="1637820"/>
              <a:ext cx="2746798" cy="1520871"/>
              <a:chOff x="3419851" y="1661502"/>
              <a:chExt cx="4114800" cy="1831968"/>
            </a:xfrm>
          </p:grpSpPr>
          <p:sp>
            <p:nvSpPr>
              <p:cNvPr id="271" name="Can 270"/>
              <p:cNvSpPr/>
              <p:nvPr/>
            </p:nvSpPr>
            <p:spPr>
              <a:xfrm rot="16200000">
                <a:off x="4562851" y="521669"/>
                <a:ext cx="1828800" cy="4114800"/>
              </a:xfrm>
              <a:prstGeom prst="can">
                <a:avLst/>
              </a:prstGeom>
              <a:solidFill>
                <a:schemeClr val="accent6">
                  <a:lumMod val="75000"/>
                  <a:alpha val="6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72" name="Straight Connector 271"/>
              <p:cNvCxnSpPr/>
              <p:nvPr/>
            </p:nvCxnSpPr>
            <p:spPr>
              <a:xfrm>
                <a:off x="3650280" y="2560320"/>
                <a:ext cx="36576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/>
              <p:cNvCxnSpPr/>
              <p:nvPr/>
            </p:nvCxnSpPr>
            <p:spPr>
              <a:xfrm>
                <a:off x="3648451" y="1696551"/>
                <a:ext cx="0" cy="8787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4" name="Arc 273"/>
              <p:cNvSpPr/>
              <p:nvPr/>
            </p:nvSpPr>
            <p:spPr>
              <a:xfrm flipH="1">
                <a:off x="7068325" y="166467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no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75" name="Straight Connector 274"/>
              <p:cNvCxnSpPr/>
              <p:nvPr/>
            </p:nvCxnSpPr>
            <p:spPr>
              <a:xfrm>
                <a:off x="7295350" y="1661502"/>
                <a:ext cx="0" cy="91440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8" name="Group 207"/>
            <p:cNvGrpSpPr/>
            <p:nvPr/>
          </p:nvGrpSpPr>
          <p:grpSpPr>
            <a:xfrm>
              <a:off x="3371140" y="1622323"/>
              <a:ext cx="853710" cy="1541437"/>
              <a:chOff x="1783080" y="1631987"/>
              <a:chExt cx="1181028" cy="1875308"/>
            </a:xfrm>
          </p:grpSpPr>
          <p:sp>
            <p:nvSpPr>
              <p:cNvPr id="215" name="Isosceles Triangle 214"/>
              <p:cNvSpPr/>
              <p:nvPr/>
            </p:nvSpPr>
            <p:spPr>
              <a:xfrm rot="16200000">
                <a:off x="1321746" y="2104707"/>
                <a:ext cx="1875308" cy="929867"/>
              </a:xfrm>
              <a:prstGeom prst="triangle">
                <a:avLst/>
              </a:prstGeom>
              <a:solidFill>
                <a:srgbClr val="00B0F0">
                  <a:alpha val="60000"/>
                </a:srgb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44" name="Straight Connector 243"/>
              <p:cNvCxnSpPr/>
              <p:nvPr/>
            </p:nvCxnSpPr>
            <p:spPr>
              <a:xfrm>
                <a:off x="2653556" y="1684792"/>
                <a:ext cx="0" cy="85671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/>
              <p:cNvCxnSpPr/>
              <p:nvPr/>
            </p:nvCxnSpPr>
            <p:spPr>
              <a:xfrm>
                <a:off x="1783080" y="2546249"/>
                <a:ext cx="914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 flipV="1">
                <a:off x="1783080" y="1645920"/>
                <a:ext cx="914400" cy="914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/>
              <p:cNvCxnSpPr/>
              <p:nvPr/>
            </p:nvCxnSpPr>
            <p:spPr>
              <a:xfrm>
                <a:off x="1783080" y="2560320"/>
                <a:ext cx="911981" cy="93895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8" name="Group 267"/>
              <p:cNvGrpSpPr/>
              <p:nvPr/>
            </p:nvGrpSpPr>
            <p:grpSpPr>
              <a:xfrm>
                <a:off x="2442527" y="1663937"/>
                <a:ext cx="521581" cy="1835334"/>
                <a:chOff x="613727" y="1663937"/>
                <a:chExt cx="521581" cy="1835334"/>
              </a:xfrm>
            </p:grpSpPr>
            <p:sp>
              <p:nvSpPr>
                <p:cNvPr id="269" name="Arc 26"/>
                <p:cNvSpPr/>
                <p:nvPr/>
              </p:nvSpPr>
              <p:spPr>
                <a:xfrm flipH="1">
                  <a:off x="613727" y="1782962"/>
                  <a:ext cx="228599" cy="1557644"/>
                </a:xfrm>
                <a:custGeom>
                  <a:avLst/>
                  <a:gdLst>
                    <a:gd name="connsiteX0" fmla="*/ 253372 w 330486"/>
                    <a:gd name="connsiteY0" fmla="*/ 115818 h 1503209"/>
                    <a:gd name="connsiteX1" fmla="*/ 330486 w 330486"/>
                    <a:gd name="connsiteY1" fmla="*/ 751953 h 1503209"/>
                    <a:gd name="connsiteX2" fmla="*/ 251397 w 330486"/>
                    <a:gd name="connsiteY2" fmla="*/ 1392971 h 1503209"/>
                    <a:gd name="connsiteX3" fmla="*/ 165243 w 330486"/>
                    <a:gd name="connsiteY3" fmla="*/ 751605 h 1503209"/>
                    <a:gd name="connsiteX4" fmla="*/ 253372 w 330486"/>
                    <a:gd name="connsiteY4" fmla="*/ 115818 h 1503209"/>
                    <a:gd name="connsiteX0" fmla="*/ 253372 w 330486"/>
                    <a:gd name="connsiteY0" fmla="*/ 115818 h 1503209"/>
                    <a:gd name="connsiteX1" fmla="*/ 330486 w 330486"/>
                    <a:gd name="connsiteY1" fmla="*/ 751953 h 1503209"/>
                    <a:gd name="connsiteX2" fmla="*/ 251397 w 330486"/>
                    <a:gd name="connsiteY2" fmla="*/ 1392971 h 1503209"/>
                    <a:gd name="connsiteX0" fmla="*/ 88129 w 165243"/>
                    <a:gd name="connsiteY0" fmla="*/ 3175 h 1280328"/>
                    <a:gd name="connsiteX1" fmla="*/ 165243 w 165243"/>
                    <a:gd name="connsiteY1" fmla="*/ 639310 h 1280328"/>
                    <a:gd name="connsiteX2" fmla="*/ 86154 w 165243"/>
                    <a:gd name="connsiteY2" fmla="*/ 1280328 h 1280328"/>
                    <a:gd name="connsiteX3" fmla="*/ 0 w 165243"/>
                    <a:gd name="connsiteY3" fmla="*/ 638962 h 1280328"/>
                    <a:gd name="connsiteX4" fmla="*/ 88129 w 165243"/>
                    <a:gd name="connsiteY4" fmla="*/ 3175 h 1280328"/>
                    <a:gd name="connsiteX0" fmla="*/ 75429 w 165243"/>
                    <a:gd name="connsiteY0" fmla="*/ 0 h 1280328"/>
                    <a:gd name="connsiteX1" fmla="*/ 165243 w 165243"/>
                    <a:gd name="connsiteY1" fmla="*/ 639310 h 1280328"/>
                    <a:gd name="connsiteX2" fmla="*/ 86154 w 165243"/>
                    <a:gd name="connsiteY2" fmla="*/ 1280328 h 12803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5243" h="1280328" stroke="0" extrusionOk="0">
                      <a:moveTo>
                        <a:pt x="88129" y="3175"/>
                      </a:moveTo>
                      <a:cubicBezTo>
                        <a:pt x="136151" y="140891"/>
                        <a:pt x="165269" y="381092"/>
                        <a:pt x="165243" y="639310"/>
                      </a:cubicBezTo>
                      <a:cubicBezTo>
                        <a:pt x="165216" y="901044"/>
                        <a:pt x="135257" y="1143866"/>
                        <a:pt x="86154" y="1280328"/>
                      </a:cubicBezTo>
                      <a:lnTo>
                        <a:pt x="0" y="638962"/>
                      </a:lnTo>
                      <a:lnTo>
                        <a:pt x="88129" y="3175"/>
                      </a:lnTo>
                      <a:close/>
                    </a:path>
                    <a:path w="165243" h="1280328" fill="none">
                      <a:moveTo>
                        <a:pt x="75429" y="0"/>
                      </a:moveTo>
                      <a:cubicBezTo>
                        <a:pt x="123451" y="137716"/>
                        <a:pt x="165269" y="381092"/>
                        <a:pt x="165243" y="639310"/>
                      </a:cubicBezTo>
                      <a:cubicBezTo>
                        <a:pt x="165216" y="901044"/>
                        <a:pt x="135257" y="1143866"/>
                        <a:pt x="86154" y="12803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70" name="Arc 269"/>
                <p:cNvSpPr/>
                <p:nvPr/>
              </p:nvSpPr>
              <p:spPr>
                <a:xfrm flipV="1">
                  <a:off x="657367" y="1663937"/>
                  <a:ext cx="477941" cy="1835334"/>
                </a:xfrm>
                <a:prstGeom prst="arc">
                  <a:avLst>
                    <a:gd name="adj1" fmla="val 16200000"/>
                    <a:gd name="adj2" fmla="val 5400000"/>
                  </a:avLst>
                </a:prstGeom>
                <a:solidFill>
                  <a:srgbClr val="00B0F0">
                    <a:alpha val="60000"/>
                  </a:srgbClr>
                </a:solidFill>
                <a:ln w="19050">
                  <a:solidFill>
                    <a:schemeClr val="tx1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</p:grpSp>
        <p:cxnSp>
          <p:nvCxnSpPr>
            <p:cNvPr id="209" name="Straight Arrow Connector 208"/>
            <p:cNvCxnSpPr/>
            <p:nvPr/>
          </p:nvCxnSpPr>
          <p:spPr>
            <a:xfrm>
              <a:off x="4114800" y="1648585"/>
              <a:ext cx="0" cy="70103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Arrow Connector 209"/>
            <p:cNvCxnSpPr/>
            <p:nvPr/>
          </p:nvCxnSpPr>
          <p:spPr>
            <a:xfrm>
              <a:off x="6366702" y="1631709"/>
              <a:ext cx="0" cy="759121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Arrow Connector 210"/>
            <p:cNvCxnSpPr/>
            <p:nvPr/>
          </p:nvCxnSpPr>
          <p:spPr>
            <a:xfrm>
              <a:off x="3419963" y="2417176"/>
              <a:ext cx="610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Arrow Connector 211"/>
            <p:cNvCxnSpPr/>
            <p:nvPr/>
          </p:nvCxnSpPr>
          <p:spPr>
            <a:xfrm flipH="1">
              <a:off x="3346433" y="1567943"/>
              <a:ext cx="610400" cy="759121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/>
            <p:nvPr/>
          </p:nvCxnSpPr>
          <p:spPr>
            <a:xfrm>
              <a:off x="4002015" y="2460672"/>
              <a:ext cx="2441598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Rounded Rectangle 123"/>
          <p:cNvSpPr/>
          <p:nvPr/>
        </p:nvSpPr>
        <p:spPr bwMode="auto">
          <a:xfrm>
            <a:off x="343567" y="1269087"/>
            <a:ext cx="7234291" cy="277612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2645559" y="3521091"/>
            <a:ext cx="1081086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14.1 cm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2142957" y="3521091"/>
            <a:ext cx="488951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i="1" dirty="0" smtClean="0">
                <a:solidFill>
                  <a:prstClr val="black"/>
                </a:solidFill>
                <a:latin typeface="Bookman Old Style"/>
                <a:sym typeface="MT Extra"/>
              </a:rPr>
              <a:t>l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2479508" y="3521091"/>
            <a:ext cx="3048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1164595" y="3504045"/>
            <a:ext cx="36496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900113" indent="-900113" algn="just">
              <a:tabLst>
                <a:tab pos="465138" algn="ctr"/>
                <a:tab pos="5257800" algn="r"/>
                <a:tab pos="5486400" algn="ctr"/>
                <a:tab pos="5775325" algn="l"/>
              </a:tabLst>
            </a:pPr>
            <a:r>
              <a:rPr lang="en-US" sz="1500" b="1" dirty="0" smtClean="0">
                <a:solidFill>
                  <a:prstClr val="black"/>
                </a:solidFill>
                <a:latin typeface="Symbol"/>
              </a:rPr>
              <a:t>	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  <a:sym typeface="Symbol"/>
              </a:rPr>
              <a:t>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2477683" y="3234043"/>
            <a:ext cx="3048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 flipH="1">
            <a:off x="2641773" y="3234043"/>
            <a:ext cx="510913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 flipH="1">
            <a:off x="2956400" y="3234043"/>
            <a:ext cx="1034773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× 1.41 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1622993" y="980178"/>
            <a:ext cx="987138" cy="25664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3012894" y="2946984"/>
            <a:ext cx="362113" cy="25664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2494644" y="2938672"/>
            <a:ext cx="3048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662530" y="2830505"/>
            <a:ext cx="1470533" cy="420882"/>
            <a:chOff x="2212639" y="4128527"/>
            <a:chExt cx="1470533" cy="420882"/>
          </a:xfrm>
        </p:grpSpPr>
        <p:sp>
          <p:nvSpPr>
            <p:cNvPr id="167" name="TextBox 166"/>
            <p:cNvSpPr txBox="1"/>
            <p:nvPr/>
          </p:nvSpPr>
          <p:spPr>
            <a:xfrm>
              <a:off x="2632247" y="4226244"/>
              <a:ext cx="392850" cy="32316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/>
                </a:rPr>
                <a:t>2</a:t>
              </a:r>
              <a:endParaRPr lang="en-US" sz="15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TextBox 167"/>
                <p:cNvSpPr txBox="1"/>
                <p:nvPr/>
              </p:nvSpPr>
              <p:spPr>
                <a:xfrm>
                  <a:off x="2463972" y="4128527"/>
                  <a:ext cx="1219200" cy="355162"/>
                </a:xfrm>
                <a:prstGeom prst="rect">
                  <a:avLst/>
                </a:prstGeom>
                <a:noFill/>
                <a:effectLst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5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500" b="1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   </m:t>
                            </m:r>
                          </m:e>
                        </m:rad>
                      </m:oMath>
                    </m:oMathPara>
                  </a14:m>
                  <a:endParaRPr lang="en-US" sz="15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68" name="TextBox 1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3972" y="4128527"/>
                  <a:ext cx="1219200" cy="35516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2" name="TextBox 191"/>
            <p:cNvSpPr txBox="1"/>
            <p:nvPr/>
          </p:nvSpPr>
          <p:spPr>
            <a:xfrm>
              <a:off x="2212639" y="4226244"/>
              <a:ext cx="523456" cy="32316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/>
                </a:rPr>
                <a:t>10</a:t>
              </a:r>
              <a:endParaRPr lang="en-US" sz="15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47" name="Rounded Rectangle 246"/>
          <p:cNvSpPr/>
          <p:nvPr/>
        </p:nvSpPr>
        <p:spPr>
          <a:xfrm>
            <a:off x="6659380" y="3134559"/>
            <a:ext cx="686180" cy="282638"/>
          </a:xfrm>
          <a:prstGeom prst="roundRect">
            <a:avLst/>
          </a:prstGeom>
          <a:solidFill>
            <a:srgbClr val="00B0F0"/>
          </a:solidFill>
          <a:ln w="12700" cap="flat" cmpd="sng" algn="ctr">
            <a:solidFill>
              <a:schemeClr val="bg1"/>
            </a:solidFill>
            <a:prstDash val="solid"/>
          </a:ln>
          <a:effectLst>
            <a:softEdge rad="63500"/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40" name="Rounded Rectangle 239"/>
          <p:cNvSpPr/>
          <p:nvPr/>
        </p:nvSpPr>
        <p:spPr>
          <a:xfrm>
            <a:off x="3319462" y="1690769"/>
            <a:ext cx="186310" cy="203504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2924073" y="1728354"/>
            <a:ext cx="145277" cy="175289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5414" y="1530107"/>
            <a:ext cx="73152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566738" algn="l"/>
              </a:tabLs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Sol. 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58785"/>
              </p:ext>
            </p:extLst>
          </p:nvPr>
        </p:nvGraphicFramePr>
        <p:xfrm>
          <a:off x="607623" y="957175"/>
          <a:ext cx="2103120" cy="31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03" name="Equation" r:id="rId5" imgW="2298600" imgH="342720" progId="Equation.DSMT4">
                  <p:embed/>
                </p:oleObj>
              </mc:Choice>
              <mc:Fallback>
                <p:oleObj name="Equation" r:id="rId5" imgW="2298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623" y="957175"/>
                        <a:ext cx="2103120" cy="31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Rounded Rectangle 240"/>
          <p:cNvSpPr/>
          <p:nvPr/>
        </p:nvSpPr>
        <p:spPr>
          <a:xfrm>
            <a:off x="5925042" y="1959891"/>
            <a:ext cx="533390" cy="17549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42" name="Rounded Rectangle 241"/>
          <p:cNvSpPr/>
          <p:nvPr/>
        </p:nvSpPr>
        <p:spPr>
          <a:xfrm>
            <a:off x="5246450" y="2425032"/>
            <a:ext cx="437136" cy="17549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50137" y="1908864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469736" y="1885950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73596" y="2377031"/>
            <a:ext cx="4915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690922" y="3137330"/>
            <a:ext cx="6415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0 cm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988986" y="1559429"/>
            <a:ext cx="542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prstClr val="black"/>
                </a:solidFill>
                <a:latin typeface="Bookman Old Style" pitchFamily="18" charset="0"/>
              </a:rPr>
              <a:t>l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 = ?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8122920" y="2419350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 rot="18580450">
            <a:off x="4764865" y="1725711"/>
            <a:ext cx="9685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i="1" dirty="0" smtClean="0">
                <a:solidFill>
                  <a:prstClr val="black"/>
                </a:solidFill>
                <a:latin typeface="Bookman Old Style" pitchFamily="18" charset="0"/>
              </a:rPr>
              <a:t>l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 = 14.1cm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629400" y="2419350"/>
            <a:ext cx="6415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solidFill>
                  <a:prstClr val="black"/>
                </a:solidFill>
                <a:latin typeface="Bookman Old Style" pitchFamily="18" charset="0"/>
              </a:rPr>
              <a:t>40 cm</a:t>
            </a:r>
            <a:endParaRPr lang="en-US" sz="105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339383" y="1234618"/>
            <a:ext cx="171076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TSA of toy  =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718072" y="1234618"/>
            <a:ext cx="196495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CSA of cone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78" name="Rectangular Callout 177"/>
          <p:cNvSpPr/>
          <p:nvPr/>
        </p:nvSpPr>
        <p:spPr>
          <a:xfrm>
            <a:off x="2686555" y="750806"/>
            <a:ext cx="778524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 </a:t>
            </a:r>
            <a:r>
              <a:rPr lang="en-US" b="1" i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l</a:t>
            </a:r>
            <a:endParaRPr lang="en-US" b="1" i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3196772" y="553896"/>
            <a:ext cx="329304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Bookman Old Style" pitchFamily="18" charset="0"/>
            </a:endParaRPr>
          </a:p>
        </p:txBody>
      </p:sp>
      <p:grpSp>
        <p:nvGrpSpPr>
          <p:cNvPr id="186" name="Group 56"/>
          <p:cNvGrpSpPr>
            <a:grpSpLocks/>
          </p:cNvGrpSpPr>
          <p:nvPr/>
        </p:nvGrpSpPr>
        <p:grpSpPr bwMode="auto">
          <a:xfrm>
            <a:off x="1138917" y="2487857"/>
            <a:ext cx="1900862" cy="632838"/>
            <a:chOff x="5479040" y="3272016"/>
            <a:chExt cx="1462386" cy="784615"/>
          </a:xfrm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7" name="Rounded Rectangle 186"/>
            <p:cNvSpPr/>
            <p:nvPr/>
          </p:nvSpPr>
          <p:spPr bwMode="auto">
            <a:xfrm>
              <a:off x="5479040" y="3272016"/>
              <a:ext cx="1462386" cy="784615"/>
            </a:xfrm>
            <a:prstGeom prst="roundRect">
              <a:avLst/>
            </a:prstGeom>
            <a:solidFill>
              <a:srgbClr val="80000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>
              <a:bevelT w="190500" h="38100"/>
            </a:sp3d>
            <a:extLst/>
          </p:spPr>
          <p:txBody>
            <a:bodyPr lIns="91347" tIns="45669" rIns="91347" bIns="45669"/>
            <a:lstStyle/>
            <a:p>
              <a:pPr algn="ctr">
                <a:defRPr/>
              </a:pPr>
              <a:r>
                <a:rPr lang="en-US" sz="1200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            </a:t>
              </a:r>
            </a:p>
          </p:txBody>
        </p:sp>
        <p:sp>
          <p:nvSpPr>
            <p:cNvPr id="188" name="TextBox 58"/>
            <p:cNvSpPr txBox="1">
              <a:spLocks noChangeArrowheads="1"/>
            </p:cNvSpPr>
            <p:nvPr/>
          </p:nvSpPr>
          <p:spPr bwMode="auto">
            <a:xfrm>
              <a:off x="5512918" y="3279073"/>
              <a:ext cx="1419437" cy="725024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Garamond" pitchFamily="18" charset="0"/>
                  <a:cs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Garamond" pitchFamily="18" charset="0"/>
                  <a:cs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Garamond" pitchFamily="18" charset="0"/>
                  <a:cs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Garamond" pitchFamily="18" charset="0"/>
                  <a:cs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Garamond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Garamond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Garamond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Garamond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Garamond" pitchFamily="18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1600" dirty="0" smtClean="0">
                  <a:solidFill>
                    <a:srgbClr val="FFFFFF"/>
                  </a:solidFill>
                  <a:latin typeface="Bookman Old Style" pitchFamily="18" charset="0"/>
                </a:rPr>
                <a:t>Let us find the slant height (</a:t>
              </a:r>
              <a:r>
                <a:rPr lang="en-US" altLang="en-US" sz="1600" i="1" dirty="0" smtClean="0">
                  <a:solidFill>
                    <a:srgbClr val="FFFFFF"/>
                  </a:solidFill>
                  <a:latin typeface="Bookman Old Style" pitchFamily="18" charset="0"/>
                </a:rPr>
                <a:t>l </a:t>
              </a:r>
              <a:r>
                <a:rPr lang="en-US" altLang="en-US" sz="1600" dirty="0" smtClean="0">
                  <a:solidFill>
                    <a:srgbClr val="FFFFFF"/>
                  </a:solidFill>
                  <a:latin typeface="Bookman Old Style" pitchFamily="18" charset="0"/>
                </a:rPr>
                <a:t>)</a:t>
              </a:r>
              <a:endParaRPr lang="en-US" altLang="en-US" sz="1600" dirty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189" name="Rounded Rectangle 188"/>
          <p:cNvSpPr/>
          <p:nvPr/>
        </p:nvSpPr>
        <p:spPr bwMode="auto">
          <a:xfrm>
            <a:off x="598187" y="2638375"/>
            <a:ext cx="3214369" cy="694862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529167" y="2645111"/>
            <a:ext cx="32339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slant height (</a:t>
            </a:r>
            <a:r>
              <a:rPr lang="en-US" sz="1600" b="1" i="1" dirty="0" smtClean="0">
                <a:solidFill>
                  <a:prstClr val="white"/>
                </a:solidFill>
                <a:latin typeface="Bookman Old Style" pitchFamily="18" charset="0"/>
              </a:rPr>
              <a:t>l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 )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767563" y="1596244"/>
            <a:ext cx="1928446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/>
              </a:rPr>
              <a:t>Slant height (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/>
                <a:sym typeface="MT Extra"/>
              </a:rPr>
              <a:t>l 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)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2490619" y="1600539"/>
            <a:ext cx="3048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2855744" y="1625501"/>
            <a:ext cx="4572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r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3100219" y="1625501"/>
            <a:ext cx="3048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3252619" y="1625501"/>
            <a:ext cx="4572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h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2492208" y="1918790"/>
            <a:ext cx="3048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2" name="TextBox 221"/>
              <p:cNvSpPr txBox="1"/>
              <p:nvPr/>
            </p:nvSpPr>
            <p:spPr>
              <a:xfrm>
                <a:off x="2660483" y="1849673"/>
                <a:ext cx="1219200" cy="35516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5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500" b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1500" b="1" dirty="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                 </m:t>
                          </m:r>
                        </m:e>
                      </m:rad>
                    </m:oMath>
                  </m:oMathPara>
                </a14:m>
                <a:endParaRPr lang="en-US" sz="15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22" name="TextBox 2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483" y="1849673"/>
                <a:ext cx="1219200" cy="355162"/>
              </a:xfrm>
              <a:prstGeom prst="rect">
                <a:avLst/>
              </a:prstGeom>
              <a:blipFill rotWithShape="1">
                <a:blip r:embed="rId7"/>
                <a:stretch>
                  <a:fillRect r="-25500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3" name="TextBox 222"/>
          <p:cNvSpPr txBox="1"/>
          <p:nvPr/>
        </p:nvSpPr>
        <p:spPr>
          <a:xfrm>
            <a:off x="2857333" y="1943752"/>
            <a:ext cx="852486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(10)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3358982" y="1943752"/>
            <a:ext cx="3048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3532019" y="1943752"/>
            <a:ext cx="812426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(10)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/>
              </a:rPr>
              <a:t>2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2492208" y="2264847"/>
            <a:ext cx="3048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7" name="TextBox 226"/>
              <p:cNvSpPr txBox="1"/>
              <p:nvPr/>
            </p:nvSpPr>
            <p:spPr>
              <a:xfrm>
                <a:off x="2660483" y="2194162"/>
                <a:ext cx="1219200" cy="35516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5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500" b="1" dirty="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                </m:t>
                          </m:r>
                        </m:e>
                      </m:rad>
                    </m:oMath>
                  </m:oMathPara>
                </a14:m>
                <a:endParaRPr lang="en-US" sz="15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27" name="TextBox 2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483" y="2194162"/>
                <a:ext cx="1219200" cy="355162"/>
              </a:xfrm>
              <a:prstGeom prst="rect">
                <a:avLst/>
              </a:prstGeom>
              <a:blipFill rotWithShape="1">
                <a:blip r:embed="rId8"/>
                <a:stretch>
                  <a:fillRect r="-10000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8" name="TextBox 227"/>
          <p:cNvSpPr txBox="1"/>
          <p:nvPr/>
        </p:nvSpPr>
        <p:spPr>
          <a:xfrm>
            <a:off x="2826511" y="2288241"/>
            <a:ext cx="852486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100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3281896" y="2274361"/>
            <a:ext cx="317296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0" name="TextBox 229"/>
          <p:cNvSpPr txBox="1"/>
          <p:nvPr/>
        </p:nvSpPr>
        <p:spPr>
          <a:xfrm>
            <a:off x="3454204" y="2288241"/>
            <a:ext cx="726171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100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1" name="TextBox 230"/>
          <p:cNvSpPr txBox="1"/>
          <p:nvPr/>
        </p:nvSpPr>
        <p:spPr>
          <a:xfrm>
            <a:off x="2492208" y="2576832"/>
            <a:ext cx="30480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2" name="TextBox 231"/>
              <p:cNvSpPr txBox="1"/>
              <p:nvPr/>
            </p:nvSpPr>
            <p:spPr>
              <a:xfrm>
                <a:off x="2660483" y="2506147"/>
                <a:ext cx="1219200" cy="355162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5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5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           </m:t>
                          </m:r>
                        </m:e>
                      </m:rad>
                    </m:oMath>
                  </m:oMathPara>
                </a14:m>
                <a:endParaRPr lang="en-US" sz="15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32" name="TextBox 2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483" y="2506147"/>
                <a:ext cx="1219200" cy="35516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3" name="TextBox 232"/>
          <p:cNvSpPr txBox="1"/>
          <p:nvPr/>
        </p:nvSpPr>
        <p:spPr>
          <a:xfrm>
            <a:off x="2795689" y="2589724"/>
            <a:ext cx="654049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200 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TextBox 237"/>
              <p:cNvSpPr txBox="1"/>
              <p:nvPr/>
            </p:nvSpPr>
            <p:spPr>
              <a:xfrm>
                <a:off x="2685263" y="1504950"/>
                <a:ext cx="1219200" cy="407869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b="1" dirty="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        </m:t>
                          </m:r>
                          <m:r>
                            <a:rPr lang="en-US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38" name="TextBox 2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263" y="1504950"/>
                <a:ext cx="1219200" cy="40786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3" name="TextBox 242"/>
          <p:cNvSpPr txBox="1"/>
          <p:nvPr/>
        </p:nvSpPr>
        <p:spPr>
          <a:xfrm>
            <a:off x="3150107" y="522206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457200" y="3808917"/>
            <a:ext cx="230284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500" b="1" dirty="0" smtClean="0">
                <a:solidFill>
                  <a:prstClr val="black"/>
                </a:solidFill>
                <a:latin typeface="Bookman Old Style" pitchFamily="18" charset="0"/>
              </a:rPr>
              <a:t>Height of cylinder =</a:t>
            </a:r>
            <a:endParaRPr lang="en-IN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2646162" y="4138025"/>
            <a:ext cx="66556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60  –</a:t>
            </a:r>
          </a:p>
        </p:txBody>
      </p:sp>
      <p:sp>
        <p:nvSpPr>
          <p:cNvPr id="250" name="Rounded Rectangle 249"/>
          <p:cNvSpPr/>
          <p:nvPr/>
        </p:nvSpPr>
        <p:spPr bwMode="auto">
          <a:xfrm>
            <a:off x="2602911" y="3853778"/>
            <a:ext cx="1373347" cy="248833"/>
          </a:xfrm>
          <a:prstGeom prst="roundRect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3208440" y="4138025"/>
            <a:ext cx="66556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10  –</a:t>
            </a:r>
          </a:p>
        </p:txBody>
      </p:sp>
      <p:sp>
        <p:nvSpPr>
          <p:cNvPr id="252" name="Rounded Rectangle 251"/>
          <p:cNvSpPr/>
          <p:nvPr/>
        </p:nvSpPr>
        <p:spPr bwMode="auto">
          <a:xfrm>
            <a:off x="4118535" y="3852534"/>
            <a:ext cx="1487137" cy="251321"/>
          </a:xfrm>
          <a:prstGeom prst="roundRect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2409012" y="4138025"/>
            <a:ext cx="30008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4" name="Rounded Rectangle 253"/>
          <p:cNvSpPr/>
          <p:nvPr/>
        </p:nvSpPr>
        <p:spPr bwMode="auto">
          <a:xfrm>
            <a:off x="5809209" y="3857437"/>
            <a:ext cx="2221080" cy="241515"/>
          </a:xfrm>
          <a:prstGeom prst="roundRect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0" name="TextBox 259"/>
          <p:cNvSpPr txBox="1"/>
          <p:nvPr/>
        </p:nvSpPr>
        <p:spPr>
          <a:xfrm>
            <a:off x="3746363" y="4138025"/>
            <a:ext cx="5036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10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284252" y="4428963"/>
            <a:ext cx="36496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900113" indent="-900113" algn="just">
              <a:tabLst>
                <a:tab pos="465138" algn="ctr"/>
                <a:tab pos="5257800" algn="r"/>
                <a:tab pos="5486400" algn="ctr"/>
                <a:tab pos="5775325" algn="l"/>
              </a:tabLst>
            </a:pPr>
            <a:r>
              <a:rPr lang="en-US" sz="1500" b="1" dirty="0" smtClean="0">
                <a:solidFill>
                  <a:prstClr val="black"/>
                </a:solidFill>
                <a:latin typeface="Symbol"/>
              </a:rPr>
              <a:t>	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  <a:sym typeface="Symbol"/>
              </a:rPr>
              <a:t>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262" name="TextBox 261"/>
          <p:cNvSpPr txBox="1"/>
          <p:nvPr/>
        </p:nvSpPr>
        <p:spPr>
          <a:xfrm>
            <a:off x="554191" y="4428963"/>
            <a:ext cx="199926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H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eight of cylinder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2400634" y="4428963"/>
            <a:ext cx="3658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2667657" y="4428963"/>
            <a:ext cx="80823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40 cm</a:t>
            </a:r>
          </a:p>
        </p:txBody>
      </p:sp>
      <p:sp>
        <p:nvSpPr>
          <p:cNvPr id="255" name="Rectangular Callout 254"/>
          <p:cNvSpPr/>
          <p:nvPr/>
        </p:nvSpPr>
        <p:spPr bwMode="auto">
          <a:xfrm>
            <a:off x="5888654" y="2674765"/>
            <a:ext cx="1779002" cy="941421"/>
          </a:xfrm>
          <a:prstGeom prst="wedgeRectCallout">
            <a:avLst>
              <a:gd name="adj1" fmla="val -24661"/>
              <a:gd name="adj2" fmla="val 80066"/>
            </a:avLst>
          </a:prstGeom>
          <a:solidFill>
            <a:srgbClr val="0000E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lIns="91347" tIns="45669" rIns="91347" bIns="45669"/>
          <a:lstStyle/>
          <a:p>
            <a:pPr algn="ctr">
              <a:defRPr/>
            </a:pPr>
            <a:r>
              <a:rPr lang="en-US" sz="1200" kern="0" dirty="0">
                <a:solidFill>
                  <a:prstClr val="black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256" name="TextBox 58"/>
          <p:cNvSpPr txBox="1">
            <a:spLocks noChangeArrowheads="1"/>
          </p:cNvSpPr>
          <p:nvPr/>
        </p:nvSpPr>
        <p:spPr bwMode="auto">
          <a:xfrm>
            <a:off x="5866052" y="2658224"/>
            <a:ext cx="215549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r>
              <a:rPr lang="en-US" altLang="en-US" sz="1600" dirty="0" smtClean="0">
                <a:solidFill>
                  <a:prstClr val="white"/>
                </a:solidFill>
                <a:latin typeface="Bookman Old Style" pitchFamily="18" charset="0"/>
              </a:rPr>
              <a:t>We know that,</a:t>
            </a:r>
            <a:endParaRPr lang="en-US" altLang="en-US" sz="1600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7" name="TextBox 58"/>
          <p:cNvSpPr txBox="1">
            <a:spLocks noChangeArrowheads="1"/>
          </p:cNvSpPr>
          <p:nvPr/>
        </p:nvSpPr>
        <p:spPr bwMode="auto">
          <a:xfrm>
            <a:off x="5866051" y="3240433"/>
            <a:ext cx="161131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r>
              <a:rPr lang="en-US" altLang="en-US" sz="1600" dirty="0" smtClean="0">
                <a:solidFill>
                  <a:prstClr val="white"/>
                </a:solidFill>
                <a:latin typeface="Bookman Old Style" pitchFamily="18" charset="0"/>
              </a:rPr>
              <a:t>Radius =</a:t>
            </a:r>
            <a:endParaRPr lang="en-US" altLang="en-US" sz="1600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8" name="TextBox 58"/>
          <p:cNvSpPr txBox="1">
            <a:spLocks noChangeArrowheads="1"/>
          </p:cNvSpPr>
          <p:nvPr/>
        </p:nvSpPr>
        <p:spPr bwMode="auto">
          <a:xfrm>
            <a:off x="6835282" y="3261487"/>
            <a:ext cx="90771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r>
              <a:rPr lang="en-US" altLang="en-US" sz="1600" dirty="0" smtClean="0">
                <a:solidFill>
                  <a:prstClr val="white"/>
                </a:solidFill>
                <a:latin typeface="Bookman Old Style" pitchFamily="18" charset="0"/>
              </a:rPr>
              <a:t>Height</a:t>
            </a:r>
            <a:endParaRPr lang="en-US" altLang="en-US" sz="1600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9" name="TextBox 58"/>
          <p:cNvSpPr txBox="1">
            <a:spLocks noChangeArrowheads="1"/>
          </p:cNvSpPr>
          <p:nvPr/>
        </p:nvSpPr>
        <p:spPr bwMode="auto">
          <a:xfrm>
            <a:off x="5866051" y="2935633"/>
            <a:ext cx="209074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r>
              <a:rPr lang="en-US" altLang="en-US" sz="1600" dirty="0" smtClean="0">
                <a:solidFill>
                  <a:prstClr val="white"/>
                </a:solidFill>
                <a:latin typeface="Bookman Old Style" pitchFamily="18" charset="0"/>
              </a:rPr>
              <a:t>In Hemisphere,</a:t>
            </a:r>
            <a:endParaRPr lang="en-US" altLang="en-US" sz="1600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66" name="Rounded Rectangle 165"/>
          <p:cNvSpPr/>
          <p:nvPr/>
        </p:nvSpPr>
        <p:spPr bwMode="auto">
          <a:xfrm>
            <a:off x="1030049" y="3000318"/>
            <a:ext cx="3508731" cy="600178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1031315" y="2980482"/>
            <a:ext cx="35429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Let us find slant height of cone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 and height of cylinder</a:t>
            </a:r>
            <a:endParaRPr lang="en-IN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9" name="Rounded Rectangle 198"/>
          <p:cNvSpPr/>
          <p:nvPr/>
        </p:nvSpPr>
        <p:spPr bwMode="auto">
          <a:xfrm>
            <a:off x="1270402" y="2879662"/>
            <a:ext cx="2126781" cy="64077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1327172" y="2937276"/>
            <a:ext cx="2162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Let us find height 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of cylinder</a:t>
            </a:r>
            <a:endParaRPr lang="en-IN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2421490" y="3808917"/>
            <a:ext cx="172013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500" b="1" dirty="0" smtClean="0">
                <a:solidFill>
                  <a:prstClr val="black"/>
                </a:solidFill>
                <a:latin typeface="Bookman Old Style" pitchFamily="18" charset="0"/>
              </a:rPr>
              <a:t>Total height  </a:t>
            </a:r>
            <a:endParaRPr lang="en-IN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3808671" y="3808917"/>
            <a:ext cx="196098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500" b="1" dirty="0" smtClean="0">
                <a:solidFill>
                  <a:prstClr val="black"/>
                </a:solidFill>
                <a:latin typeface="Bookman Old Style" pitchFamily="18" charset="0"/>
              </a:rPr>
              <a:t>– height of cone </a:t>
            </a:r>
            <a:endParaRPr lang="en-IN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5556608" y="3808917"/>
            <a:ext cx="255411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500" b="1" dirty="0" smtClean="0">
                <a:solidFill>
                  <a:prstClr val="black"/>
                </a:solidFill>
                <a:latin typeface="Bookman Old Style" pitchFamily="18" charset="0"/>
              </a:rPr>
              <a:t>– height of hemisphere</a:t>
            </a:r>
            <a:endParaRPr lang="en-IN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3411383" y="1234618"/>
            <a:ext cx="210546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CSA of cylinder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281585" y="1234618"/>
            <a:ext cx="23629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CSA of hemisphere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79" name="Rectangular Callout 178"/>
          <p:cNvSpPr/>
          <p:nvPr/>
        </p:nvSpPr>
        <p:spPr>
          <a:xfrm>
            <a:off x="3802746" y="676772"/>
            <a:ext cx="1253820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4540242" y="515567"/>
            <a:ext cx="329304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Bookman Old Style" pitchFamily="18" charset="0"/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4513946" y="464767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80" name="Rectangular Callout 179"/>
          <p:cNvSpPr/>
          <p:nvPr/>
        </p:nvSpPr>
        <p:spPr>
          <a:xfrm>
            <a:off x="5692376" y="685116"/>
            <a:ext cx="1253820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84" name="TextBox 283"/>
          <p:cNvSpPr txBox="1"/>
          <p:nvPr/>
        </p:nvSpPr>
        <p:spPr>
          <a:xfrm>
            <a:off x="6568903" y="2399860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 H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 = ?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371600" y="2751306"/>
            <a:ext cx="1673256" cy="484064"/>
            <a:chOff x="1041814" y="2589331"/>
            <a:chExt cx="1673256" cy="484064"/>
          </a:xfrm>
        </p:grpSpPr>
        <p:sp>
          <p:nvSpPr>
            <p:cNvPr id="191" name="TextBox 190"/>
            <p:cNvSpPr txBox="1"/>
            <p:nvPr/>
          </p:nvSpPr>
          <p:spPr>
            <a:xfrm>
              <a:off x="1041814" y="2673285"/>
              <a:ext cx="621886" cy="40011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i="1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l</a:t>
              </a:r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 =</a:t>
              </a:r>
              <a:endParaRPr lang="en-US" sz="2000" b="1" i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sp>
          <p:nvSpPr>
            <p:cNvPr id="285" name="TextBox 284"/>
            <p:cNvSpPr txBox="1"/>
            <p:nvPr/>
          </p:nvSpPr>
          <p:spPr>
            <a:xfrm>
              <a:off x="1714929" y="2696369"/>
              <a:ext cx="457200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Bookman Old Style"/>
                </a:rPr>
                <a:t>r</a:t>
              </a:r>
              <a:r>
                <a:rPr lang="en-US" sz="1600" b="1" baseline="30000" dirty="0" smtClean="0">
                  <a:solidFill>
                    <a:srgbClr val="FFFF00"/>
                  </a:solidFill>
                  <a:latin typeface="Bookman Old Style"/>
                </a:rPr>
                <a:t>2</a:t>
              </a:r>
              <a:endParaRPr lang="en-US" sz="1600" b="1" baseline="30000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sp>
          <p:nvSpPr>
            <p:cNvPr id="286" name="TextBox 285"/>
            <p:cNvSpPr txBox="1"/>
            <p:nvPr/>
          </p:nvSpPr>
          <p:spPr>
            <a:xfrm>
              <a:off x="1959404" y="2696369"/>
              <a:ext cx="304800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Bookman Old Style"/>
                </a:rPr>
                <a:t>+</a:t>
              </a:r>
              <a:endParaRPr lang="en-US" sz="16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2111804" y="2696369"/>
              <a:ext cx="457200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Bookman Old Style"/>
                </a:rPr>
                <a:t>h</a:t>
              </a:r>
              <a:r>
                <a:rPr lang="en-US" sz="1600" b="1" baseline="30000" dirty="0" smtClean="0">
                  <a:solidFill>
                    <a:srgbClr val="FFFF00"/>
                  </a:solidFill>
                  <a:latin typeface="Bookman Old Style"/>
                </a:rPr>
                <a:t>2</a:t>
              </a:r>
              <a:endParaRPr lang="en-US" sz="1600" b="1" baseline="30000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8" name="TextBox 287"/>
                <p:cNvSpPr txBox="1"/>
                <p:nvPr/>
              </p:nvSpPr>
              <p:spPr>
                <a:xfrm>
                  <a:off x="1495870" y="2589331"/>
                  <a:ext cx="1219200" cy="442814"/>
                </a:xfrm>
                <a:prstGeom prst="rect">
                  <a:avLst/>
                </a:prstGeom>
                <a:noFill/>
                <a:effectLst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2000" b="1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000" b="1" dirty="0" smtClean="0">
                                <a:solidFill>
                                  <a:srgbClr val="FFFF00"/>
                                </a:solidFill>
                                <a:latin typeface="Bookman Old Style" pitchFamily="18" charset="0"/>
                              </a:rPr>
                              <m:t>         </m:t>
                            </m:r>
                            <m:r>
                              <a:rPr lang="en-US" sz="2000" b="1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rad>
                      </m:oMath>
                    </m:oMathPara>
                  </a14:m>
                  <a:endParaRPr lang="en-US" sz="2000" b="1" dirty="0">
                    <a:solidFill>
                      <a:srgbClr val="FFFF00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88" name="TextBox 2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5870" y="2589331"/>
                  <a:ext cx="1219200" cy="44281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89" name="Straight Arrow Connector 288"/>
          <p:cNvCxnSpPr/>
          <p:nvPr/>
        </p:nvCxnSpPr>
        <p:spPr>
          <a:xfrm>
            <a:off x="8147714" y="2445432"/>
            <a:ext cx="610400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501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000"/>
                            </p:stCondLst>
                            <p:childTnLst>
                              <p:par>
                                <p:cTn id="2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5" presetClass="emph" presetSubtype="0" repeatCount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3" dur="4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250"/>
                            </p:stCondLst>
                            <p:childTnLst>
                              <p:par>
                                <p:cTn id="27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5" presetClass="emph" presetSubtype="0" repeatCount="3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3" dur="4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5" presetClass="emph" presetSubtype="0" repeatCount="3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3" dur="4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500"/>
                            </p:stCondLst>
                            <p:childTnLst>
                              <p:par>
                                <p:cTn id="3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5" dur="4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500"/>
                            </p:stCondLst>
                            <p:childTnLst>
                              <p:par>
                                <p:cTn id="3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0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" grpId="0"/>
      <p:bldP spid="237" grpId="0"/>
      <p:bldP spid="234" grpId="0"/>
      <p:bldP spid="193" grpId="0"/>
      <p:bldP spid="195" grpId="0"/>
      <p:bldP spid="196" grpId="0"/>
      <p:bldP spid="198" grpId="0" animBg="1"/>
      <p:bldP spid="198" grpId="1" animBg="1"/>
      <p:bldP spid="194" grpId="0" animBg="1"/>
      <p:bldP spid="194" grpId="1" animBg="1"/>
      <p:bldP spid="160" grpId="0"/>
      <p:bldP spid="247" grpId="0" animBg="1"/>
      <p:bldP spid="240" grpId="0" animBg="1"/>
      <p:bldP spid="240" grpId="1" animBg="1"/>
      <p:bldP spid="239" grpId="0" animBg="1"/>
      <p:bldP spid="239" grpId="1" animBg="1"/>
      <p:bldP spid="241" grpId="0" animBg="1"/>
      <p:bldP spid="241" grpId="1" animBg="1"/>
      <p:bldP spid="242" grpId="0" animBg="1"/>
      <p:bldP spid="242" grpId="1" animBg="1"/>
      <p:bldP spid="242" grpId="2" animBg="1"/>
      <p:bldP spid="242" grpId="3" animBg="1"/>
      <p:bldP spid="242" grpId="4" animBg="1"/>
      <p:bldP spid="58" grpId="0"/>
      <p:bldP spid="69" grpId="0"/>
      <p:bldP spid="74" grpId="0"/>
      <p:bldP spid="105" grpId="0"/>
      <p:bldP spid="181" grpId="0"/>
      <p:bldP spid="189" grpId="0" animBg="1"/>
      <p:bldP spid="189" grpId="1" animBg="1"/>
      <p:bldP spid="190" grpId="0"/>
      <p:bldP spid="190" grpId="1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27" grpId="0"/>
      <p:bldP spid="228" grpId="0"/>
      <p:bldP spid="229" grpId="0"/>
      <p:bldP spid="230" grpId="0"/>
      <p:bldP spid="231" grpId="0"/>
      <p:bldP spid="232" grpId="0"/>
      <p:bldP spid="233" grpId="0"/>
      <p:bldP spid="238" grpId="0"/>
      <p:bldP spid="243" grpId="0"/>
      <p:bldP spid="248" grpId="0"/>
      <p:bldP spid="250" grpId="0" animBg="1"/>
      <p:bldP spid="250" grpId="1" animBg="1"/>
      <p:bldP spid="251" grpId="0"/>
      <p:bldP spid="252" grpId="0" animBg="1"/>
      <p:bldP spid="252" grpId="1" animBg="1"/>
      <p:bldP spid="253" grpId="0"/>
      <p:bldP spid="254" grpId="0" animBg="1"/>
      <p:bldP spid="254" grpId="1" animBg="1"/>
      <p:bldP spid="260" grpId="0"/>
      <p:bldP spid="262" grpId="0"/>
      <p:bldP spid="264" grpId="0"/>
      <p:bldP spid="265" grpId="0"/>
      <p:bldP spid="255" grpId="0" animBg="1"/>
      <p:bldP spid="255" grpId="1" animBg="1"/>
      <p:bldP spid="256" grpId="0"/>
      <p:bldP spid="256" grpId="1"/>
      <p:bldP spid="257" grpId="0"/>
      <p:bldP spid="257" grpId="1"/>
      <p:bldP spid="258" grpId="0"/>
      <p:bldP spid="258" grpId="1"/>
      <p:bldP spid="259" grpId="0"/>
      <p:bldP spid="259" grpId="1"/>
      <p:bldP spid="166" grpId="0" animBg="1"/>
      <p:bldP spid="166" grpId="1" animBg="1"/>
      <p:bldP spid="197" grpId="0"/>
      <p:bldP spid="197" grpId="1"/>
      <p:bldP spid="199" grpId="0" animBg="1"/>
      <p:bldP spid="199" grpId="1" animBg="1"/>
      <p:bldP spid="200" grpId="0"/>
      <p:bldP spid="200" grpId="1"/>
      <p:bldP spid="182" grpId="0"/>
      <p:bldP spid="182" grpId="1"/>
      <p:bldP spid="266" grpId="0"/>
      <p:bldP spid="28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Rounded Rectangle 191"/>
          <p:cNvSpPr/>
          <p:nvPr/>
        </p:nvSpPr>
        <p:spPr bwMode="auto">
          <a:xfrm>
            <a:off x="343567" y="1269087"/>
            <a:ext cx="7234291" cy="277612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402277" y="1293620"/>
            <a:ext cx="7128281" cy="220549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339383" y="1234618"/>
            <a:ext cx="171076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TSA of toy  =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1718072" y="1234618"/>
            <a:ext cx="196495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CSA of cone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3411383" y="1234618"/>
            <a:ext cx="210546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CSA of cylinder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5281585" y="1234618"/>
            <a:ext cx="23629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CSA of hemisphere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255596" y="189143"/>
            <a:ext cx="79688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 toy is combination of a cylinder, hemisphere and a cone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each with radius 10 cm. Height of the conical part is 10 cm and total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height is 60 cm. Find the total surface area and volume of the toy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652327" y="971019"/>
            <a:ext cx="921985" cy="271577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29040"/>
              </p:ext>
            </p:extLst>
          </p:nvPr>
        </p:nvGraphicFramePr>
        <p:xfrm>
          <a:off x="608013" y="957263"/>
          <a:ext cx="21034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26" name="Equation" r:id="rId4" imgW="2298600" imgH="342720" progId="Equation.DSMT4">
                  <p:embed/>
                </p:oleObj>
              </mc:Choice>
              <mc:Fallback>
                <p:oleObj name="Equation" r:id="rId4" imgW="2298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957263"/>
                        <a:ext cx="21034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ounded Rectangle 129"/>
          <p:cNvSpPr/>
          <p:nvPr/>
        </p:nvSpPr>
        <p:spPr>
          <a:xfrm>
            <a:off x="2519404" y="2947943"/>
            <a:ext cx="153212" cy="163404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2009772" y="2898268"/>
            <a:ext cx="192611" cy="234157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1560810" y="2902878"/>
            <a:ext cx="161027" cy="246103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374417" y="2917693"/>
            <a:ext cx="161027" cy="2033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1272817" y="2917693"/>
            <a:ext cx="161027" cy="2033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45249" y="1540218"/>
            <a:ext cx="163057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TSA of the toy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56526" y="1766178"/>
            <a:ext cx="15712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= CSA of cone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43042" y="2016231"/>
            <a:ext cx="191751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+ CSA of cylinder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40597" y="2269133"/>
            <a:ext cx="226857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+ CSA of hemisphere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709369" y="4404735"/>
            <a:ext cx="4091911" cy="25068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52791" y="4357028"/>
            <a:ext cx="452880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Total surface area of toy is 3582.74 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932971" y="2530044"/>
            <a:ext cx="699230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</a:t>
            </a:r>
            <a:r>
              <a:rPr lang="en-US" sz="1500" b="1" kern="0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r</a:t>
            </a:r>
            <a:r>
              <a:rPr lang="en-US" sz="1500" b="1" i="1" kern="0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l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1558221" y="2530044"/>
            <a:ext cx="843501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 2</a:t>
            </a:r>
            <a:r>
              <a:rPr lang="en-US" sz="1500" b="1" kern="0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rH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254331" y="2530044"/>
            <a:ext cx="763351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 2</a:t>
            </a:r>
            <a:r>
              <a:rPr lang="en-US" sz="1500" b="1" kern="0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r²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279979" y="2794928"/>
            <a:ext cx="25521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1982632" y="2801058"/>
            <a:ext cx="25521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2653010" y="2797338"/>
            <a:ext cx="25521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Rectangle 102"/>
          <p:cNvSpPr/>
          <p:nvPr/>
        </p:nvSpPr>
        <p:spPr>
          <a:xfrm>
            <a:off x="940500" y="2828689"/>
            <a:ext cx="62549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r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1433810" y="2858428"/>
            <a:ext cx="137249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500" b="1" i="1" kern="0" dirty="0" smtClean="0">
                <a:solidFill>
                  <a:prstClr val="black"/>
                </a:solidFill>
                <a:latin typeface="Bookman Old Style" pitchFamily="18" charset="0"/>
              </a:rPr>
              <a:t>l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+ 2H + 2r)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 flipH="1">
            <a:off x="931415" y="3136191"/>
            <a:ext cx="123899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.14 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899849" y="3136191"/>
            <a:ext cx="437940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2413722" y="3136191"/>
            <a:ext cx="691215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(14.1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Rounded Rectangle 116"/>
          <p:cNvSpPr/>
          <p:nvPr/>
        </p:nvSpPr>
        <p:spPr bwMode="auto">
          <a:xfrm>
            <a:off x="3832780" y="4119454"/>
            <a:ext cx="1257863" cy="366805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3883137" y="4163882"/>
            <a:ext cx="1151691" cy="27157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 bwMode="auto">
          <a:xfrm>
            <a:off x="3817711" y="3718134"/>
            <a:ext cx="1120980" cy="366805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3803735" y="4150301"/>
            <a:ext cx="13778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i="1" kern="0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l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= 14.1cm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3865234" y="3764035"/>
            <a:ext cx="1026362" cy="27157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844696" y="3734606"/>
            <a:ext cx="119027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</a:rPr>
              <a:t>r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= 10cm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3" name="Rounded Rectangle 122"/>
          <p:cNvSpPr/>
          <p:nvPr/>
        </p:nvSpPr>
        <p:spPr bwMode="auto">
          <a:xfrm>
            <a:off x="3833144" y="4521546"/>
            <a:ext cx="1257863" cy="366805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3883501" y="4565974"/>
            <a:ext cx="1151691" cy="27157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3883229" y="4539693"/>
            <a:ext cx="13682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H = 40cm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2968926" y="3136191"/>
            <a:ext cx="492443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2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3329088" y="3136191"/>
            <a:ext cx="619080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 40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3818946" y="3136191"/>
            <a:ext cx="514885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2</a:t>
            </a:r>
            <a:endParaRPr lang="en-US" sz="16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4159937" y="3136191"/>
            <a:ext cx="716863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× 10)</a:t>
            </a:r>
            <a:endParaRPr lang="en-US" sz="16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2" name="Rectangle 131"/>
          <p:cNvSpPr/>
          <p:nvPr/>
        </p:nvSpPr>
        <p:spPr>
          <a:xfrm flipH="1">
            <a:off x="932160" y="3428291"/>
            <a:ext cx="123899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1.4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1895482" y="3421574"/>
            <a:ext cx="691215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(14.1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2450686" y="3421574"/>
            <a:ext cx="619080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80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2974982" y="3421574"/>
            <a:ext cx="679994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20)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 flipH="1">
            <a:off x="932159" y="3713674"/>
            <a:ext cx="192664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1.4 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 flipH="1">
            <a:off x="938510" y="4005774"/>
            <a:ext cx="192664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  3582.74 cm</a:t>
            </a:r>
            <a:r>
              <a:rPr lang="en-US" sz="1500" b="1" kern="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500" b="1" i="1" kern="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341610" y="4357028"/>
            <a:ext cx="36496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900113" indent="-900113" algn="just">
              <a:tabLst>
                <a:tab pos="465138" algn="ctr"/>
                <a:tab pos="5257800" algn="r"/>
                <a:tab pos="5486400" algn="ctr"/>
                <a:tab pos="5775325" algn="l"/>
              </a:tabLst>
            </a:pPr>
            <a:r>
              <a:rPr lang="en-US" sz="1500" b="1" dirty="0" smtClean="0">
                <a:solidFill>
                  <a:prstClr val="black"/>
                </a:solidFill>
                <a:latin typeface="Symbol"/>
              </a:rPr>
              <a:t>	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  <a:sym typeface="Symbol"/>
              </a:rPr>
              <a:t></a:t>
            </a:r>
            <a:endParaRPr lang="en-US" sz="1500" dirty="0">
              <a:solidFill>
                <a:prstClr val="black"/>
              </a:solidFill>
            </a:endParaRPr>
          </a:p>
        </p:txBody>
      </p:sp>
      <p:cxnSp>
        <p:nvCxnSpPr>
          <p:cNvPr id="115" name="Straight Connector 114"/>
          <p:cNvCxnSpPr/>
          <p:nvPr/>
        </p:nvCxnSpPr>
        <p:spPr>
          <a:xfrm>
            <a:off x="1270684" y="3409791"/>
            <a:ext cx="9943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3214688" y="3399179"/>
            <a:ext cx="6791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4042617" y="3409414"/>
            <a:ext cx="6791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2074852" y="3705150"/>
            <a:ext cx="140494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Rectangle 141"/>
          <p:cNvSpPr/>
          <p:nvPr/>
        </p:nvSpPr>
        <p:spPr>
          <a:xfrm flipH="1">
            <a:off x="1723993" y="3713674"/>
            <a:ext cx="1077664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× 114.1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5050534" y="1552703"/>
            <a:ext cx="3712466" cy="1727707"/>
            <a:chOff x="3346433" y="1567943"/>
            <a:chExt cx="3712466" cy="1727707"/>
          </a:xfrm>
        </p:grpSpPr>
        <p:cxnSp>
          <p:nvCxnSpPr>
            <p:cNvPr id="143" name="Straight Arrow Connector 142"/>
            <p:cNvCxnSpPr/>
            <p:nvPr/>
          </p:nvCxnSpPr>
          <p:spPr>
            <a:xfrm>
              <a:off x="3396502" y="3295650"/>
              <a:ext cx="3662397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4" name="Group 143"/>
            <p:cNvGrpSpPr/>
            <p:nvPr/>
          </p:nvGrpSpPr>
          <p:grpSpPr>
            <a:xfrm>
              <a:off x="5824656" y="1638924"/>
              <a:ext cx="1220799" cy="1521655"/>
              <a:chOff x="6858000" y="1645920"/>
              <a:chExt cx="1828800" cy="1832912"/>
            </a:xfrm>
          </p:grpSpPr>
          <p:sp>
            <p:nvSpPr>
              <p:cNvPr id="166" name="Arc 165"/>
              <p:cNvSpPr/>
              <p:nvPr/>
            </p:nvSpPr>
            <p:spPr>
              <a:xfrm>
                <a:off x="6858000" y="1645920"/>
                <a:ext cx="18288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solidFill>
                <a:srgbClr val="7030A0">
                  <a:alpha val="60000"/>
                </a:srgb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67" name="Straight Connector 166"/>
              <p:cNvCxnSpPr/>
              <p:nvPr/>
            </p:nvCxnSpPr>
            <p:spPr>
              <a:xfrm>
                <a:off x="7772400" y="2543388"/>
                <a:ext cx="914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8" name="Group 167"/>
              <p:cNvGrpSpPr/>
              <p:nvPr/>
            </p:nvGrpSpPr>
            <p:grpSpPr>
              <a:xfrm>
                <a:off x="7543800" y="1645920"/>
                <a:ext cx="460931" cy="1832912"/>
                <a:chOff x="7490780" y="1645920"/>
                <a:chExt cx="460931" cy="1832912"/>
              </a:xfrm>
            </p:grpSpPr>
            <p:sp>
              <p:nvSpPr>
                <p:cNvPr id="170" name="Arc 169"/>
                <p:cNvSpPr/>
                <p:nvPr/>
              </p:nvSpPr>
              <p:spPr>
                <a:xfrm flipH="1">
                  <a:off x="7490780" y="1645920"/>
                  <a:ext cx="457200" cy="1828800"/>
                </a:xfrm>
                <a:prstGeom prst="arc">
                  <a:avLst>
                    <a:gd name="adj1" fmla="val 16200000"/>
                    <a:gd name="adj2" fmla="val 5400000"/>
                  </a:avLst>
                </a:prstGeom>
                <a:solidFill>
                  <a:srgbClr val="7030A0">
                    <a:alpha val="60000"/>
                  </a:srgb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" name="Arc 12"/>
                <p:cNvSpPr/>
                <p:nvPr/>
              </p:nvSpPr>
              <p:spPr>
                <a:xfrm>
                  <a:off x="7691007" y="1650031"/>
                  <a:ext cx="260704" cy="1828801"/>
                </a:xfrm>
                <a:custGeom>
                  <a:avLst/>
                  <a:gdLst>
                    <a:gd name="connsiteX0" fmla="*/ 152600 w 305200"/>
                    <a:gd name="connsiteY0" fmla="*/ 0 h 1518241"/>
                    <a:gd name="connsiteX1" fmla="*/ 305200 w 305200"/>
                    <a:gd name="connsiteY1" fmla="*/ 759121 h 1518241"/>
                    <a:gd name="connsiteX2" fmla="*/ 152600 w 305200"/>
                    <a:gd name="connsiteY2" fmla="*/ 1518242 h 1518241"/>
                    <a:gd name="connsiteX3" fmla="*/ 152600 w 305200"/>
                    <a:gd name="connsiteY3" fmla="*/ 759121 h 1518241"/>
                    <a:gd name="connsiteX4" fmla="*/ 152600 w 305200"/>
                    <a:gd name="connsiteY4" fmla="*/ 0 h 1518241"/>
                    <a:gd name="connsiteX0" fmla="*/ 152600 w 305200"/>
                    <a:gd name="connsiteY0" fmla="*/ 0 h 1518241"/>
                    <a:gd name="connsiteX1" fmla="*/ 305200 w 305200"/>
                    <a:gd name="connsiteY1" fmla="*/ 759121 h 1518241"/>
                    <a:gd name="connsiteX2" fmla="*/ 152600 w 305200"/>
                    <a:gd name="connsiteY2" fmla="*/ 1518242 h 1518241"/>
                    <a:gd name="connsiteX0" fmla="*/ 14288 w 166888"/>
                    <a:gd name="connsiteY0" fmla="*/ 0 h 1518242"/>
                    <a:gd name="connsiteX1" fmla="*/ 166888 w 166888"/>
                    <a:gd name="connsiteY1" fmla="*/ 759121 h 1518242"/>
                    <a:gd name="connsiteX2" fmla="*/ 14288 w 166888"/>
                    <a:gd name="connsiteY2" fmla="*/ 1518242 h 1518242"/>
                    <a:gd name="connsiteX3" fmla="*/ 14288 w 166888"/>
                    <a:gd name="connsiteY3" fmla="*/ 759121 h 1518242"/>
                    <a:gd name="connsiteX4" fmla="*/ 14288 w 166888"/>
                    <a:gd name="connsiteY4" fmla="*/ 0 h 1518242"/>
                    <a:gd name="connsiteX0" fmla="*/ 14288 w 166888"/>
                    <a:gd name="connsiteY0" fmla="*/ 0 h 1518242"/>
                    <a:gd name="connsiteX1" fmla="*/ 166888 w 166888"/>
                    <a:gd name="connsiteY1" fmla="*/ 759121 h 1518242"/>
                    <a:gd name="connsiteX2" fmla="*/ 0 w 166888"/>
                    <a:gd name="connsiteY2" fmla="*/ 1496810 h 1518242"/>
                    <a:gd name="connsiteX0" fmla="*/ 21431 w 174031"/>
                    <a:gd name="connsiteY0" fmla="*/ 0 h 1518242"/>
                    <a:gd name="connsiteX1" fmla="*/ 174031 w 174031"/>
                    <a:gd name="connsiteY1" fmla="*/ 759121 h 1518242"/>
                    <a:gd name="connsiteX2" fmla="*/ 21431 w 174031"/>
                    <a:gd name="connsiteY2" fmla="*/ 1518242 h 1518242"/>
                    <a:gd name="connsiteX3" fmla="*/ 21431 w 174031"/>
                    <a:gd name="connsiteY3" fmla="*/ 759121 h 1518242"/>
                    <a:gd name="connsiteX4" fmla="*/ 21431 w 174031"/>
                    <a:gd name="connsiteY4" fmla="*/ 0 h 1518242"/>
                    <a:gd name="connsiteX0" fmla="*/ 0 w 174031"/>
                    <a:gd name="connsiteY0" fmla="*/ 0 h 1518242"/>
                    <a:gd name="connsiteX1" fmla="*/ 174031 w 174031"/>
                    <a:gd name="connsiteY1" fmla="*/ 759121 h 1518242"/>
                    <a:gd name="connsiteX2" fmla="*/ 7143 w 174031"/>
                    <a:gd name="connsiteY2" fmla="*/ 1496810 h 15182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4031" h="1518242" stroke="0" extrusionOk="0">
                      <a:moveTo>
                        <a:pt x="21431" y="0"/>
                      </a:moveTo>
                      <a:cubicBezTo>
                        <a:pt x="105710" y="0"/>
                        <a:pt x="174031" y="339870"/>
                        <a:pt x="174031" y="759121"/>
                      </a:cubicBezTo>
                      <a:cubicBezTo>
                        <a:pt x="174031" y="1178372"/>
                        <a:pt x="105710" y="1518242"/>
                        <a:pt x="21431" y="1518242"/>
                      </a:cubicBezTo>
                      <a:lnTo>
                        <a:pt x="21431" y="759121"/>
                      </a:lnTo>
                      <a:lnTo>
                        <a:pt x="21431" y="0"/>
                      </a:lnTo>
                      <a:close/>
                    </a:path>
                    <a:path w="174031" h="1518242" fill="none">
                      <a:moveTo>
                        <a:pt x="0" y="0"/>
                      </a:moveTo>
                      <a:cubicBezTo>
                        <a:pt x="84279" y="0"/>
                        <a:pt x="174031" y="339870"/>
                        <a:pt x="174031" y="759121"/>
                      </a:cubicBezTo>
                      <a:cubicBezTo>
                        <a:pt x="174031" y="1178372"/>
                        <a:pt x="91422" y="1496810"/>
                        <a:pt x="7143" y="149681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cxnSp>
            <p:nvCxnSpPr>
              <p:cNvPr id="169" name="Straight Connector 168"/>
              <p:cNvCxnSpPr/>
              <p:nvPr/>
            </p:nvCxnSpPr>
            <p:spPr>
              <a:xfrm>
                <a:off x="7772400" y="1645920"/>
                <a:ext cx="0" cy="9144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5" name="Group 144"/>
            <p:cNvGrpSpPr/>
            <p:nvPr/>
          </p:nvGrpSpPr>
          <p:grpSpPr>
            <a:xfrm>
              <a:off x="3846962" y="1637820"/>
              <a:ext cx="2746798" cy="1520871"/>
              <a:chOff x="3419851" y="1661502"/>
              <a:chExt cx="4114800" cy="1831968"/>
            </a:xfrm>
          </p:grpSpPr>
          <p:sp>
            <p:nvSpPr>
              <p:cNvPr id="161" name="Can 160"/>
              <p:cNvSpPr/>
              <p:nvPr/>
            </p:nvSpPr>
            <p:spPr>
              <a:xfrm rot="16200000">
                <a:off x="4562851" y="521669"/>
                <a:ext cx="1828800" cy="4114800"/>
              </a:xfrm>
              <a:prstGeom prst="can">
                <a:avLst/>
              </a:prstGeom>
              <a:solidFill>
                <a:schemeClr val="accent6">
                  <a:lumMod val="75000"/>
                  <a:alpha val="6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62" name="Straight Connector 161"/>
              <p:cNvCxnSpPr/>
              <p:nvPr/>
            </p:nvCxnSpPr>
            <p:spPr>
              <a:xfrm>
                <a:off x="3650280" y="2560320"/>
                <a:ext cx="36576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/>
              <p:cNvCxnSpPr/>
              <p:nvPr/>
            </p:nvCxnSpPr>
            <p:spPr>
              <a:xfrm>
                <a:off x="3648451" y="1696551"/>
                <a:ext cx="0" cy="8787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Arc 163"/>
              <p:cNvSpPr/>
              <p:nvPr/>
            </p:nvSpPr>
            <p:spPr>
              <a:xfrm flipH="1">
                <a:off x="7068325" y="166467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no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65" name="Straight Connector 164"/>
              <p:cNvCxnSpPr/>
              <p:nvPr/>
            </p:nvCxnSpPr>
            <p:spPr>
              <a:xfrm>
                <a:off x="7295350" y="1661502"/>
                <a:ext cx="0" cy="91440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6" name="Group 145"/>
            <p:cNvGrpSpPr/>
            <p:nvPr/>
          </p:nvGrpSpPr>
          <p:grpSpPr>
            <a:xfrm>
              <a:off x="3371140" y="1622323"/>
              <a:ext cx="853710" cy="1541437"/>
              <a:chOff x="1783080" y="1631987"/>
              <a:chExt cx="1181028" cy="1875308"/>
            </a:xfrm>
          </p:grpSpPr>
          <p:sp>
            <p:nvSpPr>
              <p:cNvPr id="153" name="Isosceles Triangle 152"/>
              <p:cNvSpPr/>
              <p:nvPr/>
            </p:nvSpPr>
            <p:spPr>
              <a:xfrm rot="16200000">
                <a:off x="1321746" y="2104707"/>
                <a:ext cx="1875308" cy="929867"/>
              </a:xfrm>
              <a:prstGeom prst="triangle">
                <a:avLst/>
              </a:prstGeom>
              <a:solidFill>
                <a:srgbClr val="00B0F0">
                  <a:alpha val="60000"/>
                </a:srgb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54" name="Straight Connector 153"/>
              <p:cNvCxnSpPr/>
              <p:nvPr/>
            </p:nvCxnSpPr>
            <p:spPr>
              <a:xfrm>
                <a:off x="2653556" y="1684792"/>
                <a:ext cx="0" cy="85671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>
                <a:off x="1783080" y="2546249"/>
                <a:ext cx="914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 flipV="1">
                <a:off x="1783080" y="1645920"/>
                <a:ext cx="914400" cy="914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>
                <a:off x="1783080" y="2560320"/>
                <a:ext cx="911981" cy="93895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8" name="Group 157"/>
              <p:cNvGrpSpPr/>
              <p:nvPr/>
            </p:nvGrpSpPr>
            <p:grpSpPr>
              <a:xfrm>
                <a:off x="2442527" y="1663937"/>
                <a:ext cx="521581" cy="1835334"/>
                <a:chOff x="613727" y="1663937"/>
                <a:chExt cx="521581" cy="1835334"/>
              </a:xfrm>
            </p:grpSpPr>
            <p:sp>
              <p:nvSpPr>
                <p:cNvPr id="159" name="Arc 26"/>
                <p:cNvSpPr/>
                <p:nvPr/>
              </p:nvSpPr>
              <p:spPr>
                <a:xfrm flipH="1">
                  <a:off x="613727" y="1782962"/>
                  <a:ext cx="228599" cy="1557644"/>
                </a:xfrm>
                <a:custGeom>
                  <a:avLst/>
                  <a:gdLst>
                    <a:gd name="connsiteX0" fmla="*/ 253372 w 330486"/>
                    <a:gd name="connsiteY0" fmla="*/ 115818 h 1503209"/>
                    <a:gd name="connsiteX1" fmla="*/ 330486 w 330486"/>
                    <a:gd name="connsiteY1" fmla="*/ 751953 h 1503209"/>
                    <a:gd name="connsiteX2" fmla="*/ 251397 w 330486"/>
                    <a:gd name="connsiteY2" fmla="*/ 1392971 h 1503209"/>
                    <a:gd name="connsiteX3" fmla="*/ 165243 w 330486"/>
                    <a:gd name="connsiteY3" fmla="*/ 751605 h 1503209"/>
                    <a:gd name="connsiteX4" fmla="*/ 253372 w 330486"/>
                    <a:gd name="connsiteY4" fmla="*/ 115818 h 1503209"/>
                    <a:gd name="connsiteX0" fmla="*/ 253372 w 330486"/>
                    <a:gd name="connsiteY0" fmla="*/ 115818 h 1503209"/>
                    <a:gd name="connsiteX1" fmla="*/ 330486 w 330486"/>
                    <a:gd name="connsiteY1" fmla="*/ 751953 h 1503209"/>
                    <a:gd name="connsiteX2" fmla="*/ 251397 w 330486"/>
                    <a:gd name="connsiteY2" fmla="*/ 1392971 h 1503209"/>
                    <a:gd name="connsiteX0" fmla="*/ 88129 w 165243"/>
                    <a:gd name="connsiteY0" fmla="*/ 3175 h 1280328"/>
                    <a:gd name="connsiteX1" fmla="*/ 165243 w 165243"/>
                    <a:gd name="connsiteY1" fmla="*/ 639310 h 1280328"/>
                    <a:gd name="connsiteX2" fmla="*/ 86154 w 165243"/>
                    <a:gd name="connsiteY2" fmla="*/ 1280328 h 1280328"/>
                    <a:gd name="connsiteX3" fmla="*/ 0 w 165243"/>
                    <a:gd name="connsiteY3" fmla="*/ 638962 h 1280328"/>
                    <a:gd name="connsiteX4" fmla="*/ 88129 w 165243"/>
                    <a:gd name="connsiteY4" fmla="*/ 3175 h 1280328"/>
                    <a:gd name="connsiteX0" fmla="*/ 75429 w 165243"/>
                    <a:gd name="connsiteY0" fmla="*/ 0 h 1280328"/>
                    <a:gd name="connsiteX1" fmla="*/ 165243 w 165243"/>
                    <a:gd name="connsiteY1" fmla="*/ 639310 h 1280328"/>
                    <a:gd name="connsiteX2" fmla="*/ 86154 w 165243"/>
                    <a:gd name="connsiteY2" fmla="*/ 1280328 h 12803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5243" h="1280328" stroke="0" extrusionOk="0">
                      <a:moveTo>
                        <a:pt x="88129" y="3175"/>
                      </a:moveTo>
                      <a:cubicBezTo>
                        <a:pt x="136151" y="140891"/>
                        <a:pt x="165269" y="381092"/>
                        <a:pt x="165243" y="639310"/>
                      </a:cubicBezTo>
                      <a:cubicBezTo>
                        <a:pt x="165216" y="901044"/>
                        <a:pt x="135257" y="1143866"/>
                        <a:pt x="86154" y="1280328"/>
                      </a:cubicBezTo>
                      <a:lnTo>
                        <a:pt x="0" y="638962"/>
                      </a:lnTo>
                      <a:lnTo>
                        <a:pt x="88129" y="3175"/>
                      </a:lnTo>
                      <a:close/>
                    </a:path>
                    <a:path w="165243" h="1280328" fill="none">
                      <a:moveTo>
                        <a:pt x="75429" y="0"/>
                      </a:moveTo>
                      <a:cubicBezTo>
                        <a:pt x="123451" y="137716"/>
                        <a:pt x="165269" y="381092"/>
                        <a:pt x="165243" y="639310"/>
                      </a:cubicBezTo>
                      <a:cubicBezTo>
                        <a:pt x="165216" y="901044"/>
                        <a:pt x="135257" y="1143866"/>
                        <a:pt x="86154" y="12803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" name="Arc 159"/>
                <p:cNvSpPr/>
                <p:nvPr/>
              </p:nvSpPr>
              <p:spPr>
                <a:xfrm flipV="1">
                  <a:off x="657367" y="1663937"/>
                  <a:ext cx="477941" cy="1835334"/>
                </a:xfrm>
                <a:prstGeom prst="arc">
                  <a:avLst>
                    <a:gd name="adj1" fmla="val 16200000"/>
                    <a:gd name="adj2" fmla="val 5400000"/>
                  </a:avLst>
                </a:prstGeom>
                <a:solidFill>
                  <a:srgbClr val="00B0F0">
                    <a:alpha val="60000"/>
                  </a:srgbClr>
                </a:solidFill>
                <a:ln w="19050">
                  <a:solidFill>
                    <a:schemeClr val="tx1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</p:grpSp>
        <p:cxnSp>
          <p:nvCxnSpPr>
            <p:cNvPr id="147" name="Straight Arrow Connector 146"/>
            <p:cNvCxnSpPr/>
            <p:nvPr/>
          </p:nvCxnSpPr>
          <p:spPr>
            <a:xfrm>
              <a:off x="4114800" y="1648585"/>
              <a:ext cx="0" cy="70103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6366702" y="1631709"/>
              <a:ext cx="0" cy="759121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3419963" y="2417176"/>
              <a:ext cx="610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 flipH="1">
              <a:off x="3346433" y="1567943"/>
              <a:ext cx="610400" cy="759121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/>
            <p:nvPr/>
          </p:nvCxnSpPr>
          <p:spPr>
            <a:xfrm>
              <a:off x="6443613" y="2460672"/>
              <a:ext cx="610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002015" y="2460672"/>
              <a:ext cx="2441598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2" name="Rounded Rectangle 171"/>
          <p:cNvSpPr/>
          <p:nvPr/>
        </p:nvSpPr>
        <p:spPr>
          <a:xfrm>
            <a:off x="6659380" y="3134559"/>
            <a:ext cx="686180" cy="282638"/>
          </a:xfrm>
          <a:prstGeom prst="roundRect">
            <a:avLst/>
          </a:prstGeom>
          <a:solidFill>
            <a:srgbClr val="00B0F0"/>
          </a:solidFill>
          <a:ln w="12700" cap="flat" cmpd="sng" algn="ctr">
            <a:solidFill>
              <a:schemeClr val="bg1"/>
            </a:solidFill>
            <a:prstDash val="solid"/>
          </a:ln>
          <a:effectLst>
            <a:softEdge rad="63500"/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5850137" y="1908864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7469736" y="1885950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5173596" y="2377031"/>
            <a:ext cx="4915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690922" y="3137330"/>
            <a:ext cx="6415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0 cm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8122920" y="2419350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 rot="18580450">
            <a:off x="4764865" y="1725711"/>
            <a:ext cx="9685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i="1" dirty="0" smtClean="0">
                <a:solidFill>
                  <a:prstClr val="black"/>
                </a:solidFill>
                <a:latin typeface="Bookman Old Style" pitchFamily="18" charset="0"/>
              </a:rPr>
              <a:t>l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 = 14.1cm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6629400" y="2419350"/>
            <a:ext cx="6415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solidFill>
                  <a:prstClr val="black"/>
                </a:solidFill>
                <a:latin typeface="Bookman Old Style" pitchFamily="18" charset="0"/>
              </a:rPr>
              <a:t>40 cm</a:t>
            </a:r>
            <a:endParaRPr lang="en-US" sz="105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5" name="Rectangle 184"/>
          <p:cNvSpPr>
            <a:spLocks noChangeArrowheads="1"/>
          </p:cNvSpPr>
          <p:nvPr/>
        </p:nvSpPr>
        <p:spPr bwMode="auto">
          <a:xfrm>
            <a:off x="265414" y="1540218"/>
            <a:ext cx="73152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566738" algn="l"/>
              </a:tabLs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Sol. 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2225551" y="3151854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1684996" y="3431789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9" name="Rectangular Callout 188"/>
          <p:cNvSpPr/>
          <p:nvPr/>
        </p:nvSpPr>
        <p:spPr>
          <a:xfrm>
            <a:off x="2686555" y="750806"/>
            <a:ext cx="778524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 </a:t>
            </a:r>
            <a:r>
              <a:rPr lang="en-US" b="1" i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l</a:t>
            </a:r>
            <a:endParaRPr lang="en-US" b="1" i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0" name="Rectangular Callout 189"/>
          <p:cNvSpPr/>
          <p:nvPr/>
        </p:nvSpPr>
        <p:spPr>
          <a:xfrm>
            <a:off x="3802746" y="676772"/>
            <a:ext cx="1253820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1" name="Rectangular Callout 190"/>
          <p:cNvSpPr/>
          <p:nvPr/>
        </p:nvSpPr>
        <p:spPr>
          <a:xfrm>
            <a:off x="5692376" y="685116"/>
            <a:ext cx="1253820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88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4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00"/>
                            </p:stCondLst>
                            <p:childTnLst>
                              <p:par>
                                <p:cTn id="2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500"/>
                            </p:stCondLst>
                            <p:childTnLst>
                              <p:par>
                                <p:cTn id="2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"/>
                            </p:stCondLst>
                            <p:childTnLst>
                              <p:par>
                                <p:cTn id="3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0" grpId="1" animBg="1"/>
      <p:bldP spid="109" grpId="0" animBg="1"/>
      <p:bldP spid="109" grpId="1" animBg="1"/>
      <p:bldP spid="130" grpId="0" animBg="1"/>
      <p:bldP spid="130" grpId="1" animBg="1"/>
      <p:bldP spid="128" grpId="0" animBg="1"/>
      <p:bldP spid="128" grpId="1" animBg="1"/>
      <p:bldP spid="113" grpId="0" animBg="1"/>
      <p:bldP spid="113" grpId="1" animBg="1"/>
      <p:bldP spid="112" grpId="0" animBg="1"/>
      <p:bldP spid="112" grpId="1" animBg="1"/>
      <p:bldP spid="108" grpId="0" animBg="1"/>
      <p:bldP spid="108" grpId="1" animBg="1"/>
      <p:bldP spid="2" grpId="0"/>
      <p:bldP spid="31" grpId="0"/>
      <p:bldP spid="33" grpId="0"/>
      <p:bldP spid="34" grpId="0"/>
      <p:bldP spid="86" grpId="0" animBg="1"/>
      <p:bldP spid="98" grpId="0"/>
      <p:bldP spid="99" grpId="0"/>
      <p:bldP spid="100" grpId="0"/>
      <p:bldP spid="103" grpId="0"/>
      <p:bldP spid="107" grpId="0"/>
      <p:bldP spid="110" grpId="0"/>
      <p:bldP spid="111" grpId="0"/>
      <p:bldP spid="114" grpId="0"/>
      <p:bldP spid="117" grpId="0" animBg="1"/>
      <p:bldP spid="118" grpId="0" animBg="1"/>
      <p:bldP spid="118" grpId="1" animBg="1"/>
      <p:bldP spid="119" grpId="0" animBg="1"/>
      <p:bldP spid="120" grpId="0"/>
      <p:bldP spid="121" grpId="0" animBg="1"/>
      <p:bldP spid="121" grpId="1" animBg="1"/>
      <p:bldP spid="121" grpId="2" animBg="1"/>
      <p:bldP spid="121" grpId="3" animBg="1"/>
      <p:bldP spid="122" grpId="0"/>
      <p:bldP spid="123" grpId="0" animBg="1"/>
      <p:bldP spid="124" grpId="0" animBg="1"/>
      <p:bldP spid="124" grpId="1" animBg="1"/>
      <p:bldP spid="125" grpId="0"/>
      <p:bldP spid="126" grpId="0"/>
      <p:bldP spid="127" grpId="0"/>
      <p:bldP spid="129" grpId="0"/>
      <p:bldP spid="131" grpId="0"/>
      <p:bldP spid="132" grpId="0"/>
      <p:bldP spid="133" grpId="0"/>
      <p:bldP spid="134" grpId="0"/>
      <p:bldP spid="135" grpId="0"/>
      <p:bldP spid="139" grpId="0"/>
      <p:bldP spid="140" grpId="0"/>
      <p:bldP spid="142" grpId="0"/>
      <p:bldP spid="186" grpId="0"/>
      <p:bldP spid="187" grpId="0"/>
      <p:bldP spid="189" grpId="0" animBg="1"/>
      <p:bldP spid="190" grpId="0" animBg="1"/>
      <p:bldP spid="1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Rounded Rectangle 98"/>
          <p:cNvSpPr/>
          <p:nvPr/>
        </p:nvSpPr>
        <p:spPr>
          <a:xfrm>
            <a:off x="2711834" y="1274136"/>
            <a:ext cx="1333628" cy="23271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752513" y="1272861"/>
            <a:ext cx="1468959" cy="23392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6321890" y="2268264"/>
            <a:ext cx="878614" cy="1967430"/>
            <a:chOff x="7977307" y="1173405"/>
            <a:chExt cx="689114" cy="1402812"/>
          </a:xfrm>
          <a:effectLst/>
        </p:grpSpPr>
        <p:cxnSp>
          <p:nvCxnSpPr>
            <p:cNvPr id="91" name="Straight Arrow Connector 90"/>
            <p:cNvCxnSpPr/>
            <p:nvPr/>
          </p:nvCxnSpPr>
          <p:spPr>
            <a:xfrm>
              <a:off x="8271386" y="1173405"/>
              <a:ext cx="0" cy="140281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/>
            <p:cNvSpPr/>
            <p:nvPr/>
          </p:nvSpPr>
          <p:spPr>
            <a:xfrm>
              <a:off x="7977307" y="1664625"/>
              <a:ext cx="689114" cy="21945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pt-BR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20 cm</a:t>
              </a:r>
            </a:p>
          </p:txBody>
        </p:sp>
      </p:grpSp>
      <p:sp>
        <p:nvSpPr>
          <p:cNvPr id="230" name="Rounded Rectangle 229"/>
          <p:cNvSpPr/>
          <p:nvPr/>
        </p:nvSpPr>
        <p:spPr>
          <a:xfrm>
            <a:off x="771724" y="780257"/>
            <a:ext cx="2274372" cy="23460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769676" y="2011654"/>
            <a:ext cx="2503490" cy="24784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0" name="Rounded Rectangle 169"/>
          <p:cNvSpPr/>
          <p:nvPr/>
        </p:nvSpPr>
        <p:spPr>
          <a:xfrm>
            <a:off x="762621" y="1264197"/>
            <a:ext cx="3298290" cy="2624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754867" y="1762673"/>
            <a:ext cx="3011379" cy="24784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773638" y="1504565"/>
            <a:ext cx="2760136" cy="25645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3105099" y="791274"/>
            <a:ext cx="955812" cy="2061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762776" y="1023755"/>
            <a:ext cx="3800249" cy="25146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713041" y="293021"/>
            <a:ext cx="3264294" cy="23460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747858" y="527630"/>
            <a:ext cx="3468374" cy="25705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95275" y="2364030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2168472" y="527630"/>
            <a:ext cx="1587732" cy="250889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2435930" y="1024581"/>
            <a:ext cx="1749087" cy="22860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2690199" y="1282868"/>
            <a:ext cx="1333628" cy="232714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912976" y="1762673"/>
            <a:ext cx="1867946" cy="25201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733777" y="543911"/>
            <a:ext cx="1093520" cy="230337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762776" y="791274"/>
            <a:ext cx="2252388" cy="216397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752327" y="1281659"/>
            <a:ext cx="1468959" cy="233923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1057518" y="2944155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 cm</a:t>
            </a:r>
            <a:r>
              <a:rPr lang="en-US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980719" y="2598510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99"/>
                </a:solidFill>
                <a:latin typeface="Bookman Old Style" pitchFamily="18" charset="0"/>
              </a:rPr>
              <a:t>Volume</a:t>
            </a:r>
            <a:endParaRPr lang="en-US" b="1" baseline="30000" dirty="0">
              <a:solidFill>
                <a:srgbClr val="CC0099"/>
              </a:solidFill>
              <a:latin typeface="Bookman Old Style" pitchFamily="18" charset="0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2363277" y="2598510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99"/>
                </a:solidFill>
                <a:latin typeface="Bookman Old Style" pitchFamily="18" charset="0"/>
              </a:rPr>
              <a:t>Weight</a:t>
            </a:r>
            <a:endParaRPr lang="en-US" b="1" baseline="30000" dirty="0">
              <a:solidFill>
                <a:srgbClr val="CC0099"/>
              </a:solidFill>
              <a:latin typeface="Bookman Old Style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2681283" y="3291453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Bookman Old Style" pitchFamily="18" charset="0"/>
              </a:rPr>
              <a:t>?</a:t>
            </a:r>
            <a:endParaRPr lang="en-US" sz="2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363299" y="2951082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8 </a:t>
            </a:r>
            <a:r>
              <a:rPr lang="en-US" b="1" dirty="0" err="1" smtClean="0">
                <a:solidFill>
                  <a:prstClr val="black"/>
                </a:solidFill>
                <a:latin typeface="Bookman Old Style" pitchFamily="18" charset="0"/>
              </a:rPr>
              <a:t>gm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21" name="Group 220"/>
          <p:cNvGrpSpPr/>
          <p:nvPr/>
        </p:nvGrpSpPr>
        <p:grpSpPr>
          <a:xfrm>
            <a:off x="827077" y="2598510"/>
            <a:ext cx="2743200" cy="1097280"/>
            <a:chOff x="5954580" y="2226105"/>
            <a:chExt cx="2743200" cy="1097280"/>
          </a:xfrm>
        </p:grpSpPr>
        <p:sp>
          <p:nvSpPr>
            <p:cNvPr id="222" name="Rectangle 221"/>
            <p:cNvSpPr/>
            <p:nvPr/>
          </p:nvSpPr>
          <p:spPr>
            <a:xfrm>
              <a:off x="5954580" y="2226105"/>
              <a:ext cx="2743200" cy="10972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23" name="Straight Connector 222"/>
            <p:cNvCxnSpPr/>
            <p:nvPr/>
          </p:nvCxnSpPr>
          <p:spPr>
            <a:xfrm>
              <a:off x="5954580" y="2571750"/>
              <a:ext cx="2743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954580" y="2955800"/>
              <a:ext cx="2743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7337160" y="2226105"/>
              <a:ext cx="0" cy="10972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6" name="Right Arrow 225"/>
          <p:cNvSpPr/>
          <p:nvPr/>
        </p:nvSpPr>
        <p:spPr>
          <a:xfrm>
            <a:off x="1906077" y="3044652"/>
            <a:ext cx="457200" cy="182880"/>
          </a:xfrm>
          <a:prstGeom prst="rightArrow">
            <a:avLst/>
          </a:prstGeom>
          <a:solidFill>
            <a:srgbClr val="FFFF00"/>
          </a:solidFill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7" name="Rounded Rectangle 226"/>
          <p:cNvSpPr/>
          <p:nvPr/>
        </p:nvSpPr>
        <p:spPr bwMode="auto">
          <a:xfrm>
            <a:off x="370174" y="3983237"/>
            <a:ext cx="4036481" cy="704088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228" name="TextBox 227"/>
          <p:cNvSpPr txBox="1"/>
          <p:nvPr/>
        </p:nvSpPr>
        <p:spPr>
          <a:xfrm>
            <a:off x="424956" y="4034315"/>
            <a:ext cx="39469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To find weight of the pole,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Let us calculate volume of the pole</a:t>
            </a:r>
            <a:endParaRPr lang="en-IN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1368623" y="3291453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Bookman Old Style" pitchFamily="18" charset="0"/>
              </a:rPr>
              <a:t>V</a:t>
            </a:r>
            <a:endParaRPr lang="en-US" sz="2400" b="1" baseline="30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32" name="Rounded Rectangle 231"/>
          <p:cNvSpPr/>
          <p:nvPr/>
        </p:nvSpPr>
        <p:spPr bwMode="auto">
          <a:xfrm>
            <a:off x="310174" y="4560177"/>
            <a:ext cx="5841520" cy="366805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36" name="TextBox 235"/>
          <p:cNvSpPr txBox="1"/>
          <p:nvPr/>
        </p:nvSpPr>
        <p:spPr>
          <a:xfrm>
            <a:off x="340355" y="4587717"/>
            <a:ext cx="112661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 (pole)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778360" y="2014689"/>
            <a:ext cx="2494805" cy="25201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648078" y="475605"/>
            <a:ext cx="765039" cy="1554852"/>
            <a:chOff x="8113792" y="1549582"/>
            <a:chExt cx="600035" cy="1091360"/>
          </a:xfrm>
          <a:effectLst/>
        </p:grpSpPr>
        <p:cxnSp>
          <p:nvCxnSpPr>
            <p:cNvPr id="88" name="Straight Arrow Connector 87"/>
            <p:cNvCxnSpPr/>
            <p:nvPr/>
          </p:nvCxnSpPr>
          <p:spPr>
            <a:xfrm>
              <a:off x="8319838" y="1549582"/>
              <a:ext cx="0" cy="109136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8113792" y="1965498"/>
              <a:ext cx="600035" cy="18136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pt-BR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60 cm</a:t>
              </a:r>
              <a:endParaRPr lang="en-US" sz="14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41" name="Rounded Rectangle 240"/>
          <p:cNvSpPr/>
          <p:nvPr/>
        </p:nvSpPr>
        <p:spPr bwMode="auto">
          <a:xfrm>
            <a:off x="1366209" y="4608058"/>
            <a:ext cx="2217618" cy="28647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1252103" y="4587717"/>
            <a:ext cx="264612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bigger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cyl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.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42" name="Rounded Rectangle 241"/>
          <p:cNvSpPr/>
          <p:nvPr/>
        </p:nvSpPr>
        <p:spPr bwMode="auto">
          <a:xfrm>
            <a:off x="3738749" y="4597248"/>
            <a:ext cx="2367639" cy="28647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3677282" y="4587717"/>
            <a:ext cx="248600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smaller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cyl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.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45" name="Rectangular Callout 244"/>
          <p:cNvSpPr/>
          <p:nvPr/>
        </p:nvSpPr>
        <p:spPr>
          <a:xfrm>
            <a:off x="1383375" y="4134502"/>
            <a:ext cx="1015038" cy="384402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48" name="Rectangular Callout 247"/>
          <p:cNvSpPr/>
          <p:nvPr/>
        </p:nvSpPr>
        <p:spPr>
          <a:xfrm>
            <a:off x="3352800" y="4075872"/>
            <a:ext cx="1015038" cy="384402"/>
          </a:xfrm>
          <a:prstGeom prst="wedgeRectCallout">
            <a:avLst>
              <a:gd name="adj1" fmla="val 19756"/>
              <a:gd name="adj2" fmla="val 99256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50" name="Rectangle 249"/>
          <p:cNvSpPr/>
          <p:nvPr/>
        </p:nvSpPr>
        <p:spPr>
          <a:xfrm>
            <a:off x="438781" y="2607588"/>
            <a:ext cx="219238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latin typeface="Bookman Old Style" panose="02050604050505020204" pitchFamily="18" charset="0"/>
              </a:rPr>
              <a:t>For bigger cylinder,</a:t>
            </a:r>
            <a:endParaRPr lang="en-US" sz="1500" b="1" dirty="0">
              <a:latin typeface="Bookman Old Style" panose="02050604050505020204" pitchFamily="18" charset="0"/>
            </a:endParaRPr>
          </a:p>
        </p:txBody>
      </p:sp>
      <p:sp>
        <p:nvSpPr>
          <p:cNvPr id="251" name="Rectangle 250"/>
          <p:cNvSpPr/>
          <p:nvPr/>
        </p:nvSpPr>
        <p:spPr>
          <a:xfrm>
            <a:off x="1740440" y="2943568"/>
            <a:ext cx="3139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2" name="Rectangle 251"/>
          <p:cNvSpPr/>
          <p:nvPr/>
        </p:nvSpPr>
        <p:spPr>
          <a:xfrm>
            <a:off x="2409095" y="2943568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3" name="Rectangle 252"/>
          <p:cNvSpPr/>
          <p:nvPr/>
        </p:nvSpPr>
        <p:spPr>
          <a:xfrm>
            <a:off x="2640387" y="2943568"/>
            <a:ext cx="872846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 cm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54" name="Group 253"/>
          <p:cNvGrpSpPr/>
          <p:nvPr/>
        </p:nvGrpSpPr>
        <p:grpSpPr>
          <a:xfrm>
            <a:off x="1951913" y="2800350"/>
            <a:ext cx="548843" cy="609600"/>
            <a:chOff x="3714586" y="3972927"/>
            <a:chExt cx="548843" cy="609600"/>
          </a:xfrm>
          <a:effectLst/>
        </p:grpSpPr>
        <p:sp>
          <p:nvSpPr>
            <p:cNvPr id="255" name="Rectangle 254"/>
            <p:cNvSpPr/>
            <p:nvPr/>
          </p:nvSpPr>
          <p:spPr>
            <a:xfrm>
              <a:off x="3714586" y="3972927"/>
              <a:ext cx="54884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4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6" name="Rectangle 255"/>
            <p:cNvSpPr/>
            <p:nvPr/>
          </p:nvSpPr>
          <p:spPr>
            <a:xfrm>
              <a:off x="3780366" y="4243973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257" name="Straight Connector 256"/>
            <p:cNvCxnSpPr/>
            <p:nvPr/>
          </p:nvCxnSpPr>
          <p:spPr>
            <a:xfrm>
              <a:off x="3803359" y="4277727"/>
              <a:ext cx="3659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8" name="TextBox 257"/>
          <p:cNvSpPr txBox="1"/>
          <p:nvPr/>
        </p:nvSpPr>
        <p:spPr>
          <a:xfrm>
            <a:off x="1946448" y="396186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228600">
                    <a:srgbClr val="FFFF00"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228600">
                  <a:srgbClr val="FFFF00">
                    <a:alpha val="40000"/>
                  </a:srgbClr>
                </a:glow>
              </a:effectLst>
            </a:endParaRPr>
          </a:p>
        </p:txBody>
      </p:sp>
      <p:sp>
        <p:nvSpPr>
          <p:cNvPr id="259" name="Rounded Rectangle 258"/>
          <p:cNvSpPr/>
          <p:nvPr/>
        </p:nvSpPr>
        <p:spPr>
          <a:xfrm>
            <a:off x="2160231" y="519389"/>
            <a:ext cx="1587732" cy="250889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0" name="TextBox 259"/>
          <p:cNvSpPr txBox="1"/>
          <p:nvPr/>
        </p:nvSpPr>
        <p:spPr>
          <a:xfrm>
            <a:off x="1590674" y="3999672"/>
            <a:ext cx="272142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latin typeface="Bookman Old Style" pitchFamily="18" charset="0"/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753721" y="784143"/>
            <a:ext cx="2221070" cy="228081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5600" y="242446"/>
            <a:ext cx="4229459" cy="230832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342900" indent="-342900">
              <a:tabLst>
                <a:tab pos="342900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A solid iron pole consist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of </a:t>
            </a:r>
          </a:p>
          <a:p>
            <a:pPr marL="342900" indent="-342900">
              <a:tabLst>
                <a:tab pos="342900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 cylinder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of height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220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m and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marL="342900" indent="-342900">
              <a:tabLst>
                <a:tab pos="342900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base diameter 24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m,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which is </a:t>
            </a:r>
          </a:p>
          <a:p>
            <a:pPr marL="342900" indent="-342900">
              <a:tabLst>
                <a:tab pos="342900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urmounte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by another cylinder of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marL="342900" indent="-342900">
              <a:tabLst>
                <a:tab pos="342900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height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60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cm a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radius 8 cm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marL="342900" indent="-342900">
              <a:tabLst>
                <a:tab pos="342900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Fi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 mass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the pole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,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</a:p>
          <a:p>
            <a:pPr marL="342900" indent="-342900">
              <a:tabLst>
                <a:tab pos="342900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given that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1 cm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ron has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marL="342900" indent="-342900">
              <a:tabLst>
                <a:tab pos="342900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	approximately 8g mass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marL="342900" indent="-342900">
              <a:tabLst>
                <a:tab pos="342900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Use </a:t>
            </a:r>
            <a:r>
              <a:rPr lang="en-US" sz="16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3.14)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1566687" y="395955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572000" y="2023039"/>
            <a:ext cx="1752603" cy="2509362"/>
            <a:chOff x="4038600" y="2023039"/>
            <a:chExt cx="1752603" cy="2509362"/>
          </a:xfrm>
        </p:grpSpPr>
        <p:sp>
          <p:nvSpPr>
            <p:cNvPr id="6" name="Can 5"/>
            <p:cNvSpPr/>
            <p:nvPr/>
          </p:nvSpPr>
          <p:spPr>
            <a:xfrm>
              <a:off x="4039242" y="2023039"/>
              <a:ext cx="1751961" cy="2505243"/>
            </a:xfrm>
            <a:prstGeom prst="can">
              <a:avLst>
                <a:gd name="adj" fmla="val 26746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 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61" name="Arc 160"/>
            <p:cNvSpPr/>
            <p:nvPr/>
          </p:nvSpPr>
          <p:spPr>
            <a:xfrm rot="10800000">
              <a:off x="4038600" y="4160760"/>
              <a:ext cx="1752602" cy="371641"/>
            </a:xfrm>
            <a:prstGeom prst="arc">
              <a:avLst>
                <a:gd name="adj1" fmla="val 179160"/>
                <a:gd name="adj2" fmla="val 10665098"/>
              </a:avLst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571772" y="2023039"/>
            <a:ext cx="1752603" cy="2509362"/>
            <a:chOff x="4191000" y="2175439"/>
            <a:chExt cx="1752603" cy="2509362"/>
          </a:xfrm>
          <a:solidFill>
            <a:schemeClr val="accent3">
              <a:lumMod val="75000"/>
            </a:schemeClr>
          </a:solidFill>
        </p:grpSpPr>
        <p:sp>
          <p:nvSpPr>
            <p:cNvPr id="267" name="Can 266"/>
            <p:cNvSpPr/>
            <p:nvPr/>
          </p:nvSpPr>
          <p:spPr>
            <a:xfrm>
              <a:off x="4191642" y="2175439"/>
              <a:ext cx="1751961" cy="2505243"/>
            </a:xfrm>
            <a:prstGeom prst="can">
              <a:avLst>
                <a:gd name="adj" fmla="val 26746"/>
              </a:avLst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 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68" name="Arc 267"/>
            <p:cNvSpPr/>
            <p:nvPr/>
          </p:nvSpPr>
          <p:spPr>
            <a:xfrm rot="10800000">
              <a:off x="4191000" y="4313160"/>
              <a:ext cx="1752602" cy="371641"/>
            </a:xfrm>
            <a:prstGeom prst="arc">
              <a:avLst>
                <a:gd name="adj1" fmla="val 179160"/>
                <a:gd name="adj2" fmla="val 10665098"/>
              </a:avLst>
            </a:prstGeom>
            <a:grpFill/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Can 9"/>
          <p:cNvSpPr/>
          <p:nvPr/>
        </p:nvSpPr>
        <p:spPr>
          <a:xfrm>
            <a:off x="5213717" y="379327"/>
            <a:ext cx="469811" cy="1900332"/>
          </a:xfrm>
          <a:prstGeom prst="can">
            <a:avLst>
              <a:gd name="adj" fmla="val 39291"/>
            </a:avLst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844386" y="118004"/>
            <a:ext cx="73070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cm</a:t>
            </a:r>
            <a:endParaRPr lang="en-US" sz="14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529179" y="252344"/>
            <a:ext cx="2" cy="2167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5529181" y="260046"/>
            <a:ext cx="381604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9" name="Can 268"/>
          <p:cNvSpPr/>
          <p:nvPr/>
        </p:nvSpPr>
        <p:spPr>
          <a:xfrm>
            <a:off x="5211848" y="382735"/>
            <a:ext cx="469811" cy="1900332"/>
          </a:xfrm>
          <a:prstGeom prst="can">
            <a:avLst>
              <a:gd name="adj" fmla="val 39291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64" name="Straight Connector 263"/>
          <p:cNvCxnSpPr/>
          <p:nvPr/>
        </p:nvCxnSpPr>
        <p:spPr>
          <a:xfrm>
            <a:off x="5446274" y="469152"/>
            <a:ext cx="226711" cy="0"/>
          </a:xfrm>
          <a:prstGeom prst="line">
            <a:avLst/>
          </a:prstGeom>
          <a:ln w="19050">
            <a:solidFill>
              <a:srgbClr val="FF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Oval 264"/>
          <p:cNvSpPr/>
          <p:nvPr/>
        </p:nvSpPr>
        <p:spPr>
          <a:xfrm>
            <a:off x="5429937" y="458420"/>
            <a:ext cx="40449" cy="2132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5136693" y="4299034"/>
            <a:ext cx="898492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050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24 cm</a:t>
            </a:r>
            <a:endParaRPr lang="en-US" sz="1050" b="1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66" name="Straight Connector 265"/>
          <p:cNvCxnSpPr/>
          <p:nvPr/>
        </p:nvCxnSpPr>
        <p:spPr>
          <a:xfrm>
            <a:off x="4590047" y="4324614"/>
            <a:ext cx="1731843" cy="1558"/>
          </a:xfrm>
          <a:prstGeom prst="line">
            <a:avLst/>
          </a:prstGeom>
          <a:ln w="19050">
            <a:solidFill>
              <a:srgbClr val="FF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3515869" y="390723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39700">
                    <a:srgbClr val="FFFF00"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39700">
                  <a:srgbClr val="FFFF00">
                    <a:alpha val="40000"/>
                  </a:srgbClr>
                </a:glow>
              </a:effectLst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867453" y="388487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385259" y="2943568"/>
            <a:ext cx="390673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3" name="Rounded Rectangle 212"/>
          <p:cNvSpPr/>
          <p:nvPr/>
        </p:nvSpPr>
        <p:spPr bwMode="auto">
          <a:xfrm>
            <a:off x="778360" y="3747546"/>
            <a:ext cx="2816709" cy="581891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214" name="TextBox 213"/>
          <p:cNvSpPr txBox="1"/>
          <p:nvPr/>
        </p:nvSpPr>
        <p:spPr>
          <a:xfrm>
            <a:off x="865322" y="3844314"/>
            <a:ext cx="2747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What does it represent?</a:t>
            </a:r>
            <a:endParaRPr lang="en-IN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1739458" y="3844424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  <a:latin typeface="Bookman Old Style" pitchFamily="18" charset="0"/>
              </a:rPr>
              <a:t>Volume</a:t>
            </a:r>
            <a:endParaRPr lang="en-IN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216" name="Rounded Rectangle 215"/>
          <p:cNvSpPr/>
          <p:nvPr/>
        </p:nvSpPr>
        <p:spPr bwMode="auto">
          <a:xfrm>
            <a:off x="627810" y="3811006"/>
            <a:ext cx="2816709" cy="480902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680406" y="3869214"/>
            <a:ext cx="2747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What does it represent?</a:t>
            </a:r>
            <a:endParaRPr lang="en-IN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1545997" y="3877720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  <a:latin typeface="Bookman Old Style" pitchFamily="18" charset="0"/>
              </a:rPr>
              <a:t>Weight</a:t>
            </a:r>
            <a:endParaRPr lang="en-IN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243" name="Rounded Rectangle 242"/>
          <p:cNvSpPr/>
          <p:nvPr/>
        </p:nvSpPr>
        <p:spPr bwMode="auto">
          <a:xfrm>
            <a:off x="691164" y="3341644"/>
            <a:ext cx="2988805" cy="70475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34961" y="3408333"/>
            <a:ext cx="29774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cylinder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04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4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4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F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8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9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500"/>
                            </p:stCondLst>
                            <p:childTnLst>
                              <p:par>
                                <p:cTn id="2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7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8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indefinite"/>
                                        <p:tgtEl>
                                          <p:spTgt spid="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F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3" dur="indefinite"/>
                                        <p:tgtEl>
                                          <p:spTgt spid="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4" dur="indefinite"/>
                                        <p:tgtEl>
                                          <p:spTgt spid="2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500"/>
                            </p:stCondLst>
                            <p:childTnLst>
                              <p:par>
                                <p:cTn id="31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indefinite"/>
                                        <p:tgtEl>
                                          <p:spTgt spid="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2" dur="indefinite"/>
                                        <p:tgtEl>
                                          <p:spTgt spid="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3" dur="indefinite"/>
                                        <p:tgtEl>
                                          <p:spTgt spid="2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500"/>
                            </p:stCondLst>
                            <p:childTnLst>
                              <p:par>
                                <p:cTn id="345" presetID="10" presetClass="entr" presetSubtype="0" repeatCount="2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35" presetClass="emph" presetSubtype="0" repeatCount="2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9" dur="4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1" dur="4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6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35" presetClass="emph" presetSubtype="0" repeatCount="3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8" dur="4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0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500"/>
                            </p:stCondLst>
                            <p:childTnLst>
                              <p:par>
                                <p:cTn id="4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5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6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500"/>
                            </p:stCondLst>
                            <p:childTnLst>
                              <p:par>
                                <p:cTn id="48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500"/>
                            </p:stCondLst>
                            <p:childTnLst>
                              <p:par>
                                <p:cTn id="5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500"/>
                            </p:stCondLst>
                            <p:childTnLst>
                              <p:par>
                                <p:cTn id="5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3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8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2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9" grpId="1" animBg="1"/>
      <p:bldP spid="98" grpId="0" animBg="1"/>
      <p:bldP spid="98" grpId="1" animBg="1"/>
      <p:bldP spid="230" grpId="0" animBg="1"/>
      <p:bldP spid="230" grpId="1" animBg="1"/>
      <p:bldP spid="74" grpId="0" animBg="1"/>
      <p:bldP spid="74" grpId="1" animBg="1"/>
      <p:bldP spid="170" grpId="0" animBg="1"/>
      <p:bldP spid="170" grpId="1" animBg="1"/>
      <p:bldP spid="122" grpId="0" animBg="1"/>
      <p:bldP spid="122" grpId="1" animBg="1"/>
      <p:bldP spid="117" grpId="0" animBg="1"/>
      <p:bldP spid="117" grpId="1" animBg="1"/>
      <p:bldP spid="109" grpId="0" animBg="1"/>
      <p:bldP spid="109" grpId="1" animBg="1"/>
      <p:bldP spid="110" grpId="0" animBg="1"/>
      <p:bldP spid="110" grpId="1" animBg="1"/>
      <p:bldP spid="105" grpId="0" animBg="1"/>
      <p:bldP spid="105" grpId="1" animBg="1"/>
      <p:bldP spid="106" grpId="0" animBg="1"/>
      <p:bldP spid="106" grpId="1" animBg="1"/>
      <p:bldP spid="38" grpId="0"/>
      <p:bldP spid="107" grpId="0" animBg="1"/>
      <p:bldP spid="107" grpId="1" animBg="1"/>
      <p:bldP spid="108" grpId="0" animBg="1"/>
      <p:bldP spid="108" grpId="1" animBg="1"/>
      <p:bldP spid="111" grpId="0" animBg="1"/>
      <p:bldP spid="111" grpId="1" animBg="1"/>
      <p:bldP spid="112" grpId="0" animBg="1"/>
      <p:bldP spid="112" grpId="1" animBg="1"/>
      <p:bldP spid="168" grpId="0" animBg="1"/>
      <p:bldP spid="168" grpId="1" animBg="1"/>
      <p:bldP spid="169" grpId="0" animBg="1"/>
      <p:bldP spid="169" grpId="1" animBg="1"/>
      <p:bldP spid="175" grpId="0" animBg="1"/>
      <p:bldP spid="175" grpId="1" animBg="1"/>
      <p:bldP spid="210" grpId="0"/>
      <p:bldP spid="210" grpId="1"/>
      <p:bldP spid="211" grpId="0"/>
      <p:bldP spid="211" grpId="1"/>
      <p:bldP spid="212" grpId="0"/>
      <p:bldP spid="212" grpId="1"/>
      <p:bldP spid="219" grpId="0"/>
      <p:bldP spid="219" grpId="1"/>
      <p:bldP spid="220" grpId="0"/>
      <p:bldP spid="220" grpId="1"/>
      <p:bldP spid="226" grpId="0" animBg="1"/>
      <p:bldP spid="226" grpId="1" animBg="1"/>
      <p:bldP spid="227" grpId="0" animBg="1"/>
      <p:bldP spid="227" grpId="1" animBg="1"/>
      <p:bldP spid="228" grpId="0"/>
      <p:bldP spid="228" grpId="1"/>
      <p:bldP spid="229" grpId="0"/>
      <p:bldP spid="229" grpId="1"/>
      <p:bldP spid="229" grpId="2"/>
      <p:bldP spid="229" grpId="3"/>
      <p:bldP spid="229" grpId="4"/>
      <p:bldP spid="232" grpId="0" animBg="1"/>
      <p:bldP spid="236" grpId="0"/>
      <p:bldP spid="239" grpId="0" animBg="1"/>
      <p:bldP spid="239" grpId="1" animBg="1"/>
      <p:bldP spid="241" grpId="0" animBg="1"/>
      <p:bldP spid="241" grpId="1" animBg="1"/>
      <p:bldP spid="237" grpId="0"/>
      <p:bldP spid="242" grpId="0" animBg="1"/>
      <p:bldP spid="242" grpId="1" animBg="1"/>
      <p:bldP spid="238" grpId="0"/>
      <p:bldP spid="245" grpId="0" animBg="1"/>
      <p:bldP spid="248" grpId="0" animBg="1"/>
      <p:bldP spid="250" grpId="0"/>
      <p:bldP spid="251" grpId="0"/>
      <p:bldP spid="252" grpId="0"/>
      <p:bldP spid="253" grpId="0"/>
      <p:bldP spid="258" grpId="0"/>
      <p:bldP spid="259" grpId="0" animBg="1"/>
      <p:bldP spid="259" grpId="1" animBg="1"/>
      <p:bldP spid="260" grpId="0"/>
      <p:bldP spid="260" grpId="1"/>
      <p:bldP spid="262" grpId="0" animBg="1"/>
      <p:bldP spid="262" grpId="1" animBg="1"/>
      <p:bldP spid="2" grpId="0" build="p" bldLvl="2"/>
      <p:bldP spid="263" grpId="0"/>
      <p:bldP spid="10" grpId="0" animBg="1"/>
      <p:bldP spid="71" grpId="0"/>
      <p:bldP spid="269" grpId="0" animBg="1"/>
      <p:bldP spid="269" grpId="1" animBg="1"/>
      <p:bldP spid="269" grpId="2" animBg="1"/>
      <p:bldP spid="269" grpId="3" animBg="1"/>
      <p:bldP spid="269" grpId="4" animBg="1"/>
      <p:bldP spid="269" grpId="5" animBg="1"/>
      <p:bldP spid="265" grpId="0" animBg="1"/>
      <p:bldP spid="176" grpId="0"/>
      <p:bldP spid="93" grpId="0"/>
      <p:bldP spid="94" grpId="0"/>
      <p:bldP spid="100" grpId="0"/>
      <p:bldP spid="213" grpId="0" animBg="1"/>
      <p:bldP spid="213" grpId="1" animBg="1"/>
      <p:bldP spid="214" grpId="0"/>
      <p:bldP spid="214" grpId="1"/>
      <p:bldP spid="215" grpId="0"/>
      <p:bldP spid="215" grpId="1"/>
      <p:bldP spid="216" grpId="0" animBg="1"/>
      <p:bldP spid="216" grpId="1" animBg="1"/>
      <p:bldP spid="217" grpId="0"/>
      <p:bldP spid="217" grpId="1"/>
      <p:bldP spid="218" grpId="0"/>
      <p:bldP spid="218" grpId="1"/>
      <p:bldP spid="243" grpId="0" animBg="1"/>
      <p:bldP spid="243" grpId="1" animBg="1"/>
      <p:bldP spid="244" grpId="0"/>
      <p:bldP spid="244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819400" y="1371421"/>
            <a:ext cx="367280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IN" sz="5000" dirty="0">
                <a:solidFill>
                  <a:srgbClr val="FF0000"/>
                </a:solidFill>
                <a:latin typeface="Bookman Old Style" pitchFamily="18" charset="0"/>
              </a:rPr>
              <a:t>Module </a:t>
            </a:r>
            <a:r>
              <a:rPr lang="en-IN" sz="5000" dirty="0" smtClean="0">
                <a:solidFill>
                  <a:srgbClr val="FF0000"/>
                </a:solidFill>
                <a:latin typeface="Bookman Old Style" pitchFamily="18" charset="0"/>
              </a:rPr>
              <a:t>35</a:t>
            </a:r>
          </a:p>
        </p:txBody>
      </p:sp>
    </p:spTree>
    <p:extLst>
      <p:ext uri="{BB962C8B-B14F-4D97-AF65-F5344CB8AC3E}">
        <p14:creationId xmlns:p14="http://schemas.microsoft.com/office/powerpoint/2010/main" val="244424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4" y="1885950"/>
            <a:ext cx="57816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SURFACE AREA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ND VOLUME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3181242"/>
            <a:ext cx="5791201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Cylinder, Hemisphere and Cone (Part II)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79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Rounded Rectangle 210"/>
          <p:cNvSpPr/>
          <p:nvPr/>
        </p:nvSpPr>
        <p:spPr>
          <a:xfrm>
            <a:off x="3203848" y="514350"/>
            <a:ext cx="3814050" cy="2020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591569" y="514350"/>
            <a:ext cx="2564449" cy="2020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01" name="Straight Arrow Connector 200"/>
          <p:cNvCxnSpPr/>
          <p:nvPr/>
        </p:nvCxnSpPr>
        <p:spPr>
          <a:xfrm>
            <a:off x="3370637" y="3603162"/>
            <a:ext cx="5486400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Rounded Rectangle 163"/>
          <p:cNvSpPr/>
          <p:nvPr/>
        </p:nvSpPr>
        <p:spPr>
          <a:xfrm>
            <a:off x="1675040" y="503708"/>
            <a:ext cx="1478971" cy="2020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5719302" y="745698"/>
            <a:ext cx="1999678" cy="23027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2377421" y="749833"/>
            <a:ext cx="990252" cy="21055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255596" y="189143"/>
            <a:ext cx="79688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 toy is combination of a cylinder, hemisphere and a cone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each with radius 10 cm. Height of the conical part is 10 cm and total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height is 60 cm. Find the total surface area and volume of the toy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2758440" y="4204561"/>
            <a:ext cx="827431" cy="323165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 10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2920062" y="3658903"/>
            <a:ext cx="161027" cy="2033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2082287" y="3640223"/>
            <a:ext cx="190704" cy="241253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1742011" y="3634216"/>
            <a:ext cx="161027" cy="246103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976082" y="3681311"/>
            <a:ext cx="161027" cy="2033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713345" y="975584"/>
            <a:ext cx="921985" cy="271577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860741" y="3675428"/>
            <a:ext cx="161027" cy="2033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500" kern="0">
              <a:solidFill>
                <a:sysClr val="window" lastClr="FFFF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0116"/>
              </p:ext>
            </p:extLst>
          </p:nvPr>
        </p:nvGraphicFramePr>
        <p:xfrm>
          <a:off x="681028" y="946766"/>
          <a:ext cx="2103120" cy="31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0" name="Equation" r:id="rId4" imgW="2298600" imgH="342720" progId="Equation.DSMT4">
                  <p:embed/>
                </p:oleObj>
              </mc:Choice>
              <mc:Fallback>
                <p:oleObj name="Equation" r:id="rId4" imgW="2298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028" y="946766"/>
                        <a:ext cx="2103120" cy="31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047566" y="1650792"/>
            <a:ext cx="1828800" cy="1832910"/>
            <a:chOff x="6858000" y="1645920"/>
            <a:chExt cx="1828800" cy="1832910"/>
          </a:xfrm>
        </p:grpSpPr>
        <p:sp>
          <p:nvSpPr>
            <p:cNvPr id="30" name="Arc 29"/>
            <p:cNvSpPr/>
            <p:nvPr/>
          </p:nvSpPr>
          <p:spPr>
            <a:xfrm>
              <a:off x="6858000" y="1645920"/>
              <a:ext cx="1828800" cy="1828800"/>
            </a:xfrm>
            <a:prstGeom prst="arc">
              <a:avLst>
                <a:gd name="adj1" fmla="val 16200000"/>
                <a:gd name="adj2" fmla="val 5400000"/>
              </a:avLst>
            </a:prstGeom>
            <a:solidFill>
              <a:srgbClr val="7030A0">
                <a:alpha val="60000"/>
              </a:srgb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7772400" y="2543388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7" name="Group 56"/>
            <p:cNvGrpSpPr/>
            <p:nvPr/>
          </p:nvGrpSpPr>
          <p:grpSpPr>
            <a:xfrm>
              <a:off x="7543800" y="1645920"/>
              <a:ext cx="464500" cy="1832910"/>
              <a:chOff x="7490780" y="1645920"/>
              <a:chExt cx="464500" cy="1832910"/>
            </a:xfrm>
          </p:grpSpPr>
          <p:sp>
            <p:nvSpPr>
              <p:cNvPr id="55" name="Arc 54"/>
              <p:cNvSpPr/>
              <p:nvPr/>
            </p:nvSpPr>
            <p:spPr>
              <a:xfrm flipH="1">
                <a:off x="7490780" y="164592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solidFill>
                <a:srgbClr val="7030A0">
                  <a:alpha val="60000"/>
                </a:srgb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Arc 55"/>
              <p:cNvSpPr/>
              <p:nvPr/>
            </p:nvSpPr>
            <p:spPr>
              <a:xfrm>
                <a:off x="7498080" y="165003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no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59" name="Straight Connector 58"/>
            <p:cNvCxnSpPr/>
            <p:nvPr/>
          </p:nvCxnSpPr>
          <p:spPr>
            <a:xfrm>
              <a:off x="7772400" y="1645920"/>
              <a:ext cx="0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4081253" y="1637990"/>
            <a:ext cx="4114800" cy="1843440"/>
            <a:chOff x="3419851" y="1650030"/>
            <a:chExt cx="4114800" cy="1843440"/>
          </a:xfrm>
        </p:grpSpPr>
        <p:sp>
          <p:nvSpPr>
            <p:cNvPr id="51" name="Can 50"/>
            <p:cNvSpPr/>
            <p:nvPr/>
          </p:nvSpPr>
          <p:spPr>
            <a:xfrm rot="16200000">
              <a:off x="4562851" y="521669"/>
              <a:ext cx="1828800" cy="4114800"/>
            </a:xfrm>
            <a:prstGeom prst="can">
              <a:avLst/>
            </a:prstGeom>
            <a:solidFill>
              <a:schemeClr val="accent6">
                <a:lumMod val="75000"/>
                <a:alpha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3650280" y="2560320"/>
              <a:ext cx="36576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648451" y="1650030"/>
              <a:ext cx="0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Arc 60"/>
            <p:cNvSpPr/>
            <p:nvPr/>
          </p:nvSpPr>
          <p:spPr>
            <a:xfrm flipH="1">
              <a:off x="7068325" y="1664670"/>
              <a:ext cx="457200" cy="1828800"/>
            </a:xfrm>
            <a:prstGeom prst="arc">
              <a:avLst>
                <a:gd name="adj1" fmla="val 16200000"/>
                <a:gd name="adj2" fmla="val 5400000"/>
              </a:avLst>
            </a:prstGeom>
            <a:noFill/>
            <a:ln w="190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7306051" y="1650030"/>
              <a:ext cx="0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1" name="Group 270"/>
          <p:cNvGrpSpPr/>
          <p:nvPr/>
        </p:nvGrpSpPr>
        <p:grpSpPr>
          <a:xfrm>
            <a:off x="4086646" y="1637864"/>
            <a:ext cx="4114800" cy="1843440"/>
            <a:chOff x="3419851" y="1650030"/>
            <a:chExt cx="4114800" cy="1843440"/>
          </a:xfrm>
          <a:solidFill>
            <a:srgbClr val="FF6969"/>
          </a:solidFill>
        </p:grpSpPr>
        <p:sp>
          <p:nvSpPr>
            <p:cNvPr id="272" name="Can 271"/>
            <p:cNvSpPr/>
            <p:nvPr/>
          </p:nvSpPr>
          <p:spPr>
            <a:xfrm rot="16200000">
              <a:off x="4562851" y="521669"/>
              <a:ext cx="1828800" cy="4114800"/>
            </a:xfrm>
            <a:prstGeom prst="can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73" name="Straight Connector 272"/>
            <p:cNvCxnSpPr/>
            <p:nvPr/>
          </p:nvCxnSpPr>
          <p:spPr>
            <a:xfrm>
              <a:off x="3650280" y="2560320"/>
              <a:ext cx="365760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3648451" y="1650030"/>
              <a:ext cx="0" cy="91440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5" name="Arc 274"/>
            <p:cNvSpPr/>
            <p:nvPr/>
          </p:nvSpPr>
          <p:spPr>
            <a:xfrm flipH="1">
              <a:off x="7068325" y="1664670"/>
              <a:ext cx="457200" cy="1828800"/>
            </a:xfrm>
            <a:prstGeom prst="arc">
              <a:avLst>
                <a:gd name="adj1" fmla="val 16200000"/>
                <a:gd name="adj2" fmla="val 5400000"/>
              </a:avLst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76" name="Straight Connector 275"/>
            <p:cNvCxnSpPr/>
            <p:nvPr/>
          </p:nvCxnSpPr>
          <p:spPr>
            <a:xfrm>
              <a:off x="7306051" y="1650030"/>
              <a:ext cx="0" cy="91440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3395453" y="1650794"/>
            <a:ext cx="1143000" cy="1832911"/>
            <a:chOff x="1783080" y="1645920"/>
            <a:chExt cx="1143000" cy="1832911"/>
          </a:xfrm>
        </p:grpSpPr>
        <p:sp>
          <p:nvSpPr>
            <p:cNvPr id="35" name="Isosceles Triangle 34"/>
            <p:cNvSpPr/>
            <p:nvPr/>
          </p:nvSpPr>
          <p:spPr>
            <a:xfrm rot="16200000">
              <a:off x="1325880" y="2107231"/>
              <a:ext cx="1828800" cy="914400"/>
            </a:xfrm>
            <a:prstGeom prst="triangle">
              <a:avLst/>
            </a:prstGeom>
            <a:solidFill>
              <a:srgbClr val="00B0F0">
                <a:alpha val="60000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2697480" y="1650030"/>
              <a:ext cx="0" cy="91851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783080" y="2546249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783080" y="1645920"/>
              <a:ext cx="914400" cy="914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783080" y="2560320"/>
              <a:ext cx="914400" cy="914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6" name="Group 65"/>
            <p:cNvGrpSpPr/>
            <p:nvPr/>
          </p:nvGrpSpPr>
          <p:grpSpPr>
            <a:xfrm>
              <a:off x="2468880" y="1645920"/>
              <a:ext cx="457200" cy="1828800"/>
              <a:chOff x="640080" y="1645920"/>
              <a:chExt cx="457200" cy="1828800"/>
            </a:xfrm>
          </p:grpSpPr>
          <p:sp>
            <p:nvSpPr>
              <p:cNvPr id="64" name="Arc 63"/>
              <p:cNvSpPr/>
              <p:nvPr/>
            </p:nvSpPr>
            <p:spPr>
              <a:xfrm flipH="1">
                <a:off x="640080" y="1645920"/>
                <a:ext cx="457200" cy="1828800"/>
              </a:xfrm>
              <a:prstGeom prst="arc">
                <a:avLst>
                  <a:gd name="adj1" fmla="val 16673505"/>
                  <a:gd name="adj2" fmla="val 4940960"/>
                </a:avLst>
              </a:prstGeom>
              <a:no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Arc 64"/>
              <p:cNvSpPr/>
              <p:nvPr/>
            </p:nvSpPr>
            <p:spPr>
              <a:xfrm flipV="1">
                <a:off x="640080" y="164592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solidFill>
                <a:srgbClr val="00B0F0">
                  <a:alpha val="60000"/>
                </a:srgbClr>
              </a:solidFill>
              <a:ln w="1905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249" name="Group 248"/>
          <p:cNvGrpSpPr/>
          <p:nvPr/>
        </p:nvGrpSpPr>
        <p:grpSpPr>
          <a:xfrm>
            <a:off x="7051809" y="1653155"/>
            <a:ext cx="1828800" cy="1832910"/>
            <a:chOff x="6858000" y="1645920"/>
            <a:chExt cx="1828800" cy="1832910"/>
          </a:xfrm>
          <a:solidFill>
            <a:srgbClr val="FF0000"/>
          </a:solidFill>
        </p:grpSpPr>
        <p:sp>
          <p:nvSpPr>
            <p:cNvPr id="250" name="Arc 249"/>
            <p:cNvSpPr/>
            <p:nvPr/>
          </p:nvSpPr>
          <p:spPr>
            <a:xfrm>
              <a:off x="6858000" y="1645920"/>
              <a:ext cx="1828800" cy="1828800"/>
            </a:xfrm>
            <a:prstGeom prst="arc">
              <a:avLst>
                <a:gd name="adj1" fmla="val 16200000"/>
                <a:gd name="adj2" fmla="val 5400000"/>
              </a:avLst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251" name="Straight Connector 250"/>
            <p:cNvCxnSpPr/>
            <p:nvPr/>
          </p:nvCxnSpPr>
          <p:spPr>
            <a:xfrm>
              <a:off x="7772400" y="2543388"/>
              <a:ext cx="91440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2" name="Group 251"/>
            <p:cNvGrpSpPr/>
            <p:nvPr/>
          </p:nvGrpSpPr>
          <p:grpSpPr>
            <a:xfrm>
              <a:off x="7543800" y="1645920"/>
              <a:ext cx="464500" cy="1832910"/>
              <a:chOff x="7490780" y="1645920"/>
              <a:chExt cx="464500" cy="1832910"/>
            </a:xfrm>
            <a:grpFill/>
          </p:grpSpPr>
          <p:sp>
            <p:nvSpPr>
              <p:cNvPr id="254" name="Arc 253"/>
              <p:cNvSpPr/>
              <p:nvPr/>
            </p:nvSpPr>
            <p:spPr>
              <a:xfrm flipH="1">
                <a:off x="7490780" y="164592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5" name="Arc 254"/>
              <p:cNvSpPr/>
              <p:nvPr/>
            </p:nvSpPr>
            <p:spPr>
              <a:xfrm>
                <a:off x="7498080" y="165003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grp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253" name="Straight Connector 252"/>
            <p:cNvCxnSpPr/>
            <p:nvPr/>
          </p:nvCxnSpPr>
          <p:spPr>
            <a:xfrm>
              <a:off x="7772400" y="1645920"/>
              <a:ext cx="0" cy="91440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2" name="Group 261"/>
          <p:cNvGrpSpPr/>
          <p:nvPr/>
        </p:nvGrpSpPr>
        <p:grpSpPr>
          <a:xfrm>
            <a:off x="3395665" y="1652720"/>
            <a:ext cx="1143000" cy="1832911"/>
            <a:chOff x="1783080" y="1645920"/>
            <a:chExt cx="1143000" cy="1832911"/>
          </a:xfrm>
          <a:solidFill>
            <a:srgbClr val="FFE79B">
              <a:alpha val="72941"/>
            </a:srgbClr>
          </a:solidFill>
        </p:grpSpPr>
        <p:sp>
          <p:nvSpPr>
            <p:cNvPr id="263" name="Isosceles Triangle 262"/>
            <p:cNvSpPr/>
            <p:nvPr/>
          </p:nvSpPr>
          <p:spPr>
            <a:xfrm rot="16200000">
              <a:off x="1325880" y="2107231"/>
              <a:ext cx="1828800" cy="914400"/>
            </a:xfrm>
            <a:prstGeom prst="triangle">
              <a:avLst/>
            </a:prstGeom>
            <a:grpFill/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64" name="Straight Connector 263"/>
            <p:cNvCxnSpPr/>
            <p:nvPr/>
          </p:nvCxnSpPr>
          <p:spPr>
            <a:xfrm>
              <a:off x="2697480" y="1650030"/>
              <a:ext cx="0" cy="91851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1783080" y="2546249"/>
              <a:ext cx="91440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 flipV="1">
              <a:off x="1783080" y="1645920"/>
              <a:ext cx="914400" cy="91440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1783080" y="2560320"/>
              <a:ext cx="914400" cy="914401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8" name="Group 267"/>
            <p:cNvGrpSpPr/>
            <p:nvPr/>
          </p:nvGrpSpPr>
          <p:grpSpPr>
            <a:xfrm>
              <a:off x="2468880" y="1645920"/>
              <a:ext cx="457200" cy="1828800"/>
              <a:chOff x="640080" y="1645920"/>
              <a:chExt cx="457200" cy="1828800"/>
            </a:xfrm>
            <a:grpFill/>
          </p:grpSpPr>
          <p:sp>
            <p:nvSpPr>
              <p:cNvPr id="269" name="Arc 268"/>
              <p:cNvSpPr/>
              <p:nvPr/>
            </p:nvSpPr>
            <p:spPr>
              <a:xfrm flipH="1">
                <a:off x="640080" y="1645920"/>
                <a:ext cx="457200" cy="1828800"/>
              </a:xfrm>
              <a:prstGeom prst="arc">
                <a:avLst>
                  <a:gd name="adj1" fmla="val 16673505"/>
                  <a:gd name="adj2" fmla="val 4940960"/>
                </a:avLst>
              </a:prstGeom>
              <a:grp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0" name="Arc 269"/>
              <p:cNvSpPr/>
              <p:nvPr/>
            </p:nvSpPr>
            <p:spPr>
              <a:xfrm flipV="1">
                <a:off x="640080" y="164592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grpFill/>
              <a:ln w="1905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03639" y="1809750"/>
            <a:ext cx="158729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V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olume of toy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500" y="2056494"/>
            <a:ext cx="191751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V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olume of cone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27778" y="2285094"/>
            <a:ext cx="226376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+ Volume of cylinder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3614028" y="2642354"/>
            <a:ext cx="562354" cy="1824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25333" y="2537996"/>
            <a:ext cx="261481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+ Volume of hemisphere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399463" y="1642102"/>
            <a:ext cx="0" cy="91440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399467" y="1942020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7855913" y="1642102"/>
            <a:ext cx="0" cy="91440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408253" y="2640630"/>
            <a:ext cx="914400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554557" y="2592519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3356843" y="1590692"/>
            <a:ext cx="914400" cy="91440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7971128" y="2640630"/>
            <a:ext cx="914400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8127832" y="2600438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4313528" y="2640630"/>
            <a:ext cx="3657600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ounded Rectangle 92"/>
          <p:cNvSpPr/>
          <p:nvPr/>
        </p:nvSpPr>
        <p:spPr bwMode="auto">
          <a:xfrm>
            <a:off x="259640" y="1309833"/>
            <a:ext cx="8460503" cy="277612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317965" y="1335065"/>
            <a:ext cx="8371554" cy="220549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52400" y="1281043"/>
            <a:ext cx="209176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toy =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123447" y="3293506"/>
            <a:ext cx="25521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1848411" y="3293506"/>
            <a:ext cx="25521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2814064" y="3293506"/>
            <a:ext cx="25521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ectangle 109"/>
          <p:cNvSpPr/>
          <p:nvPr/>
        </p:nvSpPr>
        <p:spPr>
          <a:xfrm flipH="1">
            <a:off x="573592" y="4204561"/>
            <a:ext cx="123899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.14 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409627" y="4204561"/>
            <a:ext cx="938077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10 × 10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 rot="18900000">
            <a:off x="3241949" y="1839592"/>
            <a:ext cx="10342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prstClr val="black"/>
                </a:solidFill>
                <a:latin typeface="Book Antiqua" pitchFamily="18" charset="0"/>
              </a:rPr>
              <a:t>l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 = 14.1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48" name="Group 147"/>
          <p:cNvGrpSpPr/>
          <p:nvPr/>
        </p:nvGrpSpPr>
        <p:grpSpPr>
          <a:xfrm>
            <a:off x="774325" y="2901950"/>
            <a:ext cx="435162" cy="550834"/>
            <a:chOff x="3761316" y="3949330"/>
            <a:chExt cx="435162" cy="620693"/>
          </a:xfrm>
          <a:effectLst/>
        </p:grpSpPr>
        <p:sp>
          <p:nvSpPr>
            <p:cNvPr id="149" name="Rectangle 148"/>
            <p:cNvSpPr/>
            <p:nvPr/>
          </p:nvSpPr>
          <p:spPr>
            <a:xfrm>
              <a:off x="3775343" y="3949330"/>
              <a:ext cx="416919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3761316" y="4205873"/>
              <a:ext cx="435162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51" name="Straight Connector 150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2" name="Rectangle 151"/>
          <p:cNvSpPr/>
          <p:nvPr/>
        </p:nvSpPr>
        <p:spPr>
          <a:xfrm>
            <a:off x="1061055" y="3015782"/>
            <a:ext cx="86083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8525" indent="-898525">
              <a:spcAft>
                <a:spcPts val="500"/>
              </a:spcAft>
              <a:tabLst>
                <a:tab pos="465138" algn="ctr"/>
                <a:tab pos="855663" algn="l"/>
                <a:tab pos="1711325" algn="r"/>
                <a:tab pos="2511425" algn="ctr"/>
                <a:tab pos="2801938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r</a:t>
            </a:r>
            <a:r>
              <a:rPr lang="en-US" sz="1500" b="1" kern="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h 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548640" y="3015782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1576337" y="3015782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1767947" y="3015782"/>
            <a:ext cx="620683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r</a:t>
            </a:r>
            <a:r>
              <a:rPr lang="en-US" sz="1500" b="1" kern="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</a:rPr>
              <a:t>H</a:t>
            </a:r>
          </a:p>
        </p:txBody>
      </p:sp>
      <p:sp>
        <p:nvSpPr>
          <p:cNvPr id="156" name="Rectangle 155"/>
          <p:cNvSpPr/>
          <p:nvPr/>
        </p:nvSpPr>
        <p:spPr>
          <a:xfrm>
            <a:off x="2267841" y="3015782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57" name="Group 156"/>
          <p:cNvGrpSpPr/>
          <p:nvPr/>
        </p:nvGrpSpPr>
        <p:grpSpPr>
          <a:xfrm>
            <a:off x="2444375" y="2901950"/>
            <a:ext cx="435162" cy="550834"/>
            <a:chOff x="3761316" y="3949330"/>
            <a:chExt cx="435162" cy="620693"/>
          </a:xfrm>
          <a:effectLst/>
        </p:grpSpPr>
        <p:sp>
          <p:nvSpPr>
            <p:cNvPr id="158" name="Rectangle 157"/>
            <p:cNvSpPr/>
            <p:nvPr/>
          </p:nvSpPr>
          <p:spPr>
            <a:xfrm>
              <a:off x="3775343" y="3949330"/>
              <a:ext cx="416919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3761316" y="4205873"/>
              <a:ext cx="435162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60" name="Straight Connector 159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1" name="Rectangle 160"/>
          <p:cNvSpPr/>
          <p:nvPr/>
        </p:nvSpPr>
        <p:spPr>
          <a:xfrm>
            <a:off x="2731105" y="3015782"/>
            <a:ext cx="86083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8525" indent="-898525">
              <a:spcAft>
                <a:spcPts val="500"/>
              </a:spcAft>
              <a:tabLst>
                <a:tab pos="465138" algn="ctr"/>
                <a:tab pos="855663" algn="l"/>
                <a:tab pos="1711325" algn="r"/>
                <a:tab pos="2511425" algn="ctr"/>
                <a:tab pos="2801938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r</a:t>
            </a:r>
            <a:r>
              <a:rPr lang="en-US" sz="1500" b="1" kern="0" baseline="30000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534213" y="3587572"/>
            <a:ext cx="29985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800912" y="3587572"/>
            <a:ext cx="680136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r</a:t>
            </a:r>
            <a:r>
              <a:rPr lang="en-US" sz="1500" b="1" kern="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500" b="1" kern="0" baseline="3000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65" name="Right Bracket 164"/>
          <p:cNvSpPr/>
          <p:nvPr/>
        </p:nvSpPr>
        <p:spPr>
          <a:xfrm>
            <a:off x="3076309" y="3545276"/>
            <a:ext cx="37843" cy="423147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sp>
        <p:nvSpPr>
          <p:cNvPr id="166" name="Right Bracket 165"/>
          <p:cNvSpPr/>
          <p:nvPr/>
        </p:nvSpPr>
        <p:spPr>
          <a:xfrm flipH="1">
            <a:off x="1226511" y="3545276"/>
            <a:ext cx="37843" cy="423147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1463522" y="3587572"/>
            <a:ext cx="827431" cy="323165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 h +  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172" name="Group 171"/>
          <p:cNvGrpSpPr/>
          <p:nvPr/>
        </p:nvGrpSpPr>
        <p:grpSpPr>
          <a:xfrm>
            <a:off x="1169222" y="3478764"/>
            <a:ext cx="435162" cy="540786"/>
            <a:chOff x="3761316" y="3960652"/>
            <a:chExt cx="435162" cy="609371"/>
          </a:xfrm>
          <a:effectLst/>
        </p:grpSpPr>
        <p:sp>
          <p:nvSpPr>
            <p:cNvPr id="173" name="Rectangle 172"/>
            <p:cNvSpPr/>
            <p:nvPr/>
          </p:nvSpPr>
          <p:spPr>
            <a:xfrm>
              <a:off x="3775343" y="3960652"/>
              <a:ext cx="416919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3761316" y="4205873"/>
              <a:ext cx="435162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75" name="Straight Connector 174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6" name="Rectangle 175"/>
          <p:cNvSpPr/>
          <p:nvPr/>
        </p:nvSpPr>
        <p:spPr>
          <a:xfrm>
            <a:off x="2004071" y="3587572"/>
            <a:ext cx="551831" cy="323165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</a:rPr>
              <a:t>H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+  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177" name="Group 176"/>
          <p:cNvGrpSpPr/>
          <p:nvPr/>
        </p:nvGrpSpPr>
        <p:grpSpPr>
          <a:xfrm>
            <a:off x="2378374" y="3483788"/>
            <a:ext cx="440994" cy="530739"/>
            <a:chOff x="3761316" y="3971974"/>
            <a:chExt cx="440994" cy="598050"/>
          </a:xfrm>
          <a:effectLst/>
        </p:grpSpPr>
        <p:sp>
          <p:nvSpPr>
            <p:cNvPr id="178" name="Rectangle 177"/>
            <p:cNvSpPr/>
            <p:nvPr/>
          </p:nvSpPr>
          <p:spPr>
            <a:xfrm>
              <a:off x="3785391" y="3971974"/>
              <a:ext cx="416919" cy="3641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3761316" y="4205873"/>
              <a:ext cx="435162" cy="3641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80" name="Straight Connector 179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1" name="Rectangle 180"/>
          <p:cNvSpPr/>
          <p:nvPr/>
        </p:nvSpPr>
        <p:spPr>
          <a:xfrm>
            <a:off x="2674510" y="3580447"/>
            <a:ext cx="86083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8525" indent="-898525">
              <a:spcAft>
                <a:spcPts val="500"/>
              </a:spcAft>
              <a:tabLst>
                <a:tab pos="465138" algn="ctr"/>
                <a:tab pos="855663" algn="l"/>
                <a:tab pos="1711325" algn="r"/>
                <a:tab pos="2511425" algn="ctr"/>
                <a:tab pos="2801938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 r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526925" y="4204561"/>
            <a:ext cx="29985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84" name="Right Bracket 183"/>
          <p:cNvSpPr/>
          <p:nvPr/>
        </p:nvSpPr>
        <p:spPr>
          <a:xfrm flipH="1">
            <a:off x="2505393" y="4172693"/>
            <a:ext cx="37843" cy="3869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grpSp>
        <p:nvGrpSpPr>
          <p:cNvPr id="185" name="Group 184"/>
          <p:cNvGrpSpPr/>
          <p:nvPr/>
        </p:nvGrpSpPr>
        <p:grpSpPr>
          <a:xfrm>
            <a:off x="2389031" y="4095750"/>
            <a:ext cx="546540" cy="540786"/>
            <a:chOff x="3702243" y="3960652"/>
            <a:chExt cx="546540" cy="609371"/>
          </a:xfrm>
          <a:effectLst/>
        </p:grpSpPr>
        <p:sp>
          <p:nvSpPr>
            <p:cNvPr id="186" name="Rectangle 185"/>
            <p:cNvSpPr/>
            <p:nvPr/>
          </p:nvSpPr>
          <p:spPr>
            <a:xfrm>
              <a:off x="3702243" y="3960652"/>
              <a:ext cx="546540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3761316" y="4205873"/>
              <a:ext cx="435162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88" name="Straight Connector 187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9" name="Rectangle 188"/>
          <p:cNvSpPr/>
          <p:nvPr/>
        </p:nvSpPr>
        <p:spPr>
          <a:xfrm>
            <a:off x="3265569" y="4204561"/>
            <a:ext cx="792023" cy="323165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 40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3749903" y="4204561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91" name="Group 190"/>
          <p:cNvGrpSpPr/>
          <p:nvPr/>
        </p:nvGrpSpPr>
        <p:grpSpPr>
          <a:xfrm>
            <a:off x="3910917" y="4100774"/>
            <a:ext cx="440994" cy="530739"/>
            <a:chOff x="3761316" y="3971974"/>
            <a:chExt cx="440994" cy="598050"/>
          </a:xfrm>
          <a:effectLst/>
        </p:grpSpPr>
        <p:sp>
          <p:nvSpPr>
            <p:cNvPr id="192" name="Rectangle 191"/>
            <p:cNvSpPr/>
            <p:nvPr/>
          </p:nvSpPr>
          <p:spPr>
            <a:xfrm>
              <a:off x="3785391" y="3971974"/>
              <a:ext cx="416919" cy="3641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3761316" y="4205873"/>
              <a:ext cx="435162" cy="3641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94" name="Straight Connector 193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5" name="Rectangle 194"/>
          <p:cNvSpPr/>
          <p:nvPr/>
        </p:nvSpPr>
        <p:spPr>
          <a:xfrm>
            <a:off x="4244566" y="4204561"/>
            <a:ext cx="86083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8525" indent="-898525">
              <a:spcAft>
                <a:spcPts val="500"/>
              </a:spcAft>
              <a:tabLst>
                <a:tab pos="465138" algn="ctr"/>
                <a:tab pos="855663" algn="l"/>
                <a:tab pos="1711325" algn="r"/>
                <a:tab pos="2511425" algn="ctr"/>
                <a:tab pos="2801938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 10 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6" name="Right Bracket 195"/>
          <p:cNvSpPr/>
          <p:nvPr/>
        </p:nvSpPr>
        <p:spPr>
          <a:xfrm>
            <a:off x="4783550" y="4172693"/>
            <a:ext cx="37843" cy="3869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564076" y="2956746"/>
            <a:ext cx="3131881" cy="855856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is formula for finding volume of hemisphere 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516346" y="3047660"/>
            <a:ext cx="3131881" cy="7073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is formula for finding volume of cylinder 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0" name="Rounded Rectangle 169"/>
          <p:cNvSpPr/>
          <p:nvPr/>
        </p:nvSpPr>
        <p:spPr>
          <a:xfrm>
            <a:off x="5868448" y="2672584"/>
            <a:ext cx="562354" cy="1824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808048" y="2621932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0 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7216448" y="1997092"/>
            <a:ext cx="562354" cy="1824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152972" y="1942020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0" name="Rounded Rectangle 239"/>
          <p:cNvSpPr/>
          <p:nvPr/>
        </p:nvSpPr>
        <p:spPr bwMode="auto">
          <a:xfrm>
            <a:off x="2036687" y="1347359"/>
            <a:ext cx="1746518" cy="20393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41" name="Rounded Rectangle 240"/>
          <p:cNvSpPr/>
          <p:nvPr/>
        </p:nvSpPr>
        <p:spPr bwMode="auto">
          <a:xfrm>
            <a:off x="3973446" y="1357729"/>
            <a:ext cx="2104444" cy="20393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42" name="Rounded Rectangle 241"/>
          <p:cNvSpPr/>
          <p:nvPr/>
        </p:nvSpPr>
        <p:spPr bwMode="auto">
          <a:xfrm>
            <a:off x="6224526" y="1356919"/>
            <a:ext cx="2457298" cy="20597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650711" y="3036759"/>
            <a:ext cx="3131881" cy="58058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is formula for finding volume of cone 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925351" y="1281043"/>
            <a:ext cx="217032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Volume of cone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136221" y="1281043"/>
            <a:ext cx="265124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Volume of hemisphere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859619" y="1281043"/>
            <a:ext cx="25201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Volume of cylinder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05" name="Rectangular Callout 104"/>
          <p:cNvSpPr/>
          <p:nvPr/>
        </p:nvSpPr>
        <p:spPr>
          <a:xfrm>
            <a:off x="4030387" y="710497"/>
            <a:ext cx="921028" cy="384402"/>
          </a:xfrm>
          <a:prstGeom prst="wedgeRectCallout">
            <a:avLst>
              <a:gd name="adj1" fmla="val -21846"/>
              <a:gd name="adj2" fmla="val 125273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034848" y="707846"/>
            <a:ext cx="963262" cy="537711"/>
            <a:chOff x="2287867" y="437695"/>
            <a:chExt cx="963262" cy="537711"/>
          </a:xfrm>
        </p:grpSpPr>
        <p:sp>
          <p:nvSpPr>
            <p:cNvPr id="104" name="Rectangular Callout 103"/>
            <p:cNvSpPr/>
            <p:nvPr/>
          </p:nvSpPr>
          <p:spPr>
            <a:xfrm>
              <a:off x="2287867" y="473988"/>
              <a:ext cx="945972" cy="465126"/>
            </a:xfrm>
            <a:prstGeom prst="wedgeRectCallout">
              <a:avLst>
                <a:gd name="adj1" fmla="val -20760"/>
                <a:gd name="adj2" fmla="val 87722"/>
              </a:avLst>
            </a:prstGeom>
            <a:solidFill>
              <a:srgbClr val="0000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i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TextBox 143"/>
                <p:cNvSpPr txBox="1"/>
                <p:nvPr/>
              </p:nvSpPr>
              <p:spPr>
                <a:xfrm>
                  <a:off x="2345112" y="437695"/>
                  <a:ext cx="906017" cy="5377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IN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>
                              <a:solidFill>
                                <a:prstClr val="white"/>
                              </a:solidFill>
                              <a:latin typeface="Bookman Old Style" pitchFamily="18" charset="0"/>
                              <a:sym typeface="Symbol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IN" b="1" dirty="0">
                      <a:solidFill>
                        <a:prstClr val="white"/>
                      </a:solidFill>
                      <a:latin typeface="Bookman Old Style" panose="02050604050505020204" pitchFamily="18" charset="0"/>
                      <a:sym typeface="Symbol"/>
                    </a:rPr>
                    <a:t> </a:t>
                  </a:r>
                  <a:r>
                    <a:rPr lang="en-IN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  <a:sym typeface="Symbol"/>
                    </a:rPr>
                    <a:t>r</a:t>
                  </a:r>
                  <a:r>
                    <a:rPr lang="en-IN" b="1" baseline="30000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  <a:sym typeface="Symbol"/>
                    </a:rPr>
                    <a:t>2</a:t>
                  </a:r>
                  <a:r>
                    <a:rPr lang="en-IN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  <a:sym typeface="Symbol"/>
                    </a:rPr>
                    <a:t>h</a:t>
                  </a:r>
                  <a:endParaRPr lang="en-IN" dirty="0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144" name="TextBox 1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5112" y="437695"/>
                  <a:ext cx="906017" cy="53771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r="-6711" b="-56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6462552" y="703535"/>
            <a:ext cx="1058696" cy="537711"/>
            <a:chOff x="5962635" y="361950"/>
            <a:chExt cx="1058696" cy="537711"/>
          </a:xfrm>
        </p:grpSpPr>
        <p:sp>
          <p:nvSpPr>
            <p:cNvPr id="106" name="Rectangular Callout 105"/>
            <p:cNvSpPr/>
            <p:nvPr/>
          </p:nvSpPr>
          <p:spPr>
            <a:xfrm>
              <a:off x="5962635" y="376647"/>
              <a:ext cx="1058696" cy="490907"/>
            </a:xfrm>
            <a:prstGeom prst="wedgeRectCallout">
              <a:avLst>
                <a:gd name="adj1" fmla="val -23787"/>
                <a:gd name="adj2" fmla="val 93879"/>
              </a:avLst>
            </a:prstGeom>
            <a:solidFill>
              <a:srgbClr val="0000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TextBox 144"/>
                <p:cNvSpPr txBox="1"/>
                <p:nvPr/>
              </p:nvSpPr>
              <p:spPr>
                <a:xfrm>
                  <a:off x="6147177" y="361950"/>
                  <a:ext cx="748923" cy="5377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IN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smtClean="0">
                              <a:solidFill>
                                <a:prstClr val="white"/>
                              </a:solidFill>
                              <a:latin typeface="Bookman Old Style" pitchFamily="18" charset="0"/>
                              <a:sym typeface="Symbol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smtClean="0">
                              <a:solidFill>
                                <a:prstClr val="white"/>
                              </a:solidFill>
                              <a:latin typeface="Bookman Old Style" pitchFamily="18" charset="0"/>
                              <a:sym typeface="Symbol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IN" b="1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  <a:sym typeface="Symbol"/>
                    </a:rPr>
                    <a:t> r</a:t>
                  </a:r>
                  <a:r>
                    <a:rPr lang="en-IN" b="1" baseline="30000" dirty="0" smtClean="0">
                      <a:solidFill>
                        <a:prstClr val="white"/>
                      </a:solidFill>
                      <a:latin typeface="Bookman Old Style" panose="02050604050505020204" pitchFamily="18" charset="0"/>
                      <a:sym typeface="Symbol"/>
                    </a:rPr>
                    <a:t>3</a:t>
                  </a:r>
                  <a:endParaRPr lang="en-IN" dirty="0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145" name="TextBox 1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7177" y="361950"/>
                  <a:ext cx="748923" cy="53771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1626" b="-44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9" name="Rectangle 198"/>
          <p:cNvSpPr>
            <a:spLocks noChangeArrowheads="1"/>
          </p:cNvSpPr>
          <p:nvPr/>
        </p:nvSpPr>
        <p:spPr bwMode="auto">
          <a:xfrm>
            <a:off x="265414" y="1540218"/>
            <a:ext cx="73152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566738" algn="l"/>
              </a:tabLs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Sol. 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5701616" y="3438659"/>
            <a:ext cx="845643" cy="341457"/>
          </a:xfrm>
          <a:prstGeom prst="roundRect">
            <a:avLst/>
          </a:prstGeom>
          <a:solidFill>
            <a:srgbClr val="00B0F0"/>
          </a:solidFill>
          <a:ln w="12700" cap="flat" cmpd="sng" algn="ctr">
            <a:solidFill>
              <a:schemeClr val="bg1"/>
            </a:solidFill>
            <a:prstDash val="solid"/>
          </a:ln>
          <a:effectLst>
            <a:softEdge rad="63500"/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5729069" y="3445325"/>
            <a:ext cx="851515" cy="303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 cm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2204781" y="4204561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2407578" y="60925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4271363" y="520989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6967361" y="60073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2625765" y="566977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4559783" y="508358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8073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4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5" presetClass="emph" presetSubtype="0" repeatCount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4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5" presetClass="emph" presetSubtype="0" repeatCount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4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5" presetClass="emph" presetSubtype="0" repeatCount="3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8" dur="4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5" dur="4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00"/>
                            </p:stCondLst>
                            <p:childTnLst>
                              <p:par>
                                <p:cTn id="2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500"/>
                            </p:stCondLst>
                            <p:childTnLst>
                              <p:par>
                                <p:cTn id="3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500"/>
                            </p:stCondLst>
                            <p:childTnLst>
                              <p:par>
                                <p:cTn id="3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500"/>
                            </p:stCondLst>
                            <p:childTnLst>
                              <p:par>
                                <p:cTn id="3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500"/>
                            </p:stCondLst>
                            <p:childTnLst>
                              <p:par>
                                <p:cTn id="3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500"/>
                            </p:stCondLst>
                            <p:childTnLst>
                              <p:par>
                                <p:cTn id="4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500"/>
                            </p:stCondLst>
                            <p:childTnLst>
                              <p:par>
                                <p:cTn id="4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000"/>
                            </p:stCondLst>
                            <p:childTnLst>
                              <p:par>
                                <p:cTn id="4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" grpId="0" animBg="1"/>
      <p:bldP spid="211" grpId="1" animBg="1"/>
      <p:bldP spid="207" grpId="0" animBg="1"/>
      <p:bldP spid="207" grpId="1" animBg="1"/>
      <p:bldP spid="164" grpId="0" animBg="1"/>
      <p:bldP spid="164" grpId="1" animBg="1"/>
      <p:bldP spid="116" grpId="0" animBg="1"/>
      <p:bldP spid="116" grpId="1" animBg="1"/>
      <p:bldP spid="115" grpId="0" animBg="1"/>
      <p:bldP spid="115" grpId="1" animBg="1"/>
      <p:bldP spid="183" grpId="0"/>
      <p:bldP spid="130" grpId="0" animBg="1"/>
      <p:bldP spid="130" grpId="1" animBg="1"/>
      <p:bldP spid="128" grpId="0" animBg="1"/>
      <p:bldP spid="128" grpId="1" animBg="1"/>
      <p:bldP spid="113" grpId="0" animBg="1"/>
      <p:bldP spid="113" grpId="1" animBg="1"/>
      <p:bldP spid="112" grpId="0" animBg="1"/>
      <p:bldP spid="112" grpId="1" animBg="1"/>
      <p:bldP spid="109" grpId="0" animBg="1"/>
      <p:bldP spid="109" grpId="1" animBg="1"/>
      <p:bldP spid="108" grpId="0" animBg="1"/>
      <p:bldP spid="108" grpId="1" animBg="1"/>
      <p:bldP spid="2" grpId="0"/>
      <p:bldP spid="31" grpId="0"/>
      <p:bldP spid="33" grpId="0"/>
      <p:bldP spid="169" grpId="0" animBg="1"/>
      <p:bldP spid="169" grpId="1" animBg="1"/>
      <p:bldP spid="34" grpId="0"/>
      <p:bldP spid="93" grpId="0" animBg="1"/>
      <p:bldP spid="90" grpId="0" animBg="1"/>
      <p:bldP spid="90" grpId="1" animBg="1"/>
      <p:bldP spid="94" grpId="0"/>
      <p:bldP spid="110" grpId="0"/>
      <p:bldP spid="111" grpId="0"/>
      <p:bldP spid="152" grpId="0"/>
      <p:bldP spid="153" grpId="0"/>
      <p:bldP spid="154" grpId="0"/>
      <p:bldP spid="155" grpId="0"/>
      <p:bldP spid="156" grpId="0"/>
      <p:bldP spid="161" grpId="0"/>
      <p:bldP spid="162" grpId="0"/>
      <p:bldP spid="163" grpId="0"/>
      <p:bldP spid="165" grpId="0" animBg="1"/>
      <p:bldP spid="166" grpId="0" animBg="1"/>
      <p:bldP spid="167" grpId="0"/>
      <p:bldP spid="176" grpId="0"/>
      <p:bldP spid="181" grpId="0"/>
      <p:bldP spid="182" grpId="0"/>
      <p:bldP spid="184" grpId="0" animBg="1"/>
      <p:bldP spid="189" grpId="0"/>
      <p:bldP spid="190" grpId="0"/>
      <p:bldP spid="195" grpId="0"/>
      <p:bldP spid="196" grpId="0" animBg="1"/>
      <p:bldP spid="136" grpId="0" animBg="1"/>
      <p:bldP spid="136" grpId="1" animBg="1"/>
      <p:bldP spid="146" grpId="0" animBg="1"/>
      <p:bldP spid="146" grpId="1" animBg="1"/>
      <p:bldP spid="170" grpId="0" animBg="1"/>
      <p:bldP spid="170" grpId="1" animBg="1"/>
      <p:bldP spid="170" grpId="2" animBg="1"/>
      <p:bldP spid="170" grpId="3" animBg="1"/>
      <p:bldP spid="170" grpId="4" animBg="1"/>
      <p:bldP spid="171" grpId="0" animBg="1"/>
      <p:bldP spid="171" grpId="1" animBg="1"/>
      <p:bldP spid="240" grpId="0" animBg="1"/>
      <p:bldP spid="240" grpId="1" animBg="1"/>
      <p:bldP spid="241" grpId="0" animBg="1"/>
      <p:bldP spid="241" grpId="1" animBg="1"/>
      <p:bldP spid="242" grpId="0" animBg="1"/>
      <p:bldP spid="242" grpId="1" animBg="1"/>
      <p:bldP spid="138" grpId="0" animBg="1"/>
      <p:bldP spid="138" grpId="1" animBg="1"/>
      <p:bldP spid="95" grpId="0"/>
      <p:bldP spid="96" grpId="0"/>
      <p:bldP spid="97" grpId="0"/>
      <p:bldP spid="105" grpId="0" animBg="1"/>
      <p:bldP spid="105" grpId="1" animBg="1"/>
      <p:bldP spid="206" grpId="0"/>
      <p:bldP spid="208" grpId="0"/>
      <p:bldP spid="209" grpId="0"/>
      <p:bldP spid="210" grpId="0"/>
      <p:bldP spid="212" grpId="0"/>
      <p:bldP spid="2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434592" y="1122491"/>
            <a:ext cx="8460503" cy="277612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7352" y="1093701"/>
            <a:ext cx="209176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toy =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00303" y="1093701"/>
            <a:ext cx="217032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Volume of cone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11173" y="1093701"/>
            <a:ext cx="265124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Volume of hemisphere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34571" y="1093701"/>
            <a:ext cx="25201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Volume of cylinder +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050534" y="1552703"/>
            <a:ext cx="3712466" cy="1727707"/>
            <a:chOff x="3346433" y="1567943"/>
            <a:chExt cx="3712466" cy="1727707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3396502" y="3295650"/>
              <a:ext cx="3662397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/>
            <p:cNvGrpSpPr/>
            <p:nvPr/>
          </p:nvGrpSpPr>
          <p:grpSpPr>
            <a:xfrm>
              <a:off x="5824656" y="1638924"/>
              <a:ext cx="1220799" cy="1521655"/>
              <a:chOff x="6858000" y="1645920"/>
              <a:chExt cx="1828800" cy="1832912"/>
            </a:xfrm>
          </p:grpSpPr>
          <p:sp>
            <p:nvSpPr>
              <p:cNvPr id="34" name="Arc 33"/>
              <p:cNvSpPr/>
              <p:nvPr/>
            </p:nvSpPr>
            <p:spPr>
              <a:xfrm>
                <a:off x="6858000" y="1645920"/>
                <a:ext cx="18288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solidFill>
                <a:srgbClr val="7030A0">
                  <a:alpha val="60000"/>
                </a:srgb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>
                <a:off x="7772400" y="2543388"/>
                <a:ext cx="914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Group 35"/>
              <p:cNvGrpSpPr/>
              <p:nvPr/>
            </p:nvGrpSpPr>
            <p:grpSpPr>
              <a:xfrm>
                <a:off x="7543800" y="1645920"/>
                <a:ext cx="460931" cy="1832912"/>
                <a:chOff x="7490780" y="1645920"/>
                <a:chExt cx="460931" cy="1832912"/>
              </a:xfrm>
            </p:grpSpPr>
            <p:sp>
              <p:nvSpPr>
                <p:cNvPr id="38" name="Arc 37"/>
                <p:cNvSpPr/>
                <p:nvPr/>
              </p:nvSpPr>
              <p:spPr>
                <a:xfrm flipH="1">
                  <a:off x="7490780" y="1645920"/>
                  <a:ext cx="457200" cy="1828800"/>
                </a:xfrm>
                <a:prstGeom prst="arc">
                  <a:avLst>
                    <a:gd name="adj1" fmla="val 16200000"/>
                    <a:gd name="adj2" fmla="val 5400000"/>
                  </a:avLst>
                </a:prstGeom>
                <a:solidFill>
                  <a:srgbClr val="7030A0">
                    <a:alpha val="60000"/>
                  </a:srgb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" name="Arc 12"/>
                <p:cNvSpPr/>
                <p:nvPr/>
              </p:nvSpPr>
              <p:spPr>
                <a:xfrm>
                  <a:off x="7691007" y="1650031"/>
                  <a:ext cx="260704" cy="1828801"/>
                </a:xfrm>
                <a:custGeom>
                  <a:avLst/>
                  <a:gdLst>
                    <a:gd name="connsiteX0" fmla="*/ 152600 w 305200"/>
                    <a:gd name="connsiteY0" fmla="*/ 0 h 1518241"/>
                    <a:gd name="connsiteX1" fmla="*/ 305200 w 305200"/>
                    <a:gd name="connsiteY1" fmla="*/ 759121 h 1518241"/>
                    <a:gd name="connsiteX2" fmla="*/ 152600 w 305200"/>
                    <a:gd name="connsiteY2" fmla="*/ 1518242 h 1518241"/>
                    <a:gd name="connsiteX3" fmla="*/ 152600 w 305200"/>
                    <a:gd name="connsiteY3" fmla="*/ 759121 h 1518241"/>
                    <a:gd name="connsiteX4" fmla="*/ 152600 w 305200"/>
                    <a:gd name="connsiteY4" fmla="*/ 0 h 1518241"/>
                    <a:gd name="connsiteX0" fmla="*/ 152600 w 305200"/>
                    <a:gd name="connsiteY0" fmla="*/ 0 h 1518241"/>
                    <a:gd name="connsiteX1" fmla="*/ 305200 w 305200"/>
                    <a:gd name="connsiteY1" fmla="*/ 759121 h 1518241"/>
                    <a:gd name="connsiteX2" fmla="*/ 152600 w 305200"/>
                    <a:gd name="connsiteY2" fmla="*/ 1518242 h 1518241"/>
                    <a:gd name="connsiteX0" fmla="*/ 14288 w 166888"/>
                    <a:gd name="connsiteY0" fmla="*/ 0 h 1518242"/>
                    <a:gd name="connsiteX1" fmla="*/ 166888 w 166888"/>
                    <a:gd name="connsiteY1" fmla="*/ 759121 h 1518242"/>
                    <a:gd name="connsiteX2" fmla="*/ 14288 w 166888"/>
                    <a:gd name="connsiteY2" fmla="*/ 1518242 h 1518242"/>
                    <a:gd name="connsiteX3" fmla="*/ 14288 w 166888"/>
                    <a:gd name="connsiteY3" fmla="*/ 759121 h 1518242"/>
                    <a:gd name="connsiteX4" fmla="*/ 14288 w 166888"/>
                    <a:gd name="connsiteY4" fmla="*/ 0 h 1518242"/>
                    <a:gd name="connsiteX0" fmla="*/ 14288 w 166888"/>
                    <a:gd name="connsiteY0" fmla="*/ 0 h 1518242"/>
                    <a:gd name="connsiteX1" fmla="*/ 166888 w 166888"/>
                    <a:gd name="connsiteY1" fmla="*/ 759121 h 1518242"/>
                    <a:gd name="connsiteX2" fmla="*/ 0 w 166888"/>
                    <a:gd name="connsiteY2" fmla="*/ 1496810 h 1518242"/>
                    <a:gd name="connsiteX0" fmla="*/ 21431 w 174031"/>
                    <a:gd name="connsiteY0" fmla="*/ 0 h 1518242"/>
                    <a:gd name="connsiteX1" fmla="*/ 174031 w 174031"/>
                    <a:gd name="connsiteY1" fmla="*/ 759121 h 1518242"/>
                    <a:gd name="connsiteX2" fmla="*/ 21431 w 174031"/>
                    <a:gd name="connsiteY2" fmla="*/ 1518242 h 1518242"/>
                    <a:gd name="connsiteX3" fmla="*/ 21431 w 174031"/>
                    <a:gd name="connsiteY3" fmla="*/ 759121 h 1518242"/>
                    <a:gd name="connsiteX4" fmla="*/ 21431 w 174031"/>
                    <a:gd name="connsiteY4" fmla="*/ 0 h 1518242"/>
                    <a:gd name="connsiteX0" fmla="*/ 0 w 174031"/>
                    <a:gd name="connsiteY0" fmla="*/ 0 h 1518242"/>
                    <a:gd name="connsiteX1" fmla="*/ 174031 w 174031"/>
                    <a:gd name="connsiteY1" fmla="*/ 759121 h 1518242"/>
                    <a:gd name="connsiteX2" fmla="*/ 7143 w 174031"/>
                    <a:gd name="connsiteY2" fmla="*/ 1496810 h 15182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4031" h="1518242" stroke="0" extrusionOk="0">
                      <a:moveTo>
                        <a:pt x="21431" y="0"/>
                      </a:moveTo>
                      <a:cubicBezTo>
                        <a:pt x="105710" y="0"/>
                        <a:pt x="174031" y="339870"/>
                        <a:pt x="174031" y="759121"/>
                      </a:cubicBezTo>
                      <a:cubicBezTo>
                        <a:pt x="174031" y="1178372"/>
                        <a:pt x="105710" y="1518242"/>
                        <a:pt x="21431" y="1518242"/>
                      </a:cubicBezTo>
                      <a:lnTo>
                        <a:pt x="21431" y="759121"/>
                      </a:lnTo>
                      <a:lnTo>
                        <a:pt x="21431" y="0"/>
                      </a:lnTo>
                      <a:close/>
                    </a:path>
                    <a:path w="174031" h="1518242" fill="none">
                      <a:moveTo>
                        <a:pt x="0" y="0"/>
                      </a:moveTo>
                      <a:cubicBezTo>
                        <a:pt x="84279" y="0"/>
                        <a:pt x="174031" y="339870"/>
                        <a:pt x="174031" y="759121"/>
                      </a:cubicBezTo>
                      <a:cubicBezTo>
                        <a:pt x="174031" y="1178372"/>
                        <a:pt x="91422" y="1496810"/>
                        <a:pt x="7143" y="149681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cxnSp>
            <p:nvCxnSpPr>
              <p:cNvPr id="37" name="Straight Connector 36"/>
              <p:cNvCxnSpPr/>
              <p:nvPr/>
            </p:nvCxnSpPr>
            <p:spPr>
              <a:xfrm>
                <a:off x="7772400" y="1645920"/>
                <a:ext cx="0" cy="9144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3846962" y="1637820"/>
              <a:ext cx="2746798" cy="1520871"/>
              <a:chOff x="3419851" y="1661502"/>
              <a:chExt cx="4114800" cy="1831968"/>
            </a:xfrm>
          </p:grpSpPr>
          <p:sp>
            <p:nvSpPr>
              <p:cNvPr id="29" name="Can 28"/>
              <p:cNvSpPr/>
              <p:nvPr/>
            </p:nvSpPr>
            <p:spPr>
              <a:xfrm rot="16200000">
                <a:off x="4562851" y="521669"/>
                <a:ext cx="1828800" cy="4114800"/>
              </a:xfrm>
              <a:prstGeom prst="can">
                <a:avLst/>
              </a:prstGeom>
              <a:solidFill>
                <a:schemeClr val="accent6">
                  <a:lumMod val="75000"/>
                  <a:alpha val="6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>
                <a:off x="3650280" y="2560320"/>
                <a:ext cx="36576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3648451" y="1696551"/>
                <a:ext cx="0" cy="8787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Arc 31"/>
              <p:cNvSpPr/>
              <p:nvPr/>
            </p:nvSpPr>
            <p:spPr>
              <a:xfrm flipH="1">
                <a:off x="7068325" y="1664670"/>
                <a:ext cx="457200" cy="18288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noFill/>
              <a:ln w="1905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7295350" y="1661502"/>
                <a:ext cx="0" cy="91440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/>
            <p:cNvGrpSpPr/>
            <p:nvPr/>
          </p:nvGrpSpPr>
          <p:grpSpPr>
            <a:xfrm>
              <a:off x="3371140" y="1622323"/>
              <a:ext cx="853710" cy="1541437"/>
              <a:chOff x="1783080" y="1631987"/>
              <a:chExt cx="1181028" cy="1875308"/>
            </a:xfrm>
          </p:grpSpPr>
          <p:sp>
            <p:nvSpPr>
              <p:cNvPr id="21" name="Isosceles Triangle 20"/>
              <p:cNvSpPr/>
              <p:nvPr/>
            </p:nvSpPr>
            <p:spPr>
              <a:xfrm rot="16200000">
                <a:off x="1321746" y="2104707"/>
                <a:ext cx="1875308" cy="929867"/>
              </a:xfrm>
              <a:prstGeom prst="triangle">
                <a:avLst/>
              </a:prstGeom>
              <a:solidFill>
                <a:srgbClr val="00B0F0">
                  <a:alpha val="60000"/>
                </a:srgb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>
                <a:off x="2653556" y="1684792"/>
                <a:ext cx="0" cy="85671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1783080" y="2546249"/>
                <a:ext cx="914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1783080" y="1645920"/>
                <a:ext cx="914400" cy="914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1783080" y="2560320"/>
                <a:ext cx="911981" cy="93895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" name="Group 25"/>
              <p:cNvGrpSpPr/>
              <p:nvPr/>
            </p:nvGrpSpPr>
            <p:grpSpPr>
              <a:xfrm>
                <a:off x="2442527" y="1663937"/>
                <a:ext cx="521581" cy="1835334"/>
                <a:chOff x="613727" y="1663937"/>
                <a:chExt cx="521581" cy="1835334"/>
              </a:xfrm>
            </p:grpSpPr>
            <p:sp>
              <p:nvSpPr>
                <p:cNvPr id="27" name="Arc 26"/>
                <p:cNvSpPr/>
                <p:nvPr/>
              </p:nvSpPr>
              <p:spPr>
                <a:xfrm flipH="1">
                  <a:off x="613727" y="1782962"/>
                  <a:ext cx="228599" cy="1557644"/>
                </a:xfrm>
                <a:custGeom>
                  <a:avLst/>
                  <a:gdLst>
                    <a:gd name="connsiteX0" fmla="*/ 253372 w 330486"/>
                    <a:gd name="connsiteY0" fmla="*/ 115818 h 1503209"/>
                    <a:gd name="connsiteX1" fmla="*/ 330486 w 330486"/>
                    <a:gd name="connsiteY1" fmla="*/ 751953 h 1503209"/>
                    <a:gd name="connsiteX2" fmla="*/ 251397 w 330486"/>
                    <a:gd name="connsiteY2" fmla="*/ 1392971 h 1503209"/>
                    <a:gd name="connsiteX3" fmla="*/ 165243 w 330486"/>
                    <a:gd name="connsiteY3" fmla="*/ 751605 h 1503209"/>
                    <a:gd name="connsiteX4" fmla="*/ 253372 w 330486"/>
                    <a:gd name="connsiteY4" fmla="*/ 115818 h 1503209"/>
                    <a:gd name="connsiteX0" fmla="*/ 253372 w 330486"/>
                    <a:gd name="connsiteY0" fmla="*/ 115818 h 1503209"/>
                    <a:gd name="connsiteX1" fmla="*/ 330486 w 330486"/>
                    <a:gd name="connsiteY1" fmla="*/ 751953 h 1503209"/>
                    <a:gd name="connsiteX2" fmla="*/ 251397 w 330486"/>
                    <a:gd name="connsiteY2" fmla="*/ 1392971 h 1503209"/>
                    <a:gd name="connsiteX0" fmla="*/ 88129 w 165243"/>
                    <a:gd name="connsiteY0" fmla="*/ 3175 h 1280328"/>
                    <a:gd name="connsiteX1" fmla="*/ 165243 w 165243"/>
                    <a:gd name="connsiteY1" fmla="*/ 639310 h 1280328"/>
                    <a:gd name="connsiteX2" fmla="*/ 86154 w 165243"/>
                    <a:gd name="connsiteY2" fmla="*/ 1280328 h 1280328"/>
                    <a:gd name="connsiteX3" fmla="*/ 0 w 165243"/>
                    <a:gd name="connsiteY3" fmla="*/ 638962 h 1280328"/>
                    <a:gd name="connsiteX4" fmla="*/ 88129 w 165243"/>
                    <a:gd name="connsiteY4" fmla="*/ 3175 h 1280328"/>
                    <a:gd name="connsiteX0" fmla="*/ 75429 w 165243"/>
                    <a:gd name="connsiteY0" fmla="*/ 0 h 1280328"/>
                    <a:gd name="connsiteX1" fmla="*/ 165243 w 165243"/>
                    <a:gd name="connsiteY1" fmla="*/ 639310 h 1280328"/>
                    <a:gd name="connsiteX2" fmla="*/ 86154 w 165243"/>
                    <a:gd name="connsiteY2" fmla="*/ 1280328 h 12803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5243" h="1280328" stroke="0" extrusionOk="0">
                      <a:moveTo>
                        <a:pt x="88129" y="3175"/>
                      </a:moveTo>
                      <a:cubicBezTo>
                        <a:pt x="136151" y="140891"/>
                        <a:pt x="165269" y="381092"/>
                        <a:pt x="165243" y="639310"/>
                      </a:cubicBezTo>
                      <a:cubicBezTo>
                        <a:pt x="165216" y="901044"/>
                        <a:pt x="135257" y="1143866"/>
                        <a:pt x="86154" y="1280328"/>
                      </a:cubicBezTo>
                      <a:lnTo>
                        <a:pt x="0" y="638962"/>
                      </a:lnTo>
                      <a:lnTo>
                        <a:pt x="88129" y="3175"/>
                      </a:lnTo>
                      <a:close/>
                    </a:path>
                    <a:path w="165243" h="1280328" fill="none">
                      <a:moveTo>
                        <a:pt x="75429" y="0"/>
                      </a:moveTo>
                      <a:cubicBezTo>
                        <a:pt x="123451" y="137716"/>
                        <a:pt x="165269" y="381092"/>
                        <a:pt x="165243" y="639310"/>
                      </a:cubicBezTo>
                      <a:cubicBezTo>
                        <a:pt x="165216" y="901044"/>
                        <a:pt x="135257" y="1143866"/>
                        <a:pt x="86154" y="12803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Arc 27"/>
                <p:cNvSpPr/>
                <p:nvPr/>
              </p:nvSpPr>
              <p:spPr>
                <a:xfrm flipV="1">
                  <a:off x="657367" y="1663937"/>
                  <a:ext cx="477941" cy="1835334"/>
                </a:xfrm>
                <a:prstGeom prst="arc">
                  <a:avLst>
                    <a:gd name="adj1" fmla="val 16200000"/>
                    <a:gd name="adj2" fmla="val 5400000"/>
                  </a:avLst>
                </a:prstGeom>
                <a:solidFill>
                  <a:srgbClr val="00B0F0">
                    <a:alpha val="60000"/>
                  </a:srgbClr>
                </a:solidFill>
                <a:ln w="19050">
                  <a:solidFill>
                    <a:schemeClr val="tx1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</p:grpSp>
        <p:cxnSp>
          <p:nvCxnSpPr>
            <p:cNvPr id="15" name="Straight Arrow Connector 14"/>
            <p:cNvCxnSpPr/>
            <p:nvPr/>
          </p:nvCxnSpPr>
          <p:spPr>
            <a:xfrm>
              <a:off x="4114800" y="1648585"/>
              <a:ext cx="0" cy="70103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66702" y="1631709"/>
              <a:ext cx="0" cy="759121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3419963" y="2417176"/>
              <a:ext cx="610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3346433" y="1567943"/>
              <a:ext cx="610400" cy="759121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443613" y="2460672"/>
              <a:ext cx="610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4002015" y="2460672"/>
              <a:ext cx="2441598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Rounded Rectangle 39"/>
          <p:cNvSpPr/>
          <p:nvPr/>
        </p:nvSpPr>
        <p:spPr>
          <a:xfrm>
            <a:off x="6659380" y="3134559"/>
            <a:ext cx="686180" cy="282638"/>
          </a:xfrm>
          <a:prstGeom prst="roundRect">
            <a:avLst/>
          </a:prstGeom>
          <a:solidFill>
            <a:srgbClr val="00B0F0"/>
          </a:solidFill>
          <a:ln w="12700" cap="flat" cmpd="sng" algn="ctr">
            <a:solidFill>
              <a:schemeClr val="bg1"/>
            </a:solidFill>
            <a:prstDash val="solid"/>
          </a:ln>
          <a:effectLst>
            <a:softEdge rad="63500"/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850137" y="1908864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469736" y="1885950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73596" y="2377031"/>
            <a:ext cx="4915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90922" y="3137330"/>
            <a:ext cx="6415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0 cm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122920" y="2419350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itchFamily="18" charset="0"/>
              </a:rPr>
              <a:t>10 cm</a:t>
            </a:r>
            <a:endParaRPr lang="en-US" sz="1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629400" y="2419350"/>
            <a:ext cx="6415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solidFill>
                  <a:prstClr val="black"/>
                </a:solidFill>
                <a:latin typeface="Bookman Old Style" pitchFamily="18" charset="0"/>
              </a:rPr>
              <a:t>40 cm</a:t>
            </a:r>
            <a:endParaRPr lang="en-US" sz="105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265414" y="1540218"/>
            <a:ext cx="73152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566738" algn="l"/>
              </a:tabLs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Sol. 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50174" y="4627001"/>
            <a:ext cx="2962133" cy="25572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82990" y="4590237"/>
            <a:ext cx="297548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Volume of toy is 15700 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04800" y="4579727"/>
            <a:ext cx="361354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900113" indent="-900113" algn="just">
              <a:tabLst>
                <a:tab pos="465138" algn="ctr"/>
                <a:tab pos="5257800" algn="r"/>
                <a:tab pos="5486400" algn="ctr"/>
                <a:tab pos="5775325" algn="l"/>
              </a:tabLst>
            </a:pPr>
            <a:r>
              <a:rPr lang="en-US" sz="1500" b="1" dirty="0" smtClean="0">
                <a:solidFill>
                  <a:prstClr val="black"/>
                </a:solidFill>
                <a:latin typeface="Symbol"/>
              </a:rPr>
              <a:t>	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  <a:sym typeface="Symbol"/>
              </a:rPr>
              <a:t>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 flipH="1">
            <a:off x="513304" y="2998046"/>
            <a:ext cx="846251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14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57200" y="2998046"/>
            <a:ext cx="29985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53" name="Right Bracket 52"/>
          <p:cNvSpPr/>
          <p:nvPr/>
        </p:nvSpPr>
        <p:spPr>
          <a:xfrm>
            <a:off x="2317495" y="2955750"/>
            <a:ext cx="37843" cy="423147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sp>
        <p:nvSpPr>
          <p:cNvPr id="54" name="Right Bracket 53"/>
          <p:cNvSpPr/>
          <p:nvPr/>
        </p:nvSpPr>
        <p:spPr>
          <a:xfrm flipH="1">
            <a:off x="1445124" y="2955750"/>
            <a:ext cx="37843" cy="423147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 flipH="1">
            <a:off x="537882" y="3824695"/>
            <a:ext cx="84424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14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94505" y="3824695"/>
            <a:ext cx="29985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57" name="Rectangle 56"/>
          <p:cNvSpPr/>
          <p:nvPr/>
        </p:nvSpPr>
        <p:spPr>
          <a:xfrm flipH="1">
            <a:off x="568098" y="4180362"/>
            <a:ext cx="154132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5700 cm</a:t>
            </a:r>
            <a:r>
              <a:rPr lang="en-US" sz="1500" b="1" kern="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endParaRPr lang="en-US" sz="1500" b="1" i="1" kern="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91898" y="4180362"/>
            <a:ext cx="29985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91167" y="2401158"/>
            <a:ext cx="123899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.14 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327202" y="2401158"/>
            <a:ext cx="938077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10 × 10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44500" y="2401158"/>
            <a:ext cx="29985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62" name="Right Bracket 61"/>
          <p:cNvSpPr/>
          <p:nvPr/>
        </p:nvSpPr>
        <p:spPr>
          <a:xfrm flipH="1">
            <a:off x="2439703" y="2376985"/>
            <a:ext cx="37843" cy="3869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2323341" y="2292350"/>
            <a:ext cx="546540" cy="540786"/>
            <a:chOff x="3702243" y="3960652"/>
            <a:chExt cx="546540" cy="609371"/>
          </a:xfrm>
          <a:effectLst/>
        </p:grpSpPr>
        <p:sp>
          <p:nvSpPr>
            <p:cNvPr id="64" name="Rectangle 63"/>
            <p:cNvSpPr/>
            <p:nvPr/>
          </p:nvSpPr>
          <p:spPr>
            <a:xfrm>
              <a:off x="3702243" y="3960652"/>
              <a:ext cx="546540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0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3761316" y="4205873"/>
              <a:ext cx="435162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/>
          <p:nvPr/>
        </p:nvSpPr>
        <p:spPr>
          <a:xfrm>
            <a:off x="2692066" y="2401158"/>
            <a:ext cx="792023" cy="323165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 40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214797" y="2401158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3327968" y="2297374"/>
            <a:ext cx="568742" cy="530739"/>
            <a:chOff x="3713473" y="3971974"/>
            <a:chExt cx="568742" cy="598050"/>
          </a:xfrm>
          <a:effectLst/>
        </p:grpSpPr>
        <p:sp>
          <p:nvSpPr>
            <p:cNvPr id="70" name="Rectangle 69"/>
            <p:cNvSpPr/>
            <p:nvPr/>
          </p:nvSpPr>
          <p:spPr>
            <a:xfrm>
              <a:off x="3713473" y="3971974"/>
              <a:ext cx="568742" cy="3641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0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761316" y="4205873"/>
              <a:ext cx="435162" cy="3641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ight Bracket 72"/>
          <p:cNvSpPr/>
          <p:nvPr/>
        </p:nvSpPr>
        <p:spPr>
          <a:xfrm>
            <a:off x="3782667" y="2376985"/>
            <a:ext cx="37843" cy="3869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353852" y="2888214"/>
            <a:ext cx="546540" cy="540786"/>
            <a:chOff x="3702243" y="3960652"/>
            <a:chExt cx="546540" cy="609371"/>
          </a:xfrm>
          <a:effectLst/>
        </p:grpSpPr>
        <p:sp>
          <p:nvSpPr>
            <p:cNvPr id="75" name="Rectangle 74"/>
            <p:cNvSpPr/>
            <p:nvPr/>
          </p:nvSpPr>
          <p:spPr>
            <a:xfrm>
              <a:off x="3702243" y="3960652"/>
              <a:ext cx="546540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0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3761316" y="4205873"/>
              <a:ext cx="435162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Rectangle 77"/>
          <p:cNvSpPr/>
          <p:nvPr/>
        </p:nvSpPr>
        <p:spPr>
          <a:xfrm>
            <a:off x="1722577" y="2997022"/>
            <a:ext cx="792023" cy="323165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 40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731455" y="2681174"/>
            <a:ext cx="147043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2472386" y="2770633"/>
            <a:ext cx="25521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3484730" y="2765825"/>
            <a:ext cx="25521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flipV="1">
            <a:off x="1490281" y="3196816"/>
            <a:ext cx="270226" cy="13978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697164" y="2824542"/>
            <a:ext cx="3706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itchFamily="18" charset="0"/>
              </a:rPr>
              <a:t>10</a:t>
            </a:r>
            <a:endParaRPr lang="en-US" sz="11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1501899" y="2986534"/>
            <a:ext cx="270226" cy="13978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Rectangle 102"/>
          <p:cNvSpPr/>
          <p:nvPr/>
        </p:nvSpPr>
        <p:spPr>
          <a:xfrm>
            <a:off x="2679610" y="1880272"/>
            <a:ext cx="827431" cy="323165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 10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04" name="Rectangle 103"/>
          <p:cNvSpPr/>
          <p:nvPr/>
        </p:nvSpPr>
        <p:spPr>
          <a:xfrm flipH="1">
            <a:off x="494762" y="1880272"/>
            <a:ext cx="123899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.14 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1330797" y="1880272"/>
            <a:ext cx="938077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10 × 10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48095" y="1880272"/>
            <a:ext cx="29985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07" name="Right Bracket 106"/>
          <p:cNvSpPr/>
          <p:nvPr/>
        </p:nvSpPr>
        <p:spPr>
          <a:xfrm flipH="1">
            <a:off x="2426563" y="1848404"/>
            <a:ext cx="37843" cy="3869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2310201" y="1771461"/>
            <a:ext cx="546540" cy="540786"/>
            <a:chOff x="3702243" y="3960652"/>
            <a:chExt cx="546540" cy="609371"/>
          </a:xfrm>
          <a:effectLst/>
        </p:grpSpPr>
        <p:sp>
          <p:nvSpPr>
            <p:cNvPr id="109" name="Rectangle 108"/>
            <p:cNvSpPr/>
            <p:nvPr/>
          </p:nvSpPr>
          <p:spPr>
            <a:xfrm>
              <a:off x="3702243" y="3960652"/>
              <a:ext cx="546540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3761316" y="4205873"/>
              <a:ext cx="435162" cy="3641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Rectangle 111"/>
          <p:cNvSpPr/>
          <p:nvPr/>
        </p:nvSpPr>
        <p:spPr>
          <a:xfrm>
            <a:off x="3186739" y="1880272"/>
            <a:ext cx="792023" cy="323165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 40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671073" y="1880272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3832087" y="1776485"/>
            <a:ext cx="440994" cy="530739"/>
            <a:chOff x="3761316" y="3971974"/>
            <a:chExt cx="440994" cy="598050"/>
          </a:xfrm>
          <a:effectLst/>
        </p:grpSpPr>
        <p:sp>
          <p:nvSpPr>
            <p:cNvPr id="115" name="Rectangle 114"/>
            <p:cNvSpPr/>
            <p:nvPr/>
          </p:nvSpPr>
          <p:spPr>
            <a:xfrm>
              <a:off x="3785391" y="3971974"/>
              <a:ext cx="416919" cy="3641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3761316" y="4205873"/>
              <a:ext cx="435162" cy="3641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" name="Rectangle 117"/>
          <p:cNvSpPr/>
          <p:nvPr/>
        </p:nvSpPr>
        <p:spPr>
          <a:xfrm>
            <a:off x="4165736" y="1880272"/>
            <a:ext cx="86083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8525" indent="-898525">
              <a:spcAft>
                <a:spcPts val="500"/>
              </a:spcAft>
              <a:tabLst>
                <a:tab pos="465138" algn="ctr"/>
                <a:tab pos="855663" algn="l"/>
                <a:tab pos="1711325" algn="r"/>
                <a:tab pos="2511425" algn="ctr"/>
                <a:tab pos="2801938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 10 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Right Bracket 118"/>
          <p:cNvSpPr/>
          <p:nvPr/>
        </p:nvSpPr>
        <p:spPr>
          <a:xfrm>
            <a:off x="4704720" y="1848404"/>
            <a:ext cx="37843" cy="3869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2125951" y="1880272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5596" y="189143"/>
            <a:ext cx="79688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 toy is combination of a cylinder, hemisphere and a cone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each with radius 10 cm. Height of the conical part is 10 cm and total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height is 60 cm. Find the total surface area and volume of the toy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2135576" y="2416698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1082040" y="3002965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 flipH="1">
            <a:off x="535680" y="3458989"/>
            <a:ext cx="192872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14 × (10 + 40)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492304" y="3445054"/>
            <a:ext cx="29985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511175" indent="-511175">
              <a:tabLst>
                <a:tab pos="465138" algn="ctr"/>
                <a:tab pos="1379538" algn="l"/>
                <a:tab pos="1828800" algn="l"/>
                <a:tab pos="2235200" algn="r"/>
                <a:tab pos="2511425" algn="ctr"/>
                <a:tab pos="2801938" algn="l"/>
                <a:tab pos="6865938" algn="r"/>
                <a:tab pos="7083425" algn="ctr"/>
                <a:tab pos="7315200" algn="l"/>
              </a:tabLst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b="1" kern="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1496077" y="3714750"/>
            <a:ext cx="66197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 flipH="1">
            <a:off x="1132057" y="3824695"/>
            <a:ext cx="683003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×  50</a:t>
            </a:r>
            <a:endParaRPr lang="en-US" sz="1500" b="1" i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685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1" grpId="0"/>
      <p:bldP spid="52" grpId="0"/>
      <p:bldP spid="53" grpId="0" animBg="1"/>
      <p:bldP spid="54" grpId="0" animBg="1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 animBg="1"/>
      <p:bldP spid="67" grpId="0"/>
      <p:bldP spid="68" grpId="0"/>
      <p:bldP spid="73" grpId="0" animBg="1"/>
      <p:bldP spid="78" grpId="0"/>
      <p:bldP spid="84" grpId="0"/>
      <p:bldP spid="122" grpId="0"/>
      <p:bldP spid="123" grpId="0"/>
      <p:bldP spid="124" grpId="0"/>
      <p:bldP spid="125" grpId="0"/>
      <p:bldP spid="1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819400" y="1371421"/>
            <a:ext cx="367280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IN" sz="5000" dirty="0">
                <a:solidFill>
                  <a:srgbClr val="FF0000"/>
                </a:solidFill>
                <a:latin typeface="Bookman Old Style" pitchFamily="18" charset="0"/>
              </a:rPr>
              <a:t>Module </a:t>
            </a:r>
            <a:r>
              <a:rPr lang="en-IN" sz="5000" dirty="0" smtClean="0">
                <a:solidFill>
                  <a:srgbClr val="FF0000"/>
                </a:solidFill>
                <a:latin typeface="Bookman Old Style" pitchFamily="18" charset="0"/>
              </a:rPr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175004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4" y="1885950"/>
            <a:ext cx="57816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SURFACE AREA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ND VOLUME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974908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Cylinder and Cuboid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06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Rounded Rectangle 115"/>
          <p:cNvSpPr/>
          <p:nvPr/>
        </p:nvSpPr>
        <p:spPr>
          <a:xfrm>
            <a:off x="2894508" y="2331438"/>
            <a:ext cx="810714" cy="23774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1985507" y="2325324"/>
            <a:ext cx="810714" cy="23926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1035022" y="2326675"/>
            <a:ext cx="865554" cy="23590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5213389" y="2638509"/>
            <a:ext cx="3297256" cy="1344899"/>
            <a:chOff x="2649496" y="2913309"/>
            <a:chExt cx="3297256" cy="1344899"/>
          </a:xfrm>
          <a:solidFill>
            <a:schemeClr val="accent3">
              <a:lumMod val="75000"/>
            </a:schemeClr>
          </a:solidFill>
        </p:grpSpPr>
        <p:sp>
          <p:nvSpPr>
            <p:cNvPr id="46" name="Rectangle 45"/>
            <p:cNvSpPr/>
            <p:nvPr/>
          </p:nvSpPr>
          <p:spPr>
            <a:xfrm>
              <a:off x="2649496" y="2913309"/>
              <a:ext cx="762000" cy="1293601"/>
            </a:xfrm>
            <a:prstGeom prst="rect">
              <a:avLst/>
            </a:prstGeom>
            <a:grpFill/>
            <a:ln>
              <a:noFill/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302521" y="3157663"/>
              <a:ext cx="2644231" cy="110054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2" name="Rounded Rectangle 31"/>
          <p:cNvSpPr/>
          <p:nvPr/>
        </p:nvSpPr>
        <p:spPr>
          <a:xfrm>
            <a:off x="693971" y="946909"/>
            <a:ext cx="4849438" cy="2258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13472" y="702038"/>
            <a:ext cx="7536860" cy="2258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814668" y="460062"/>
            <a:ext cx="2683445" cy="2258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40783" y="470572"/>
            <a:ext cx="4030939" cy="21700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79631" y="215654"/>
            <a:ext cx="6454602" cy="2258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984875" y="220051"/>
            <a:ext cx="1149358" cy="229038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2285073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03915" y="2266950"/>
            <a:ext cx="3208257" cy="1720159"/>
            <a:chOff x="3267073" y="1790700"/>
            <a:chExt cx="2524917" cy="1066800"/>
          </a:xfrm>
        </p:grpSpPr>
        <p:sp>
          <p:nvSpPr>
            <p:cNvPr id="7" name="Cube 3"/>
            <p:cNvSpPr/>
            <p:nvPr/>
          </p:nvSpPr>
          <p:spPr>
            <a:xfrm flipH="1">
              <a:off x="3267073" y="1790700"/>
              <a:ext cx="2524125" cy="1066800"/>
            </a:xfrm>
            <a:custGeom>
              <a:avLst/>
              <a:gdLst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12775"/>
                <a:gd name="connsiteX1" fmla="*/ 2205100 w 2438400"/>
                <a:gd name="connsiteY1" fmla="*/ 233300 h 612775"/>
                <a:gd name="connsiteX2" fmla="*/ 2205100 w 2438400"/>
                <a:gd name="connsiteY2" fmla="*/ 609600 h 612775"/>
                <a:gd name="connsiteX3" fmla="*/ 0 w 2438400"/>
                <a:gd name="connsiteY3" fmla="*/ 609600 h 612775"/>
                <a:gd name="connsiteX4" fmla="*/ 0 w 2438400"/>
                <a:gd name="connsiteY4" fmla="*/ 233300 h 612775"/>
                <a:gd name="connsiteX0" fmla="*/ 2205100 w 2438400"/>
                <a:gd name="connsiteY0" fmla="*/ 233300 h 612775"/>
                <a:gd name="connsiteX1" fmla="*/ 2438400 w 2438400"/>
                <a:gd name="connsiteY1" fmla="*/ 0 h 612775"/>
                <a:gd name="connsiteX2" fmla="*/ 2438400 w 2438400"/>
                <a:gd name="connsiteY2" fmla="*/ 376300 h 612775"/>
                <a:gd name="connsiteX3" fmla="*/ 2205100 w 2438400"/>
                <a:gd name="connsiteY3" fmla="*/ 609600 h 612775"/>
                <a:gd name="connsiteX4" fmla="*/ 220510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205100 w 2438400"/>
                <a:gd name="connsiteY3" fmla="*/ 233300 h 612775"/>
                <a:gd name="connsiteX4" fmla="*/ 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438400 w 2438400"/>
                <a:gd name="connsiteY3" fmla="*/ 376300 h 612775"/>
                <a:gd name="connsiteX4" fmla="*/ 2068575 w 2438400"/>
                <a:gd name="connsiteY4" fmla="*/ 612775 h 612775"/>
                <a:gd name="connsiteX5" fmla="*/ 0 w 2438400"/>
                <a:gd name="connsiteY5" fmla="*/ 609600 h 612775"/>
                <a:gd name="connsiteX6" fmla="*/ 0 w 2438400"/>
                <a:gd name="connsiteY6" fmla="*/ 233300 h 612775"/>
                <a:gd name="connsiteX7" fmla="*/ 0 w 2438400"/>
                <a:gd name="connsiteY7" fmla="*/ 233300 h 612775"/>
                <a:gd name="connsiteX8" fmla="*/ 2071750 w 2438400"/>
                <a:gd name="connsiteY8" fmla="*/ 223775 h 612775"/>
                <a:gd name="connsiteX9" fmla="*/ 2438400 w 2438400"/>
                <a:gd name="connsiteY9" fmla="*/ 0 h 612775"/>
                <a:gd name="connsiteX10" fmla="*/ 2068575 w 2438400"/>
                <a:gd name="connsiteY10" fmla="*/ 217425 h 612775"/>
                <a:gd name="connsiteX11" fmla="*/ 2081275 w 2438400"/>
                <a:gd name="connsiteY11" fmla="*/ 600075 h 612775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2050 w 2438400"/>
                <a:gd name="connsiteY9" fmla="*/ 83457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6037 w 2444750"/>
                <a:gd name="connsiteY11" fmla="*/ 608239 h 609600"/>
                <a:gd name="connsiteX0" fmla="*/ 0 w 2489200"/>
                <a:gd name="connsiteY0" fmla="*/ 233300 h 609600"/>
                <a:gd name="connsiteX1" fmla="*/ 2205100 w 2489200"/>
                <a:gd name="connsiteY1" fmla="*/ 233300 h 609600"/>
                <a:gd name="connsiteX2" fmla="*/ 2205100 w 2489200"/>
                <a:gd name="connsiteY2" fmla="*/ 609600 h 609600"/>
                <a:gd name="connsiteX3" fmla="*/ 0 w 2489200"/>
                <a:gd name="connsiteY3" fmla="*/ 609600 h 609600"/>
                <a:gd name="connsiteX4" fmla="*/ 0 w 2489200"/>
                <a:gd name="connsiteY4" fmla="*/ 233300 h 609600"/>
                <a:gd name="connsiteX0" fmla="*/ 2205100 w 2489200"/>
                <a:gd name="connsiteY0" fmla="*/ 233300 h 609600"/>
                <a:gd name="connsiteX1" fmla="*/ 2438400 w 2489200"/>
                <a:gd name="connsiteY1" fmla="*/ 0 h 609600"/>
                <a:gd name="connsiteX2" fmla="*/ 2438400 w 2489200"/>
                <a:gd name="connsiteY2" fmla="*/ 376300 h 609600"/>
                <a:gd name="connsiteX3" fmla="*/ 2205100 w 2489200"/>
                <a:gd name="connsiteY3" fmla="*/ 609600 h 609600"/>
                <a:gd name="connsiteX4" fmla="*/ 2205100 w 2489200"/>
                <a:gd name="connsiteY4" fmla="*/ 233300 h 609600"/>
                <a:gd name="connsiteX0" fmla="*/ 0 w 2489200"/>
                <a:gd name="connsiteY0" fmla="*/ 233300 h 609600"/>
                <a:gd name="connsiteX1" fmla="*/ 233300 w 2489200"/>
                <a:gd name="connsiteY1" fmla="*/ 0 h 609600"/>
                <a:gd name="connsiteX2" fmla="*/ 2438400 w 2489200"/>
                <a:gd name="connsiteY2" fmla="*/ 0 h 609600"/>
                <a:gd name="connsiteX3" fmla="*/ 2205100 w 2489200"/>
                <a:gd name="connsiteY3" fmla="*/ 233300 h 609600"/>
                <a:gd name="connsiteX4" fmla="*/ 0 w 2489200"/>
                <a:gd name="connsiteY4" fmla="*/ 233300 h 609600"/>
                <a:gd name="connsiteX0" fmla="*/ 4762 w 2489200"/>
                <a:gd name="connsiteY0" fmla="*/ 206086 h 609600"/>
                <a:gd name="connsiteX1" fmla="*/ 123763 w 2489200"/>
                <a:gd name="connsiteY1" fmla="*/ 95250 h 609600"/>
                <a:gd name="connsiteX2" fmla="*/ 2428875 w 2489200"/>
                <a:gd name="connsiteY2" fmla="*/ 84365 h 609600"/>
                <a:gd name="connsiteX3" fmla="*/ 2444750 w 2489200"/>
                <a:gd name="connsiteY3" fmla="*/ 492414 h 609600"/>
                <a:gd name="connsiteX4" fmla="*/ 2087625 w 2489200"/>
                <a:gd name="connsiteY4" fmla="*/ 609600 h 609600"/>
                <a:gd name="connsiteX5" fmla="*/ 0 w 2489200"/>
                <a:gd name="connsiteY5" fmla="*/ 609600 h 609600"/>
                <a:gd name="connsiteX6" fmla="*/ 4762 w 2489200"/>
                <a:gd name="connsiteY6" fmla="*/ 206086 h 609600"/>
                <a:gd name="connsiteX7" fmla="*/ 4762 w 2489200"/>
                <a:gd name="connsiteY7" fmla="*/ 208807 h 609600"/>
                <a:gd name="connsiteX8" fmla="*/ 2071750 w 2489200"/>
                <a:gd name="connsiteY8" fmla="*/ 223775 h 609600"/>
                <a:gd name="connsiteX9" fmla="*/ 2489200 w 2489200"/>
                <a:gd name="connsiteY9" fmla="*/ 102507 h 609600"/>
                <a:gd name="connsiteX10" fmla="*/ 2068575 w 2489200"/>
                <a:gd name="connsiteY10" fmla="*/ 217425 h 609600"/>
                <a:gd name="connsiteX11" fmla="*/ 2086037 w 2489200"/>
                <a:gd name="connsiteY11" fmla="*/ 608239 h 609600"/>
                <a:gd name="connsiteX0" fmla="*/ 0 w 2490853"/>
                <a:gd name="connsiteY0" fmla="*/ 233300 h 609600"/>
                <a:gd name="connsiteX1" fmla="*/ 2205100 w 2490853"/>
                <a:gd name="connsiteY1" fmla="*/ 233300 h 609600"/>
                <a:gd name="connsiteX2" fmla="*/ 2205100 w 2490853"/>
                <a:gd name="connsiteY2" fmla="*/ 609600 h 609600"/>
                <a:gd name="connsiteX3" fmla="*/ 0 w 2490853"/>
                <a:gd name="connsiteY3" fmla="*/ 609600 h 609600"/>
                <a:gd name="connsiteX4" fmla="*/ 0 w 2490853"/>
                <a:gd name="connsiteY4" fmla="*/ 233300 h 609600"/>
                <a:gd name="connsiteX0" fmla="*/ 2205100 w 2490853"/>
                <a:gd name="connsiteY0" fmla="*/ 233300 h 609600"/>
                <a:gd name="connsiteX1" fmla="*/ 2438400 w 2490853"/>
                <a:gd name="connsiteY1" fmla="*/ 0 h 609600"/>
                <a:gd name="connsiteX2" fmla="*/ 2438400 w 2490853"/>
                <a:gd name="connsiteY2" fmla="*/ 376300 h 609600"/>
                <a:gd name="connsiteX3" fmla="*/ 2205100 w 2490853"/>
                <a:gd name="connsiteY3" fmla="*/ 609600 h 609600"/>
                <a:gd name="connsiteX4" fmla="*/ 2205100 w 2490853"/>
                <a:gd name="connsiteY4" fmla="*/ 233300 h 609600"/>
                <a:gd name="connsiteX0" fmla="*/ 0 w 2490853"/>
                <a:gd name="connsiteY0" fmla="*/ 233300 h 609600"/>
                <a:gd name="connsiteX1" fmla="*/ 233300 w 2490853"/>
                <a:gd name="connsiteY1" fmla="*/ 0 h 609600"/>
                <a:gd name="connsiteX2" fmla="*/ 2438400 w 2490853"/>
                <a:gd name="connsiteY2" fmla="*/ 0 h 609600"/>
                <a:gd name="connsiteX3" fmla="*/ 2205100 w 2490853"/>
                <a:gd name="connsiteY3" fmla="*/ 233300 h 609600"/>
                <a:gd name="connsiteX4" fmla="*/ 0 w 2490853"/>
                <a:gd name="connsiteY4" fmla="*/ 233300 h 609600"/>
                <a:gd name="connsiteX0" fmla="*/ 4762 w 2490853"/>
                <a:gd name="connsiteY0" fmla="*/ 206086 h 609600"/>
                <a:gd name="connsiteX1" fmla="*/ 123763 w 2490853"/>
                <a:gd name="connsiteY1" fmla="*/ 95250 h 609600"/>
                <a:gd name="connsiteX2" fmla="*/ 2490788 w 2490853"/>
                <a:gd name="connsiteY2" fmla="*/ 108858 h 609600"/>
                <a:gd name="connsiteX3" fmla="*/ 2444750 w 2490853"/>
                <a:gd name="connsiteY3" fmla="*/ 492414 h 609600"/>
                <a:gd name="connsiteX4" fmla="*/ 2087625 w 2490853"/>
                <a:gd name="connsiteY4" fmla="*/ 609600 h 609600"/>
                <a:gd name="connsiteX5" fmla="*/ 0 w 2490853"/>
                <a:gd name="connsiteY5" fmla="*/ 609600 h 609600"/>
                <a:gd name="connsiteX6" fmla="*/ 4762 w 2490853"/>
                <a:gd name="connsiteY6" fmla="*/ 206086 h 609600"/>
                <a:gd name="connsiteX7" fmla="*/ 4762 w 2490853"/>
                <a:gd name="connsiteY7" fmla="*/ 208807 h 609600"/>
                <a:gd name="connsiteX8" fmla="*/ 2071750 w 2490853"/>
                <a:gd name="connsiteY8" fmla="*/ 223775 h 609600"/>
                <a:gd name="connsiteX9" fmla="*/ 2489200 w 2490853"/>
                <a:gd name="connsiteY9" fmla="*/ 102507 h 609600"/>
                <a:gd name="connsiteX10" fmla="*/ 2068575 w 2490853"/>
                <a:gd name="connsiteY10" fmla="*/ 217425 h 609600"/>
                <a:gd name="connsiteX11" fmla="*/ 2086037 w 2490853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490788 w 2520950"/>
                <a:gd name="connsiteY2" fmla="*/ 108858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3009"/>
                <a:gd name="connsiteY0" fmla="*/ 233300 h 609600"/>
                <a:gd name="connsiteX1" fmla="*/ 2205100 w 2523009"/>
                <a:gd name="connsiteY1" fmla="*/ 233300 h 609600"/>
                <a:gd name="connsiteX2" fmla="*/ 2205100 w 2523009"/>
                <a:gd name="connsiteY2" fmla="*/ 609600 h 609600"/>
                <a:gd name="connsiteX3" fmla="*/ 0 w 2523009"/>
                <a:gd name="connsiteY3" fmla="*/ 609600 h 609600"/>
                <a:gd name="connsiteX4" fmla="*/ 0 w 2523009"/>
                <a:gd name="connsiteY4" fmla="*/ 233300 h 609600"/>
                <a:gd name="connsiteX0" fmla="*/ 2205100 w 2523009"/>
                <a:gd name="connsiteY0" fmla="*/ 233300 h 609600"/>
                <a:gd name="connsiteX1" fmla="*/ 2438400 w 2523009"/>
                <a:gd name="connsiteY1" fmla="*/ 0 h 609600"/>
                <a:gd name="connsiteX2" fmla="*/ 2438400 w 2523009"/>
                <a:gd name="connsiteY2" fmla="*/ 376300 h 609600"/>
                <a:gd name="connsiteX3" fmla="*/ 2205100 w 2523009"/>
                <a:gd name="connsiteY3" fmla="*/ 609600 h 609600"/>
                <a:gd name="connsiteX4" fmla="*/ 2205100 w 2523009"/>
                <a:gd name="connsiteY4" fmla="*/ 233300 h 609600"/>
                <a:gd name="connsiteX0" fmla="*/ 0 w 2523009"/>
                <a:gd name="connsiteY0" fmla="*/ 233300 h 609600"/>
                <a:gd name="connsiteX1" fmla="*/ 233300 w 2523009"/>
                <a:gd name="connsiteY1" fmla="*/ 0 h 609600"/>
                <a:gd name="connsiteX2" fmla="*/ 2438400 w 2523009"/>
                <a:gd name="connsiteY2" fmla="*/ 0 h 609600"/>
                <a:gd name="connsiteX3" fmla="*/ 2205100 w 2523009"/>
                <a:gd name="connsiteY3" fmla="*/ 233300 h 609600"/>
                <a:gd name="connsiteX4" fmla="*/ 0 w 2523009"/>
                <a:gd name="connsiteY4" fmla="*/ 233300 h 609600"/>
                <a:gd name="connsiteX0" fmla="*/ 4762 w 2523009"/>
                <a:gd name="connsiteY0" fmla="*/ 206086 h 609600"/>
                <a:gd name="connsiteX1" fmla="*/ 123763 w 2523009"/>
                <a:gd name="connsiteY1" fmla="*/ 95250 h 609600"/>
                <a:gd name="connsiteX2" fmla="*/ 2522538 w 2523009"/>
                <a:gd name="connsiteY2" fmla="*/ 101601 h 609600"/>
                <a:gd name="connsiteX3" fmla="*/ 2520950 w 2523009"/>
                <a:gd name="connsiteY3" fmla="*/ 481529 h 609600"/>
                <a:gd name="connsiteX4" fmla="*/ 2087625 w 2523009"/>
                <a:gd name="connsiteY4" fmla="*/ 609600 h 609600"/>
                <a:gd name="connsiteX5" fmla="*/ 0 w 2523009"/>
                <a:gd name="connsiteY5" fmla="*/ 609600 h 609600"/>
                <a:gd name="connsiteX6" fmla="*/ 4762 w 2523009"/>
                <a:gd name="connsiteY6" fmla="*/ 206086 h 609600"/>
                <a:gd name="connsiteX7" fmla="*/ 4762 w 2523009"/>
                <a:gd name="connsiteY7" fmla="*/ 208807 h 609600"/>
                <a:gd name="connsiteX8" fmla="*/ 2071750 w 2523009"/>
                <a:gd name="connsiteY8" fmla="*/ 223775 h 609600"/>
                <a:gd name="connsiteX9" fmla="*/ 2489200 w 2523009"/>
                <a:gd name="connsiteY9" fmla="*/ 102507 h 609600"/>
                <a:gd name="connsiteX10" fmla="*/ 2068575 w 2523009"/>
                <a:gd name="connsiteY10" fmla="*/ 217425 h 609600"/>
                <a:gd name="connsiteX11" fmla="*/ 2086037 w 2523009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519363 w 2520950"/>
                <a:gd name="connsiteY2" fmla="*/ 116115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4125"/>
                <a:gd name="connsiteY0" fmla="*/ 233300 h 609600"/>
                <a:gd name="connsiteX1" fmla="*/ 2205100 w 2524125"/>
                <a:gd name="connsiteY1" fmla="*/ 233300 h 609600"/>
                <a:gd name="connsiteX2" fmla="*/ 2205100 w 2524125"/>
                <a:gd name="connsiteY2" fmla="*/ 609600 h 609600"/>
                <a:gd name="connsiteX3" fmla="*/ 0 w 2524125"/>
                <a:gd name="connsiteY3" fmla="*/ 609600 h 609600"/>
                <a:gd name="connsiteX4" fmla="*/ 0 w 2524125"/>
                <a:gd name="connsiteY4" fmla="*/ 233300 h 609600"/>
                <a:gd name="connsiteX0" fmla="*/ 2205100 w 2524125"/>
                <a:gd name="connsiteY0" fmla="*/ 233300 h 609600"/>
                <a:gd name="connsiteX1" fmla="*/ 2438400 w 2524125"/>
                <a:gd name="connsiteY1" fmla="*/ 0 h 609600"/>
                <a:gd name="connsiteX2" fmla="*/ 2438400 w 2524125"/>
                <a:gd name="connsiteY2" fmla="*/ 376300 h 609600"/>
                <a:gd name="connsiteX3" fmla="*/ 2205100 w 2524125"/>
                <a:gd name="connsiteY3" fmla="*/ 609600 h 609600"/>
                <a:gd name="connsiteX4" fmla="*/ 2205100 w 2524125"/>
                <a:gd name="connsiteY4" fmla="*/ 233300 h 609600"/>
                <a:gd name="connsiteX0" fmla="*/ 0 w 2524125"/>
                <a:gd name="connsiteY0" fmla="*/ 233300 h 609600"/>
                <a:gd name="connsiteX1" fmla="*/ 233300 w 2524125"/>
                <a:gd name="connsiteY1" fmla="*/ 0 h 609600"/>
                <a:gd name="connsiteX2" fmla="*/ 2438400 w 2524125"/>
                <a:gd name="connsiteY2" fmla="*/ 0 h 609600"/>
                <a:gd name="connsiteX3" fmla="*/ 2205100 w 2524125"/>
                <a:gd name="connsiteY3" fmla="*/ 233300 h 609600"/>
                <a:gd name="connsiteX4" fmla="*/ 0 w 2524125"/>
                <a:gd name="connsiteY4" fmla="*/ 233300 h 609600"/>
                <a:gd name="connsiteX0" fmla="*/ 4762 w 2524125"/>
                <a:gd name="connsiteY0" fmla="*/ 206086 h 609600"/>
                <a:gd name="connsiteX1" fmla="*/ 123763 w 2524125"/>
                <a:gd name="connsiteY1" fmla="*/ 95250 h 609600"/>
                <a:gd name="connsiteX2" fmla="*/ 2519363 w 2524125"/>
                <a:gd name="connsiteY2" fmla="*/ 116115 h 609600"/>
                <a:gd name="connsiteX3" fmla="*/ 2520950 w 2524125"/>
                <a:gd name="connsiteY3" fmla="*/ 481529 h 609600"/>
                <a:gd name="connsiteX4" fmla="*/ 2087625 w 2524125"/>
                <a:gd name="connsiteY4" fmla="*/ 609600 h 609600"/>
                <a:gd name="connsiteX5" fmla="*/ 0 w 2524125"/>
                <a:gd name="connsiteY5" fmla="*/ 609600 h 609600"/>
                <a:gd name="connsiteX6" fmla="*/ 4762 w 2524125"/>
                <a:gd name="connsiteY6" fmla="*/ 206086 h 609600"/>
                <a:gd name="connsiteX7" fmla="*/ 4762 w 2524125"/>
                <a:gd name="connsiteY7" fmla="*/ 208807 h 609600"/>
                <a:gd name="connsiteX8" fmla="*/ 2071750 w 2524125"/>
                <a:gd name="connsiteY8" fmla="*/ 223775 h 609600"/>
                <a:gd name="connsiteX9" fmla="*/ 2524125 w 2524125"/>
                <a:gd name="connsiteY9" fmla="*/ 115207 h 609600"/>
                <a:gd name="connsiteX10" fmla="*/ 2068575 w 2524125"/>
                <a:gd name="connsiteY10" fmla="*/ 217425 h 609600"/>
                <a:gd name="connsiteX11" fmla="*/ 2086037 w 2524125"/>
                <a:gd name="connsiteY11" fmla="*/ 608239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24125" h="609600" stroke="0" extrusionOk="0">
                  <a:moveTo>
                    <a:pt x="0" y="233300"/>
                  </a:moveTo>
                  <a:lnTo>
                    <a:pt x="2205100" y="233300"/>
                  </a:lnTo>
                  <a:lnTo>
                    <a:pt x="2205100" y="609600"/>
                  </a:lnTo>
                  <a:cubicBezTo>
                    <a:pt x="1324017" y="596900"/>
                    <a:pt x="735033" y="609600"/>
                    <a:pt x="0" y="609600"/>
                  </a:cubicBezTo>
                  <a:lnTo>
                    <a:pt x="0" y="233300"/>
                  </a:lnTo>
                  <a:close/>
                </a:path>
                <a:path w="2524125" h="609600" fill="darkenLess" stroke="0" extrusionOk="0">
                  <a:moveTo>
                    <a:pt x="2205100" y="233300"/>
                  </a:moveTo>
                  <a:lnTo>
                    <a:pt x="2438400" y="0"/>
                  </a:lnTo>
                  <a:lnTo>
                    <a:pt x="2438400" y="376300"/>
                  </a:lnTo>
                  <a:lnTo>
                    <a:pt x="2205100" y="609600"/>
                  </a:lnTo>
                  <a:lnTo>
                    <a:pt x="2205100" y="233300"/>
                  </a:lnTo>
                  <a:close/>
                </a:path>
                <a:path w="2524125" h="609600" fill="lightenLess" stroke="0" extrusionOk="0">
                  <a:moveTo>
                    <a:pt x="0" y="233300"/>
                  </a:moveTo>
                  <a:lnTo>
                    <a:pt x="233300" y="0"/>
                  </a:lnTo>
                  <a:lnTo>
                    <a:pt x="2438400" y="0"/>
                  </a:lnTo>
                  <a:lnTo>
                    <a:pt x="2205100" y="233300"/>
                  </a:lnTo>
                  <a:lnTo>
                    <a:pt x="0" y="233300"/>
                  </a:lnTo>
                  <a:close/>
                </a:path>
                <a:path w="2524125" h="609600" fill="none" extrusionOk="0">
                  <a:moveTo>
                    <a:pt x="4762" y="206086"/>
                  </a:moveTo>
                  <a:lnTo>
                    <a:pt x="123763" y="95250"/>
                  </a:lnTo>
                  <a:lnTo>
                    <a:pt x="2519363" y="116115"/>
                  </a:lnTo>
                  <a:cubicBezTo>
                    <a:pt x="2521480" y="280253"/>
                    <a:pt x="2518833" y="317391"/>
                    <a:pt x="2520950" y="481529"/>
                  </a:cubicBezTo>
                  <a:lnTo>
                    <a:pt x="2087625" y="609600"/>
                  </a:lnTo>
                  <a:lnTo>
                    <a:pt x="0" y="609600"/>
                  </a:lnTo>
                  <a:cubicBezTo>
                    <a:pt x="1587" y="475095"/>
                    <a:pt x="3175" y="340591"/>
                    <a:pt x="4762" y="206086"/>
                  </a:cubicBezTo>
                  <a:close/>
                  <a:moveTo>
                    <a:pt x="4762" y="208807"/>
                  </a:moveTo>
                  <a:lnTo>
                    <a:pt x="2071750" y="223775"/>
                  </a:lnTo>
                  <a:lnTo>
                    <a:pt x="2524125" y="115207"/>
                  </a:lnTo>
                  <a:moveTo>
                    <a:pt x="2068575" y="217425"/>
                  </a:moveTo>
                  <a:lnTo>
                    <a:pt x="2086037" y="608239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Flowchart: Delay 8"/>
            <p:cNvSpPr/>
            <p:nvPr/>
          </p:nvSpPr>
          <p:spPr>
            <a:xfrm rot="16200000">
              <a:off x="4468410" y="862309"/>
              <a:ext cx="355610" cy="2291550"/>
            </a:xfrm>
            <a:custGeom>
              <a:avLst/>
              <a:gdLst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12935"/>
                <a:gd name="connsiteY0" fmla="*/ 0 h 2068068"/>
                <a:gd name="connsiteX1" fmla="*/ 306324 w 612935"/>
                <a:gd name="connsiteY1" fmla="*/ 0 h 2068068"/>
                <a:gd name="connsiteX2" fmla="*/ 612648 w 612935"/>
                <a:gd name="connsiteY2" fmla="*/ 1034034 h 2068068"/>
                <a:gd name="connsiteX3" fmla="*/ 306324 w 612935"/>
                <a:gd name="connsiteY3" fmla="*/ 2068068 h 2068068"/>
                <a:gd name="connsiteX4" fmla="*/ 0 w 612935"/>
                <a:gd name="connsiteY4" fmla="*/ 2068068 h 2068068"/>
                <a:gd name="connsiteX5" fmla="*/ 0 w 612935"/>
                <a:gd name="connsiteY5" fmla="*/ 0 h 2068068"/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28643"/>
                <a:gd name="connsiteY0" fmla="*/ 85643 h 2153711"/>
                <a:gd name="connsiteX1" fmla="*/ 581796 w 628643"/>
                <a:gd name="connsiteY1" fmla="*/ 0 h 2153711"/>
                <a:gd name="connsiteX2" fmla="*/ 612648 w 628643"/>
                <a:gd name="connsiteY2" fmla="*/ 1119677 h 2153711"/>
                <a:gd name="connsiteX3" fmla="*/ 306324 w 628643"/>
                <a:gd name="connsiteY3" fmla="*/ 2153711 h 2153711"/>
                <a:gd name="connsiteX4" fmla="*/ 0 w 628643"/>
                <a:gd name="connsiteY4" fmla="*/ 2153711 h 2153711"/>
                <a:gd name="connsiteX5" fmla="*/ 0 w 628643"/>
                <a:gd name="connsiteY5" fmla="*/ 85643 h 2153711"/>
                <a:gd name="connsiteX0" fmla="*/ 0 w 612648"/>
                <a:gd name="connsiteY0" fmla="*/ 85643 h 2153711"/>
                <a:gd name="connsiteX1" fmla="*/ 581796 w 612648"/>
                <a:gd name="connsiteY1" fmla="*/ 0 h 2153711"/>
                <a:gd name="connsiteX2" fmla="*/ 612648 w 612648"/>
                <a:gd name="connsiteY2" fmla="*/ 1119677 h 2153711"/>
                <a:gd name="connsiteX3" fmla="*/ 306324 w 612648"/>
                <a:gd name="connsiteY3" fmla="*/ 2153711 h 2153711"/>
                <a:gd name="connsiteX4" fmla="*/ 0 w 612648"/>
                <a:gd name="connsiteY4" fmla="*/ 2153711 h 2153711"/>
                <a:gd name="connsiteX5" fmla="*/ 0 w 612648"/>
                <a:gd name="connsiteY5" fmla="*/ 85643 h 2153711"/>
                <a:gd name="connsiteX0" fmla="*/ 0 w 612872"/>
                <a:gd name="connsiteY0" fmla="*/ 85643 h 2153711"/>
                <a:gd name="connsiteX1" fmla="*/ 581796 w 612872"/>
                <a:gd name="connsiteY1" fmla="*/ 0 h 2153711"/>
                <a:gd name="connsiteX2" fmla="*/ 612648 w 612872"/>
                <a:gd name="connsiteY2" fmla="*/ 1119677 h 2153711"/>
                <a:gd name="connsiteX3" fmla="*/ 306324 w 612872"/>
                <a:gd name="connsiteY3" fmla="*/ 2153711 h 2153711"/>
                <a:gd name="connsiteX4" fmla="*/ 0 w 612872"/>
                <a:gd name="connsiteY4" fmla="*/ 2153711 h 2153711"/>
                <a:gd name="connsiteX5" fmla="*/ 0 w 612872"/>
                <a:gd name="connsiteY5" fmla="*/ 85643 h 2153711"/>
                <a:gd name="connsiteX0" fmla="*/ 0 w 613053"/>
                <a:gd name="connsiteY0" fmla="*/ 85643 h 2153711"/>
                <a:gd name="connsiteX1" fmla="*/ 581796 w 613053"/>
                <a:gd name="connsiteY1" fmla="*/ 0 h 2153711"/>
                <a:gd name="connsiteX2" fmla="*/ 612648 w 613053"/>
                <a:gd name="connsiteY2" fmla="*/ 1119677 h 2153711"/>
                <a:gd name="connsiteX3" fmla="*/ 306324 w 613053"/>
                <a:gd name="connsiteY3" fmla="*/ 2153711 h 2153711"/>
                <a:gd name="connsiteX4" fmla="*/ 0 w 613053"/>
                <a:gd name="connsiteY4" fmla="*/ 2153711 h 2153711"/>
                <a:gd name="connsiteX5" fmla="*/ 0 w 613053"/>
                <a:gd name="connsiteY5" fmla="*/ 85643 h 2153711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38322 w 651375"/>
                <a:gd name="connsiteY4" fmla="*/ 2153711 h 2153711"/>
                <a:gd name="connsiteX5" fmla="*/ 0 w 651375"/>
                <a:gd name="connsiteY5" fmla="*/ 66139 h 2153711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367287"/>
                <a:gd name="connsiteX1" fmla="*/ 620118 w 651375"/>
                <a:gd name="connsiteY1" fmla="*/ 0 h 2367287"/>
                <a:gd name="connsiteX2" fmla="*/ 650970 w 651375"/>
                <a:gd name="connsiteY2" fmla="*/ 1119677 h 2367287"/>
                <a:gd name="connsiteX3" fmla="*/ 344646 w 651375"/>
                <a:gd name="connsiteY3" fmla="*/ 2153711 h 2367287"/>
                <a:gd name="connsiteX4" fmla="*/ 38322 w 651375"/>
                <a:gd name="connsiteY4" fmla="*/ 2173218 h 2367287"/>
                <a:gd name="connsiteX5" fmla="*/ 0 w 651375"/>
                <a:gd name="connsiteY5" fmla="*/ 66139 h 2367287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168342"/>
                <a:gd name="connsiteX1" fmla="*/ 620118 w 651375"/>
                <a:gd name="connsiteY1" fmla="*/ 0 h 2168342"/>
                <a:gd name="connsiteX2" fmla="*/ 650970 w 651375"/>
                <a:gd name="connsiteY2" fmla="*/ 1119677 h 2168342"/>
                <a:gd name="connsiteX3" fmla="*/ 344646 w 651375"/>
                <a:gd name="connsiteY3" fmla="*/ 2153711 h 2168342"/>
                <a:gd name="connsiteX4" fmla="*/ 27374 w 651375"/>
                <a:gd name="connsiteY4" fmla="*/ 2168342 h 2168342"/>
                <a:gd name="connsiteX5" fmla="*/ 0 w 651375"/>
                <a:gd name="connsiteY5" fmla="*/ 66139 h 2168342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27374 w 651375"/>
                <a:gd name="connsiteY4" fmla="*/ 2151364 h 2153711"/>
                <a:gd name="connsiteX5" fmla="*/ 0 w 651375"/>
                <a:gd name="connsiteY5" fmla="*/ 66139 h 2153711"/>
                <a:gd name="connsiteX0" fmla="*/ 0 w 660924"/>
                <a:gd name="connsiteY0" fmla="*/ 66139 h 2153711"/>
                <a:gd name="connsiteX1" fmla="*/ 620118 w 660924"/>
                <a:gd name="connsiteY1" fmla="*/ 0 h 2153711"/>
                <a:gd name="connsiteX2" fmla="*/ 660559 w 660924"/>
                <a:gd name="connsiteY2" fmla="*/ 1466937 h 2153711"/>
                <a:gd name="connsiteX3" fmla="*/ 344646 w 660924"/>
                <a:gd name="connsiteY3" fmla="*/ 2153711 h 2153711"/>
                <a:gd name="connsiteX4" fmla="*/ 27374 w 660924"/>
                <a:gd name="connsiteY4" fmla="*/ 2151364 h 2153711"/>
                <a:gd name="connsiteX5" fmla="*/ 0 w 660924"/>
                <a:gd name="connsiteY5" fmla="*/ 66139 h 2153711"/>
                <a:gd name="connsiteX0" fmla="*/ 384626 w 633551"/>
                <a:gd name="connsiteY0" fmla="*/ 170319 h 2153711"/>
                <a:gd name="connsiteX1" fmla="*/ 592745 w 633551"/>
                <a:gd name="connsiteY1" fmla="*/ 0 h 2153711"/>
                <a:gd name="connsiteX2" fmla="*/ 633186 w 633551"/>
                <a:gd name="connsiteY2" fmla="*/ 1466937 h 2153711"/>
                <a:gd name="connsiteX3" fmla="*/ 317273 w 633551"/>
                <a:gd name="connsiteY3" fmla="*/ 2153711 h 2153711"/>
                <a:gd name="connsiteX4" fmla="*/ 1 w 633551"/>
                <a:gd name="connsiteY4" fmla="*/ 2151364 h 2153711"/>
                <a:gd name="connsiteX5" fmla="*/ 384626 w 633551"/>
                <a:gd name="connsiteY5" fmla="*/ 170319 h 2153711"/>
                <a:gd name="connsiteX0" fmla="*/ -1 w 680089"/>
                <a:gd name="connsiteY0" fmla="*/ 274499 h 2153711"/>
                <a:gd name="connsiteX1" fmla="*/ 639283 w 680089"/>
                <a:gd name="connsiteY1" fmla="*/ 0 h 2153711"/>
                <a:gd name="connsiteX2" fmla="*/ 679724 w 680089"/>
                <a:gd name="connsiteY2" fmla="*/ 1466937 h 2153711"/>
                <a:gd name="connsiteX3" fmla="*/ 363811 w 680089"/>
                <a:gd name="connsiteY3" fmla="*/ 2153711 h 2153711"/>
                <a:gd name="connsiteX4" fmla="*/ 46539 w 680089"/>
                <a:gd name="connsiteY4" fmla="*/ 2151364 h 2153711"/>
                <a:gd name="connsiteX5" fmla="*/ -1 w 680089"/>
                <a:gd name="connsiteY5" fmla="*/ 274499 h 2153711"/>
                <a:gd name="connsiteX0" fmla="*/ 1 w 699926"/>
                <a:gd name="connsiteY0" fmla="*/ 209386 h 2088598"/>
                <a:gd name="connsiteX1" fmla="*/ 662581 w 699926"/>
                <a:gd name="connsiteY1" fmla="*/ 0 h 2088598"/>
                <a:gd name="connsiteX2" fmla="*/ 679726 w 699926"/>
                <a:gd name="connsiteY2" fmla="*/ 1401824 h 2088598"/>
                <a:gd name="connsiteX3" fmla="*/ 363813 w 699926"/>
                <a:gd name="connsiteY3" fmla="*/ 2088598 h 2088598"/>
                <a:gd name="connsiteX4" fmla="*/ 46541 w 699926"/>
                <a:gd name="connsiteY4" fmla="*/ 2086251 h 2088598"/>
                <a:gd name="connsiteX5" fmla="*/ 1 w 699926"/>
                <a:gd name="connsiteY5" fmla="*/ 209386 h 2088598"/>
                <a:gd name="connsiteX0" fmla="*/ -1 w 675046"/>
                <a:gd name="connsiteY0" fmla="*/ 209386 h 2088598"/>
                <a:gd name="connsiteX1" fmla="*/ 662579 w 675046"/>
                <a:gd name="connsiteY1" fmla="*/ 0 h 2088598"/>
                <a:gd name="connsiteX2" fmla="*/ 642454 w 675046"/>
                <a:gd name="connsiteY2" fmla="*/ 1696994 h 2088598"/>
                <a:gd name="connsiteX3" fmla="*/ 363811 w 675046"/>
                <a:gd name="connsiteY3" fmla="*/ 2088598 h 2088598"/>
                <a:gd name="connsiteX4" fmla="*/ 46539 w 675046"/>
                <a:gd name="connsiteY4" fmla="*/ 2086251 h 2088598"/>
                <a:gd name="connsiteX5" fmla="*/ -1 w 675046"/>
                <a:gd name="connsiteY5" fmla="*/ 209386 h 2088598"/>
                <a:gd name="connsiteX0" fmla="*/ 1 w 731470"/>
                <a:gd name="connsiteY0" fmla="*/ 209386 h 2088598"/>
                <a:gd name="connsiteX1" fmla="*/ 662581 w 731470"/>
                <a:gd name="connsiteY1" fmla="*/ 0 h 2088598"/>
                <a:gd name="connsiteX2" fmla="*/ 717008 w 731470"/>
                <a:gd name="connsiteY2" fmla="*/ 1710016 h 2088598"/>
                <a:gd name="connsiteX3" fmla="*/ 363813 w 731470"/>
                <a:gd name="connsiteY3" fmla="*/ 2088598 h 2088598"/>
                <a:gd name="connsiteX4" fmla="*/ 46541 w 731470"/>
                <a:gd name="connsiteY4" fmla="*/ 2086251 h 2088598"/>
                <a:gd name="connsiteX5" fmla="*/ 1 w 731470"/>
                <a:gd name="connsiteY5" fmla="*/ 209386 h 2088598"/>
                <a:gd name="connsiteX0" fmla="*/ -1 w 727897"/>
                <a:gd name="connsiteY0" fmla="*/ 209386 h 2088598"/>
                <a:gd name="connsiteX1" fmla="*/ 662579 w 727897"/>
                <a:gd name="connsiteY1" fmla="*/ 0 h 2088598"/>
                <a:gd name="connsiteX2" fmla="*/ 717006 w 727897"/>
                <a:gd name="connsiteY2" fmla="*/ 1710016 h 2088598"/>
                <a:gd name="connsiteX3" fmla="*/ 363811 w 727897"/>
                <a:gd name="connsiteY3" fmla="*/ 2088598 h 2088598"/>
                <a:gd name="connsiteX4" fmla="*/ 46539 w 727897"/>
                <a:gd name="connsiteY4" fmla="*/ 2086251 h 2088598"/>
                <a:gd name="connsiteX5" fmla="*/ -1 w 727897"/>
                <a:gd name="connsiteY5" fmla="*/ 209386 h 2088598"/>
                <a:gd name="connsiteX0" fmla="*/ 1 w 695834"/>
                <a:gd name="connsiteY0" fmla="*/ 209386 h 2088598"/>
                <a:gd name="connsiteX1" fmla="*/ 662581 w 695834"/>
                <a:gd name="connsiteY1" fmla="*/ 0 h 2088598"/>
                <a:gd name="connsiteX2" fmla="*/ 679732 w 695834"/>
                <a:gd name="connsiteY2" fmla="*/ 1701335 h 2088598"/>
                <a:gd name="connsiteX3" fmla="*/ 363813 w 695834"/>
                <a:gd name="connsiteY3" fmla="*/ 2088598 h 2088598"/>
                <a:gd name="connsiteX4" fmla="*/ 46541 w 695834"/>
                <a:gd name="connsiteY4" fmla="*/ 2086251 h 2088598"/>
                <a:gd name="connsiteX5" fmla="*/ 1 w 695834"/>
                <a:gd name="connsiteY5" fmla="*/ 209386 h 2088598"/>
                <a:gd name="connsiteX0" fmla="*/ -1 w 695832"/>
                <a:gd name="connsiteY0" fmla="*/ 209386 h 2088598"/>
                <a:gd name="connsiteX1" fmla="*/ 662579 w 695832"/>
                <a:gd name="connsiteY1" fmla="*/ 0 h 2088598"/>
                <a:gd name="connsiteX2" fmla="*/ 679730 w 695832"/>
                <a:gd name="connsiteY2" fmla="*/ 1701335 h 2088598"/>
                <a:gd name="connsiteX3" fmla="*/ 363811 w 695832"/>
                <a:gd name="connsiteY3" fmla="*/ 2088598 h 2088598"/>
                <a:gd name="connsiteX4" fmla="*/ 46539 w 695832"/>
                <a:gd name="connsiteY4" fmla="*/ 2086251 h 2088598"/>
                <a:gd name="connsiteX5" fmla="*/ -1 w 695832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5833" h="2088598">
                  <a:moveTo>
                    <a:pt x="0" y="209386"/>
                  </a:moveTo>
                  <a:lnTo>
                    <a:pt x="662580" y="0"/>
                  </a:lnTo>
                  <a:cubicBezTo>
                    <a:pt x="672864" y="373226"/>
                    <a:pt x="720206" y="1379280"/>
                    <a:pt x="679731" y="1701335"/>
                  </a:cubicBezTo>
                  <a:cubicBezTo>
                    <a:pt x="639256" y="2023390"/>
                    <a:pt x="550966" y="2027874"/>
                    <a:pt x="363812" y="2088598"/>
                  </a:cubicBezTo>
                  <a:lnTo>
                    <a:pt x="46540" y="2086251"/>
                  </a:lnTo>
                  <a:lnTo>
                    <a:pt x="0" y="209386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       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269456" y="1847451"/>
              <a:ext cx="499679" cy="338538"/>
            </a:xfrm>
            <a:custGeom>
              <a:avLst/>
              <a:gdLst>
                <a:gd name="connsiteX0" fmla="*/ 0 w 544563"/>
                <a:gd name="connsiteY0" fmla="*/ 137846 h 356921"/>
                <a:gd name="connsiteX1" fmla="*/ 157162 w 544563"/>
                <a:gd name="connsiteY1" fmla="*/ 4496 h 356921"/>
                <a:gd name="connsiteX2" fmla="*/ 385762 w 544563"/>
                <a:gd name="connsiteY2" fmla="*/ 42596 h 356921"/>
                <a:gd name="connsiteX3" fmla="*/ 523875 w 544563"/>
                <a:gd name="connsiteY3" fmla="*/ 152133 h 356921"/>
                <a:gd name="connsiteX4" fmla="*/ 538162 w 544563"/>
                <a:gd name="connsiteY4" fmla="*/ 280721 h 356921"/>
                <a:gd name="connsiteX5" fmla="*/ 466725 w 544563"/>
                <a:gd name="connsiteY5" fmla="*/ 356921 h 356921"/>
                <a:gd name="connsiteX6" fmla="*/ 0 w 544563"/>
                <a:gd name="connsiteY6" fmla="*/ 137846 h 356921"/>
                <a:gd name="connsiteX0" fmla="*/ 0 w 538819"/>
                <a:gd name="connsiteY0" fmla="*/ 137846 h 356921"/>
                <a:gd name="connsiteX1" fmla="*/ 157162 w 538819"/>
                <a:gd name="connsiteY1" fmla="*/ 4496 h 356921"/>
                <a:gd name="connsiteX2" fmla="*/ 385762 w 538819"/>
                <a:gd name="connsiteY2" fmla="*/ 42596 h 356921"/>
                <a:gd name="connsiteX3" fmla="*/ 523875 w 538819"/>
                <a:gd name="connsiteY3" fmla="*/ 152133 h 356921"/>
                <a:gd name="connsiteX4" fmla="*/ 528637 w 538819"/>
                <a:gd name="connsiteY4" fmla="*/ 275958 h 356921"/>
                <a:gd name="connsiteX5" fmla="*/ 466725 w 538819"/>
                <a:gd name="connsiteY5" fmla="*/ 356921 h 356921"/>
                <a:gd name="connsiteX6" fmla="*/ 0 w 538819"/>
                <a:gd name="connsiteY6" fmla="*/ 137846 h 356921"/>
                <a:gd name="connsiteX0" fmla="*/ 0 w 534587"/>
                <a:gd name="connsiteY0" fmla="*/ 137668 h 356743"/>
                <a:gd name="connsiteX1" fmla="*/ 157162 w 534587"/>
                <a:gd name="connsiteY1" fmla="*/ 4318 h 356743"/>
                <a:gd name="connsiteX2" fmla="*/ 385762 w 534587"/>
                <a:gd name="connsiteY2" fmla="*/ 42418 h 356743"/>
                <a:gd name="connsiteX3" fmla="*/ 514350 w 534587"/>
                <a:gd name="connsiteY3" fmla="*/ 140049 h 356743"/>
                <a:gd name="connsiteX4" fmla="*/ 528637 w 534587"/>
                <a:gd name="connsiteY4" fmla="*/ 275780 h 356743"/>
                <a:gd name="connsiteX5" fmla="*/ 466725 w 534587"/>
                <a:gd name="connsiteY5" fmla="*/ 356743 h 356743"/>
                <a:gd name="connsiteX6" fmla="*/ 0 w 534587"/>
                <a:gd name="connsiteY6" fmla="*/ 137668 h 356743"/>
                <a:gd name="connsiteX0" fmla="*/ 0 w 537617"/>
                <a:gd name="connsiteY0" fmla="*/ 144444 h 363519"/>
                <a:gd name="connsiteX1" fmla="*/ 157162 w 537617"/>
                <a:gd name="connsiteY1" fmla="*/ 11094 h 363519"/>
                <a:gd name="connsiteX2" fmla="*/ 328612 w 537617"/>
                <a:gd name="connsiteY2" fmla="*/ 23001 h 363519"/>
                <a:gd name="connsiteX3" fmla="*/ 514350 w 537617"/>
                <a:gd name="connsiteY3" fmla="*/ 146825 h 363519"/>
                <a:gd name="connsiteX4" fmla="*/ 528637 w 537617"/>
                <a:gd name="connsiteY4" fmla="*/ 282556 h 363519"/>
                <a:gd name="connsiteX5" fmla="*/ 466725 w 537617"/>
                <a:gd name="connsiteY5" fmla="*/ 363519 h 363519"/>
                <a:gd name="connsiteX6" fmla="*/ 0 w 537617"/>
                <a:gd name="connsiteY6" fmla="*/ 144444 h 363519"/>
                <a:gd name="connsiteX0" fmla="*/ 0 w 537617"/>
                <a:gd name="connsiteY0" fmla="*/ 132155 h 351230"/>
                <a:gd name="connsiteX1" fmla="*/ 97630 w 537617"/>
                <a:gd name="connsiteY1" fmla="*/ 20237 h 351230"/>
                <a:gd name="connsiteX2" fmla="*/ 328612 w 537617"/>
                <a:gd name="connsiteY2" fmla="*/ 10712 h 351230"/>
                <a:gd name="connsiteX3" fmla="*/ 514350 w 537617"/>
                <a:gd name="connsiteY3" fmla="*/ 134536 h 351230"/>
                <a:gd name="connsiteX4" fmla="*/ 528637 w 537617"/>
                <a:gd name="connsiteY4" fmla="*/ 270267 h 351230"/>
                <a:gd name="connsiteX5" fmla="*/ 466725 w 537617"/>
                <a:gd name="connsiteY5" fmla="*/ 351230 h 351230"/>
                <a:gd name="connsiteX6" fmla="*/ 0 w 537617"/>
                <a:gd name="connsiteY6" fmla="*/ 132155 h 351230"/>
                <a:gd name="connsiteX0" fmla="*/ 0 w 537617"/>
                <a:gd name="connsiteY0" fmla="*/ 132839 h 351914"/>
                <a:gd name="connsiteX1" fmla="*/ 97630 w 537617"/>
                <a:gd name="connsiteY1" fmla="*/ 20921 h 351914"/>
                <a:gd name="connsiteX2" fmla="*/ 328612 w 537617"/>
                <a:gd name="connsiteY2" fmla="*/ 11396 h 351914"/>
                <a:gd name="connsiteX3" fmla="*/ 514350 w 537617"/>
                <a:gd name="connsiteY3" fmla="*/ 135220 h 351914"/>
                <a:gd name="connsiteX4" fmla="*/ 528637 w 537617"/>
                <a:gd name="connsiteY4" fmla="*/ 270951 h 351914"/>
                <a:gd name="connsiteX5" fmla="*/ 466725 w 537617"/>
                <a:gd name="connsiteY5" fmla="*/ 351914 h 351914"/>
                <a:gd name="connsiteX6" fmla="*/ 0 w 537617"/>
                <a:gd name="connsiteY6" fmla="*/ 132839 h 351914"/>
                <a:gd name="connsiteX0" fmla="*/ 0 w 540256"/>
                <a:gd name="connsiteY0" fmla="*/ 133872 h 352947"/>
                <a:gd name="connsiteX1" fmla="*/ 97630 w 540256"/>
                <a:gd name="connsiteY1" fmla="*/ 21954 h 352947"/>
                <a:gd name="connsiteX2" fmla="*/ 285750 w 540256"/>
                <a:gd name="connsiteY2" fmla="*/ 10048 h 352947"/>
                <a:gd name="connsiteX3" fmla="*/ 514350 w 540256"/>
                <a:gd name="connsiteY3" fmla="*/ 136253 h 352947"/>
                <a:gd name="connsiteX4" fmla="*/ 528637 w 540256"/>
                <a:gd name="connsiteY4" fmla="*/ 271984 h 352947"/>
                <a:gd name="connsiteX5" fmla="*/ 466725 w 540256"/>
                <a:gd name="connsiteY5" fmla="*/ 352947 h 352947"/>
                <a:gd name="connsiteX6" fmla="*/ 0 w 540256"/>
                <a:gd name="connsiteY6" fmla="*/ 133872 h 352947"/>
                <a:gd name="connsiteX0" fmla="*/ 0 w 531052"/>
                <a:gd name="connsiteY0" fmla="*/ 132824 h 351899"/>
                <a:gd name="connsiteX1" fmla="*/ 97630 w 531052"/>
                <a:gd name="connsiteY1" fmla="*/ 20906 h 351899"/>
                <a:gd name="connsiteX2" fmla="*/ 285750 w 531052"/>
                <a:gd name="connsiteY2" fmla="*/ 9000 h 351899"/>
                <a:gd name="connsiteX3" fmla="*/ 478632 w 531052"/>
                <a:gd name="connsiteY3" fmla="*/ 120918 h 351899"/>
                <a:gd name="connsiteX4" fmla="*/ 528637 w 531052"/>
                <a:gd name="connsiteY4" fmla="*/ 270936 h 351899"/>
                <a:gd name="connsiteX5" fmla="*/ 466725 w 531052"/>
                <a:gd name="connsiteY5" fmla="*/ 351899 h 351899"/>
                <a:gd name="connsiteX6" fmla="*/ 0 w 531052"/>
                <a:gd name="connsiteY6" fmla="*/ 132824 h 351899"/>
                <a:gd name="connsiteX0" fmla="*/ 0 w 518147"/>
                <a:gd name="connsiteY0" fmla="*/ 132824 h 351899"/>
                <a:gd name="connsiteX1" fmla="*/ 97630 w 518147"/>
                <a:gd name="connsiteY1" fmla="*/ 20906 h 351899"/>
                <a:gd name="connsiteX2" fmla="*/ 285750 w 518147"/>
                <a:gd name="connsiteY2" fmla="*/ 9000 h 351899"/>
                <a:gd name="connsiteX3" fmla="*/ 478632 w 518147"/>
                <a:gd name="connsiteY3" fmla="*/ 120918 h 351899"/>
                <a:gd name="connsiteX4" fmla="*/ 514349 w 518147"/>
                <a:gd name="connsiteY4" fmla="*/ 256648 h 351899"/>
                <a:gd name="connsiteX5" fmla="*/ 466725 w 518147"/>
                <a:gd name="connsiteY5" fmla="*/ 351899 h 351899"/>
                <a:gd name="connsiteX6" fmla="*/ 0 w 518147"/>
                <a:gd name="connsiteY6" fmla="*/ 132824 h 351899"/>
                <a:gd name="connsiteX0" fmla="*/ 0 w 520882"/>
                <a:gd name="connsiteY0" fmla="*/ 132824 h 351899"/>
                <a:gd name="connsiteX1" fmla="*/ 97630 w 520882"/>
                <a:gd name="connsiteY1" fmla="*/ 20906 h 351899"/>
                <a:gd name="connsiteX2" fmla="*/ 285750 w 520882"/>
                <a:gd name="connsiteY2" fmla="*/ 9000 h 351899"/>
                <a:gd name="connsiteX3" fmla="*/ 478632 w 520882"/>
                <a:gd name="connsiteY3" fmla="*/ 120918 h 351899"/>
                <a:gd name="connsiteX4" fmla="*/ 514349 w 520882"/>
                <a:gd name="connsiteY4" fmla="*/ 256648 h 351899"/>
                <a:gd name="connsiteX5" fmla="*/ 466725 w 520882"/>
                <a:gd name="connsiteY5" fmla="*/ 351899 h 351899"/>
                <a:gd name="connsiteX6" fmla="*/ 0 w 520882"/>
                <a:gd name="connsiteY6" fmla="*/ 132824 h 351899"/>
                <a:gd name="connsiteX0" fmla="*/ 0 w 522901"/>
                <a:gd name="connsiteY0" fmla="*/ 132824 h 351899"/>
                <a:gd name="connsiteX1" fmla="*/ 97630 w 522901"/>
                <a:gd name="connsiteY1" fmla="*/ 20906 h 351899"/>
                <a:gd name="connsiteX2" fmla="*/ 285750 w 522901"/>
                <a:gd name="connsiteY2" fmla="*/ 9000 h 351899"/>
                <a:gd name="connsiteX3" fmla="*/ 478632 w 522901"/>
                <a:gd name="connsiteY3" fmla="*/ 120918 h 351899"/>
                <a:gd name="connsiteX4" fmla="*/ 516730 w 522901"/>
                <a:gd name="connsiteY4" fmla="*/ 268555 h 351899"/>
                <a:gd name="connsiteX5" fmla="*/ 466725 w 522901"/>
                <a:gd name="connsiteY5" fmla="*/ 351899 h 351899"/>
                <a:gd name="connsiteX6" fmla="*/ 0 w 522901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66264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32321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7165"/>
                <a:gd name="connsiteY0" fmla="*/ 129585 h 348660"/>
                <a:gd name="connsiteX1" fmla="*/ 97630 w 517165"/>
                <a:gd name="connsiteY1" fmla="*/ 17667 h 348660"/>
                <a:gd name="connsiteX2" fmla="*/ 285750 w 517165"/>
                <a:gd name="connsiteY2" fmla="*/ 5761 h 348660"/>
                <a:gd name="connsiteX3" fmla="*/ 437112 w 517165"/>
                <a:gd name="connsiteY3" fmla="*/ 73291 h 348660"/>
                <a:gd name="connsiteX4" fmla="*/ 516730 w 517165"/>
                <a:gd name="connsiteY4" fmla="*/ 231373 h 348660"/>
                <a:gd name="connsiteX5" fmla="*/ 466725 w 517165"/>
                <a:gd name="connsiteY5" fmla="*/ 348660 h 348660"/>
                <a:gd name="connsiteX6" fmla="*/ 0 w 517165"/>
                <a:gd name="connsiteY6" fmla="*/ 129585 h 348660"/>
                <a:gd name="connsiteX0" fmla="*/ 0 w 509930"/>
                <a:gd name="connsiteY0" fmla="*/ 129585 h 348660"/>
                <a:gd name="connsiteX1" fmla="*/ 97630 w 509930"/>
                <a:gd name="connsiteY1" fmla="*/ 17667 h 348660"/>
                <a:gd name="connsiteX2" fmla="*/ 285750 w 509930"/>
                <a:gd name="connsiteY2" fmla="*/ 5761 h 348660"/>
                <a:gd name="connsiteX3" fmla="*/ 437112 w 509930"/>
                <a:gd name="connsiteY3" fmla="*/ 73291 h 348660"/>
                <a:gd name="connsiteX4" fmla="*/ 509404 w 509930"/>
                <a:gd name="connsiteY4" fmla="*/ 205264 h 348660"/>
                <a:gd name="connsiteX5" fmla="*/ 466725 w 509930"/>
                <a:gd name="connsiteY5" fmla="*/ 348660 h 348660"/>
                <a:gd name="connsiteX6" fmla="*/ 0 w 509930"/>
                <a:gd name="connsiteY6" fmla="*/ 129585 h 348660"/>
                <a:gd name="connsiteX0" fmla="*/ 0 w 509930"/>
                <a:gd name="connsiteY0" fmla="*/ 147196 h 366271"/>
                <a:gd name="connsiteX1" fmla="*/ 97630 w 509930"/>
                <a:gd name="connsiteY1" fmla="*/ 35278 h 366271"/>
                <a:gd name="connsiteX2" fmla="*/ 285750 w 509930"/>
                <a:gd name="connsiteY2" fmla="*/ 2484 h 366271"/>
                <a:gd name="connsiteX3" fmla="*/ 437112 w 509930"/>
                <a:gd name="connsiteY3" fmla="*/ 90902 h 366271"/>
                <a:gd name="connsiteX4" fmla="*/ 509404 w 509930"/>
                <a:gd name="connsiteY4" fmla="*/ 222875 h 366271"/>
                <a:gd name="connsiteX5" fmla="*/ 466725 w 509930"/>
                <a:gd name="connsiteY5" fmla="*/ 366271 h 366271"/>
                <a:gd name="connsiteX6" fmla="*/ 0 w 509930"/>
                <a:gd name="connsiteY6" fmla="*/ 147196 h 366271"/>
                <a:gd name="connsiteX0" fmla="*/ 0 w 509930"/>
                <a:gd name="connsiteY0" fmla="*/ 150064 h 369139"/>
                <a:gd name="connsiteX1" fmla="*/ 97630 w 509930"/>
                <a:gd name="connsiteY1" fmla="*/ 25091 h 369139"/>
                <a:gd name="connsiteX2" fmla="*/ 285750 w 509930"/>
                <a:gd name="connsiteY2" fmla="*/ 5352 h 369139"/>
                <a:gd name="connsiteX3" fmla="*/ 437112 w 509930"/>
                <a:gd name="connsiteY3" fmla="*/ 93770 h 369139"/>
                <a:gd name="connsiteX4" fmla="*/ 509404 w 509930"/>
                <a:gd name="connsiteY4" fmla="*/ 225743 h 369139"/>
                <a:gd name="connsiteX5" fmla="*/ 466725 w 509930"/>
                <a:gd name="connsiteY5" fmla="*/ 369139 h 369139"/>
                <a:gd name="connsiteX6" fmla="*/ 0 w 509930"/>
                <a:gd name="connsiteY6" fmla="*/ 150064 h 369139"/>
                <a:gd name="connsiteX0" fmla="*/ 0 w 510053"/>
                <a:gd name="connsiteY0" fmla="*/ 150064 h 371750"/>
                <a:gd name="connsiteX1" fmla="*/ 97630 w 510053"/>
                <a:gd name="connsiteY1" fmla="*/ 25091 h 371750"/>
                <a:gd name="connsiteX2" fmla="*/ 285750 w 510053"/>
                <a:gd name="connsiteY2" fmla="*/ 5352 h 371750"/>
                <a:gd name="connsiteX3" fmla="*/ 437112 w 510053"/>
                <a:gd name="connsiteY3" fmla="*/ 93770 h 371750"/>
                <a:gd name="connsiteX4" fmla="*/ 509404 w 510053"/>
                <a:gd name="connsiteY4" fmla="*/ 225743 h 371750"/>
                <a:gd name="connsiteX5" fmla="*/ 469168 w 510053"/>
                <a:gd name="connsiteY5" fmla="*/ 371750 h 371750"/>
                <a:gd name="connsiteX6" fmla="*/ 0 w 510053"/>
                <a:gd name="connsiteY6" fmla="*/ 150064 h 371750"/>
                <a:gd name="connsiteX0" fmla="*/ 0 w 510053"/>
                <a:gd name="connsiteY0" fmla="*/ 152193 h 373879"/>
                <a:gd name="connsiteX1" fmla="*/ 97630 w 510053"/>
                <a:gd name="connsiteY1" fmla="*/ 27220 h 373879"/>
                <a:gd name="connsiteX2" fmla="*/ 271097 w 510053"/>
                <a:gd name="connsiteY2" fmla="*/ 4870 h 373879"/>
                <a:gd name="connsiteX3" fmla="*/ 437112 w 510053"/>
                <a:gd name="connsiteY3" fmla="*/ 95899 h 373879"/>
                <a:gd name="connsiteX4" fmla="*/ 509404 w 510053"/>
                <a:gd name="connsiteY4" fmla="*/ 227872 h 373879"/>
                <a:gd name="connsiteX5" fmla="*/ 469168 w 510053"/>
                <a:gd name="connsiteY5" fmla="*/ 373879 h 373879"/>
                <a:gd name="connsiteX6" fmla="*/ 0 w 510053"/>
                <a:gd name="connsiteY6" fmla="*/ 152193 h 373879"/>
                <a:gd name="connsiteX0" fmla="*/ 0 w 510053"/>
                <a:gd name="connsiteY0" fmla="*/ 150006 h 371692"/>
                <a:gd name="connsiteX1" fmla="*/ 82975 w 510053"/>
                <a:gd name="connsiteY1" fmla="*/ 35476 h 371692"/>
                <a:gd name="connsiteX2" fmla="*/ 271097 w 510053"/>
                <a:gd name="connsiteY2" fmla="*/ 2683 h 371692"/>
                <a:gd name="connsiteX3" fmla="*/ 437112 w 510053"/>
                <a:gd name="connsiteY3" fmla="*/ 93712 h 371692"/>
                <a:gd name="connsiteX4" fmla="*/ 509404 w 510053"/>
                <a:gd name="connsiteY4" fmla="*/ 225685 h 371692"/>
                <a:gd name="connsiteX5" fmla="*/ 469168 w 510053"/>
                <a:gd name="connsiteY5" fmla="*/ 371692 h 371692"/>
                <a:gd name="connsiteX6" fmla="*/ 0 w 510053"/>
                <a:gd name="connsiteY6" fmla="*/ 150006 h 371692"/>
                <a:gd name="connsiteX0" fmla="*/ 0 w 512496"/>
                <a:gd name="connsiteY0" fmla="*/ 160606 h 371849"/>
                <a:gd name="connsiteX1" fmla="*/ 85418 w 512496"/>
                <a:gd name="connsiteY1" fmla="*/ 35633 h 371849"/>
                <a:gd name="connsiteX2" fmla="*/ 273540 w 512496"/>
                <a:gd name="connsiteY2" fmla="*/ 2840 h 371849"/>
                <a:gd name="connsiteX3" fmla="*/ 439555 w 512496"/>
                <a:gd name="connsiteY3" fmla="*/ 93869 h 371849"/>
                <a:gd name="connsiteX4" fmla="*/ 511847 w 512496"/>
                <a:gd name="connsiteY4" fmla="*/ 225842 h 371849"/>
                <a:gd name="connsiteX5" fmla="*/ 471611 w 512496"/>
                <a:gd name="connsiteY5" fmla="*/ 371849 h 371849"/>
                <a:gd name="connsiteX6" fmla="*/ 0 w 512496"/>
                <a:gd name="connsiteY6" fmla="*/ 160606 h 371849"/>
                <a:gd name="connsiteX0" fmla="*/ 0 w 512496"/>
                <a:gd name="connsiteY0" fmla="*/ 160113 h 371356"/>
                <a:gd name="connsiteX1" fmla="*/ 85418 w 512496"/>
                <a:gd name="connsiteY1" fmla="*/ 35140 h 371356"/>
                <a:gd name="connsiteX2" fmla="*/ 273540 w 512496"/>
                <a:gd name="connsiteY2" fmla="*/ 2347 h 371356"/>
                <a:gd name="connsiteX3" fmla="*/ 451766 w 512496"/>
                <a:gd name="connsiteY3" fmla="*/ 85543 h 371356"/>
                <a:gd name="connsiteX4" fmla="*/ 511847 w 512496"/>
                <a:gd name="connsiteY4" fmla="*/ 225349 h 371356"/>
                <a:gd name="connsiteX5" fmla="*/ 471611 w 512496"/>
                <a:gd name="connsiteY5" fmla="*/ 371356 h 371356"/>
                <a:gd name="connsiteX6" fmla="*/ 0 w 512496"/>
                <a:gd name="connsiteY6" fmla="*/ 160113 h 371356"/>
                <a:gd name="connsiteX0" fmla="*/ 0 w 512496"/>
                <a:gd name="connsiteY0" fmla="*/ 159951 h 371194"/>
                <a:gd name="connsiteX1" fmla="*/ 85418 w 512496"/>
                <a:gd name="connsiteY1" fmla="*/ 34978 h 371194"/>
                <a:gd name="connsiteX2" fmla="*/ 273540 w 512496"/>
                <a:gd name="connsiteY2" fmla="*/ 2185 h 371194"/>
                <a:gd name="connsiteX3" fmla="*/ 444439 w 512496"/>
                <a:gd name="connsiteY3" fmla="*/ 82770 h 371194"/>
                <a:gd name="connsiteX4" fmla="*/ 511847 w 512496"/>
                <a:gd name="connsiteY4" fmla="*/ 225187 h 371194"/>
                <a:gd name="connsiteX5" fmla="*/ 471611 w 512496"/>
                <a:gd name="connsiteY5" fmla="*/ 371194 h 371194"/>
                <a:gd name="connsiteX6" fmla="*/ 0 w 512496"/>
                <a:gd name="connsiteY6" fmla="*/ 159951 h 371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2496" h="371194">
                  <a:moveTo>
                    <a:pt x="0" y="159951"/>
                  </a:moveTo>
                  <a:cubicBezTo>
                    <a:pt x="20241" y="117882"/>
                    <a:pt x="39828" y="61272"/>
                    <a:pt x="85418" y="34978"/>
                  </a:cubicBezTo>
                  <a:cubicBezTo>
                    <a:pt x="131008" y="8684"/>
                    <a:pt x="213703" y="-5780"/>
                    <a:pt x="273540" y="2185"/>
                  </a:cubicBezTo>
                  <a:cubicBezTo>
                    <a:pt x="333377" y="10150"/>
                    <a:pt x="404721" y="45603"/>
                    <a:pt x="444439" y="82770"/>
                  </a:cubicBezTo>
                  <a:cubicBezTo>
                    <a:pt x="484157" y="119937"/>
                    <a:pt x="506504" y="178857"/>
                    <a:pt x="511847" y="225187"/>
                  </a:cubicBezTo>
                  <a:cubicBezTo>
                    <a:pt x="517190" y="271517"/>
                    <a:pt x="488279" y="343413"/>
                    <a:pt x="471611" y="371194"/>
                  </a:cubicBezTo>
                  <a:lnTo>
                    <a:pt x="0" y="159951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" name="Rounded Rectangle 12"/>
          <p:cNvSpPr/>
          <p:nvPr/>
        </p:nvSpPr>
        <p:spPr>
          <a:xfrm>
            <a:off x="721060" y="470572"/>
            <a:ext cx="741544" cy="20821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507783" y="470110"/>
            <a:ext cx="3255623" cy="20821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054662" y="466469"/>
            <a:ext cx="2451038" cy="20821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713376" y="719643"/>
            <a:ext cx="2679340" cy="20821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901964" y="3026690"/>
            <a:ext cx="2564629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886088" y="2893850"/>
            <a:ext cx="596379" cy="26161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3916571" y="705354"/>
            <a:ext cx="4358254" cy="20821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5067874" y="2588997"/>
            <a:ext cx="1" cy="1030416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800600" y="3020808"/>
            <a:ext cx="534550" cy="26161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522337" y="1946747"/>
            <a:ext cx="7640588" cy="340873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8609" y="1962150"/>
            <a:ext cx="4214557" cy="28428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air </a:t>
            </a:r>
            <a:r>
              <a:rPr lang="en-US" sz="1400" b="1" dirty="0">
                <a:solidFill>
                  <a:srgbClr val="0000FF"/>
                </a:solidFill>
                <a:latin typeface="Bookman Old Style"/>
              </a:rPr>
              <a:t>that the shed can hold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5" name="Rounded Rectangle 34"/>
          <p:cNvSpPr/>
          <p:nvPr/>
        </p:nvSpPr>
        <p:spPr bwMode="auto">
          <a:xfrm>
            <a:off x="4392347" y="1991908"/>
            <a:ext cx="1453286" cy="23343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36087" y="1954295"/>
            <a:ext cx="277368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cuboid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37" name="Rounded Rectangle 36"/>
          <p:cNvSpPr/>
          <p:nvPr/>
        </p:nvSpPr>
        <p:spPr bwMode="auto">
          <a:xfrm>
            <a:off x="6045887" y="2001988"/>
            <a:ext cx="2016016" cy="23343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748707" y="1954295"/>
            <a:ext cx="246155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half cylinder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306333" y="2326675"/>
            <a:ext cx="3205229" cy="573564"/>
            <a:chOff x="2745355" y="2604159"/>
            <a:chExt cx="3205229" cy="573564"/>
          </a:xfrm>
          <a:solidFill>
            <a:srgbClr val="00B0F0"/>
          </a:solidFill>
        </p:grpSpPr>
        <p:sp>
          <p:nvSpPr>
            <p:cNvPr id="48" name="Flowchart: Delay 8"/>
            <p:cNvSpPr/>
            <p:nvPr/>
          </p:nvSpPr>
          <p:spPr>
            <a:xfrm rot="16200000">
              <a:off x="4208017" y="1434994"/>
              <a:ext cx="573402" cy="2911732"/>
            </a:xfrm>
            <a:custGeom>
              <a:avLst/>
              <a:gdLst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12935"/>
                <a:gd name="connsiteY0" fmla="*/ 0 h 2068068"/>
                <a:gd name="connsiteX1" fmla="*/ 306324 w 612935"/>
                <a:gd name="connsiteY1" fmla="*/ 0 h 2068068"/>
                <a:gd name="connsiteX2" fmla="*/ 612648 w 612935"/>
                <a:gd name="connsiteY2" fmla="*/ 1034034 h 2068068"/>
                <a:gd name="connsiteX3" fmla="*/ 306324 w 612935"/>
                <a:gd name="connsiteY3" fmla="*/ 2068068 h 2068068"/>
                <a:gd name="connsiteX4" fmla="*/ 0 w 612935"/>
                <a:gd name="connsiteY4" fmla="*/ 2068068 h 2068068"/>
                <a:gd name="connsiteX5" fmla="*/ 0 w 612935"/>
                <a:gd name="connsiteY5" fmla="*/ 0 h 2068068"/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28643"/>
                <a:gd name="connsiteY0" fmla="*/ 85643 h 2153711"/>
                <a:gd name="connsiteX1" fmla="*/ 581796 w 628643"/>
                <a:gd name="connsiteY1" fmla="*/ 0 h 2153711"/>
                <a:gd name="connsiteX2" fmla="*/ 612648 w 628643"/>
                <a:gd name="connsiteY2" fmla="*/ 1119677 h 2153711"/>
                <a:gd name="connsiteX3" fmla="*/ 306324 w 628643"/>
                <a:gd name="connsiteY3" fmla="*/ 2153711 h 2153711"/>
                <a:gd name="connsiteX4" fmla="*/ 0 w 628643"/>
                <a:gd name="connsiteY4" fmla="*/ 2153711 h 2153711"/>
                <a:gd name="connsiteX5" fmla="*/ 0 w 628643"/>
                <a:gd name="connsiteY5" fmla="*/ 85643 h 2153711"/>
                <a:gd name="connsiteX0" fmla="*/ 0 w 612648"/>
                <a:gd name="connsiteY0" fmla="*/ 85643 h 2153711"/>
                <a:gd name="connsiteX1" fmla="*/ 581796 w 612648"/>
                <a:gd name="connsiteY1" fmla="*/ 0 h 2153711"/>
                <a:gd name="connsiteX2" fmla="*/ 612648 w 612648"/>
                <a:gd name="connsiteY2" fmla="*/ 1119677 h 2153711"/>
                <a:gd name="connsiteX3" fmla="*/ 306324 w 612648"/>
                <a:gd name="connsiteY3" fmla="*/ 2153711 h 2153711"/>
                <a:gd name="connsiteX4" fmla="*/ 0 w 612648"/>
                <a:gd name="connsiteY4" fmla="*/ 2153711 h 2153711"/>
                <a:gd name="connsiteX5" fmla="*/ 0 w 612648"/>
                <a:gd name="connsiteY5" fmla="*/ 85643 h 2153711"/>
                <a:gd name="connsiteX0" fmla="*/ 0 w 612872"/>
                <a:gd name="connsiteY0" fmla="*/ 85643 h 2153711"/>
                <a:gd name="connsiteX1" fmla="*/ 581796 w 612872"/>
                <a:gd name="connsiteY1" fmla="*/ 0 h 2153711"/>
                <a:gd name="connsiteX2" fmla="*/ 612648 w 612872"/>
                <a:gd name="connsiteY2" fmla="*/ 1119677 h 2153711"/>
                <a:gd name="connsiteX3" fmla="*/ 306324 w 612872"/>
                <a:gd name="connsiteY3" fmla="*/ 2153711 h 2153711"/>
                <a:gd name="connsiteX4" fmla="*/ 0 w 612872"/>
                <a:gd name="connsiteY4" fmla="*/ 2153711 h 2153711"/>
                <a:gd name="connsiteX5" fmla="*/ 0 w 612872"/>
                <a:gd name="connsiteY5" fmla="*/ 85643 h 2153711"/>
                <a:gd name="connsiteX0" fmla="*/ 0 w 613053"/>
                <a:gd name="connsiteY0" fmla="*/ 85643 h 2153711"/>
                <a:gd name="connsiteX1" fmla="*/ 581796 w 613053"/>
                <a:gd name="connsiteY1" fmla="*/ 0 h 2153711"/>
                <a:gd name="connsiteX2" fmla="*/ 612648 w 613053"/>
                <a:gd name="connsiteY2" fmla="*/ 1119677 h 2153711"/>
                <a:gd name="connsiteX3" fmla="*/ 306324 w 613053"/>
                <a:gd name="connsiteY3" fmla="*/ 2153711 h 2153711"/>
                <a:gd name="connsiteX4" fmla="*/ 0 w 613053"/>
                <a:gd name="connsiteY4" fmla="*/ 2153711 h 2153711"/>
                <a:gd name="connsiteX5" fmla="*/ 0 w 613053"/>
                <a:gd name="connsiteY5" fmla="*/ 85643 h 2153711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38322 w 651375"/>
                <a:gd name="connsiteY4" fmla="*/ 2153711 h 2153711"/>
                <a:gd name="connsiteX5" fmla="*/ 0 w 651375"/>
                <a:gd name="connsiteY5" fmla="*/ 66139 h 2153711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367287"/>
                <a:gd name="connsiteX1" fmla="*/ 620118 w 651375"/>
                <a:gd name="connsiteY1" fmla="*/ 0 h 2367287"/>
                <a:gd name="connsiteX2" fmla="*/ 650970 w 651375"/>
                <a:gd name="connsiteY2" fmla="*/ 1119677 h 2367287"/>
                <a:gd name="connsiteX3" fmla="*/ 344646 w 651375"/>
                <a:gd name="connsiteY3" fmla="*/ 2153711 h 2367287"/>
                <a:gd name="connsiteX4" fmla="*/ 38322 w 651375"/>
                <a:gd name="connsiteY4" fmla="*/ 2173218 h 2367287"/>
                <a:gd name="connsiteX5" fmla="*/ 0 w 651375"/>
                <a:gd name="connsiteY5" fmla="*/ 66139 h 2367287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168342"/>
                <a:gd name="connsiteX1" fmla="*/ 620118 w 651375"/>
                <a:gd name="connsiteY1" fmla="*/ 0 h 2168342"/>
                <a:gd name="connsiteX2" fmla="*/ 650970 w 651375"/>
                <a:gd name="connsiteY2" fmla="*/ 1119677 h 2168342"/>
                <a:gd name="connsiteX3" fmla="*/ 344646 w 651375"/>
                <a:gd name="connsiteY3" fmla="*/ 2153711 h 2168342"/>
                <a:gd name="connsiteX4" fmla="*/ 27374 w 651375"/>
                <a:gd name="connsiteY4" fmla="*/ 2168342 h 2168342"/>
                <a:gd name="connsiteX5" fmla="*/ 0 w 651375"/>
                <a:gd name="connsiteY5" fmla="*/ 66139 h 2168342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27374 w 651375"/>
                <a:gd name="connsiteY4" fmla="*/ 2151364 h 2153711"/>
                <a:gd name="connsiteX5" fmla="*/ 0 w 651375"/>
                <a:gd name="connsiteY5" fmla="*/ 66139 h 2153711"/>
                <a:gd name="connsiteX0" fmla="*/ 0 w 660924"/>
                <a:gd name="connsiteY0" fmla="*/ 66139 h 2153711"/>
                <a:gd name="connsiteX1" fmla="*/ 620118 w 660924"/>
                <a:gd name="connsiteY1" fmla="*/ 0 h 2153711"/>
                <a:gd name="connsiteX2" fmla="*/ 660559 w 660924"/>
                <a:gd name="connsiteY2" fmla="*/ 1466937 h 2153711"/>
                <a:gd name="connsiteX3" fmla="*/ 344646 w 660924"/>
                <a:gd name="connsiteY3" fmla="*/ 2153711 h 2153711"/>
                <a:gd name="connsiteX4" fmla="*/ 27374 w 660924"/>
                <a:gd name="connsiteY4" fmla="*/ 2151364 h 2153711"/>
                <a:gd name="connsiteX5" fmla="*/ 0 w 660924"/>
                <a:gd name="connsiteY5" fmla="*/ 66139 h 2153711"/>
                <a:gd name="connsiteX0" fmla="*/ 384626 w 633551"/>
                <a:gd name="connsiteY0" fmla="*/ 170319 h 2153711"/>
                <a:gd name="connsiteX1" fmla="*/ 592745 w 633551"/>
                <a:gd name="connsiteY1" fmla="*/ 0 h 2153711"/>
                <a:gd name="connsiteX2" fmla="*/ 633186 w 633551"/>
                <a:gd name="connsiteY2" fmla="*/ 1466937 h 2153711"/>
                <a:gd name="connsiteX3" fmla="*/ 317273 w 633551"/>
                <a:gd name="connsiteY3" fmla="*/ 2153711 h 2153711"/>
                <a:gd name="connsiteX4" fmla="*/ 1 w 633551"/>
                <a:gd name="connsiteY4" fmla="*/ 2151364 h 2153711"/>
                <a:gd name="connsiteX5" fmla="*/ 384626 w 633551"/>
                <a:gd name="connsiteY5" fmla="*/ 170319 h 2153711"/>
                <a:gd name="connsiteX0" fmla="*/ -1 w 680089"/>
                <a:gd name="connsiteY0" fmla="*/ 274499 h 2153711"/>
                <a:gd name="connsiteX1" fmla="*/ 639283 w 680089"/>
                <a:gd name="connsiteY1" fmla="*/ 0 h 2153711"/>
                <a:gd name="connsiteX2" fmla="*/ 679724 w 680089"/>
                <a:gd name="connsiteY2" fmla="*/ 1466937 h 2153711"/>
                <a:gd name="connsiteX3" fmla="*/ 363811 w 680089"/>
                <a:gd name="connsiteY3" fmla="*/ 2153711 h 2153711"/>
                <a:gd name="connsiteX4" fmla="*/ 46539 w 680089"/>
                <a:gd name="connsiteY4" fmla="*/ 2151364 h 2153711"/>
                <a:gd name="connsiteX5" fmla="*/ -1 w 680089"/>
                <a:gd name="connsiteY5" fmla="*/ 274499 h 2153711"/>
                <a:gd name="connsiteX0" fmla="*/ 1 w 699926"/>
                <a:gd name="connsiteY0" fmla="*/ 209386 h 2088598"/>
                <a:gd name="connsiteX1" fmla="*/ 662581 w 699926"/>
                <a:gd name="connsiteY1" fmla="*/ 0 h 2088598"/>
                <a:gd name="connsiteX2" fmla="*/ 679726 w 699926"/>
                <a:gd name="connsiteY2" fmla="*/ 1401824 h 2088598"/>
                <a:gd name="connsiteX3" fmla="*/ 363813 w 699926"/>
                <a:gd name="connsiteY3" fmla="*/ 2088598 h 2088598"/>
                <a:gd name="connsiteX4" fmla="*/ 46541 w 699926"/>
                <a:gd name="connsiteY4" fmla="*/ 2086251 h 2088598"/>
                <a:gd name="connsiteX5" fmla="*/ 1 w 699926"/>
                <a:gd name="connsiteY5" fmla="*/ 209386 h 2088598"/>
                <a:gd name="connsiteX0" fmla="*/ -1 w 675046"/>
                <a:gd name="connsiteY0" fmla="*/ 209386 h 2088598"/>
                <a:gd name="connsiteX1" fmla="*/ 662579 w 675046"/>
                <a:gd name="connsiteY1" fmla="*/ 0 h 2088598"/>
                <a:gd name="connsiteX2" fmla="*/ 642454 w 675046"/>
                <a:gd name="connsiteY2" fmla="*/ 1696994 h 2088598"/>
                <a:gd name="connsiteX3" fmla="*/ 363811 w 675046"/>
                <a:gd name="connsiteY3" fmla="*/ 2088598 h 2088598"/>
                <a:gd name="connsiteX4" fmla="*/ 46539 w 675046"/>
                <a:gd name="connsiteY4" fmla="*/ 2086251 h 2088598"/>
                <a:gd name="connsiteX5" fmla="*/ -1 w 675046"/>
                <a:gd name="connsiteY5" fmla="*/ 209386 h 2088598"/>
                <a:gd name="connsiteX0" fmla="*/ 1 w 731470"/>
                <a:gd name="connsiteY0" fmla="*/ 209386 h 2088598"/>
                <a:gd name="connsiteX1" fmla="*/ 662581 w 731470"/>
                <a:gd name="connsiteY1" fmla="*/ 0 h 2088598"/>
                <a:gd name="connsiteX2" fmla="*/ 717008 w 731470"/>
                <a:gd name="connsiteY2" fmla="*/ 1710016 h 2088598"/>
                <a:gd name="connsiteX3" fmla="*/ 363813 w 731470"/>
                <a:gd name="connsiteY3" fmla="*/ 2088598 h 2088598"/>
                <a:gd name="connsiteX4" fmla="*/ 46541 w 731470"/>
                <a:gd name="connsiteY4" fmla="*/ 2086251 h 2088598"/>
                <a:gd name="connsiteX5" fmla="*/ 1 w 731470"/>
                <a:gd name="connsiteY5" fmla="*/ 209386 h 2088598"/>
                <a:gd name="connsiteX0" fmla="*/ -1 w 727897"/>
                <a:gd name="connsiteY0" fmla="*/ 209386 h 2088598"/>
                <a:gd name="connsiteX1" fmla="*/ 662579 w 727897"/>
                <a:gd name="connsiteY1" fmla="*/ 0 h 2088598"/>
                <a:gd name="connsiteX2" fmla="*/ 717006 w 727897"/>
                <a:gd name="connsiteY2" fmla="*/ 1710016 h 2088598"/>
                <a:gd name="connsiteX3" fmla="*/ 363811 w 727897"/>
                <a:gd name="connsiteY3" fmla="*/ 2088598 h 2088598"/>
                <a:gd name="connsiteX4" fmla="*/ 46539 w 727897"/>
                <a:gd name="connsiteY4" fmla="*/ 2086251 h 2088598"/>
                <a:gd name="connsiteX5" fmla="*/ -1 w 727897"/>
                <a:gd name="connsiteY5" fmla="*/ 209386 h 2088598"/>
                <a:gd name="connsiteX0" fmla="*/ 1 w 695834"/>
                <a:gd name="connsiteY0" fmla="*/ 209386 h 2088598"/>
                <a:gd name="connsiteX1" fmla="*/ 662581 w 695834"/>
                <a:gd name="connsiteY1" fmla="*/ 0 h 2088598"/>
                <a:gd name="connsiteX2" fmla="*/ 679732 w 695834"/>
                <a:gd name="connsiteY2" fmla="*/ 1701335 h 2088598"/>
                <a:gd name="connsiteX3" fmla="*/ 363813 w 695834"/>
                <a:gd name="connsiteY3" fmla="*/ 2088598 h 2088598"/>
                <a:gd name="connsiteX4" fmla="*/ 46541 w 695834"/>
                <a:gd name="connsiteY4" fmla="*/ 2086251 h 2088598"/>
                <a:gd name="connsiteX5" fmla="*/ 1 w 695834"/>
                <a:gd name="connsiteY5" fmla="*/ 209386 h 2088598"/>
                <a:gd name="connsiteX0" fmla="*/ -1 w 695832"/>
                <a:gd name="connsiteY0" fmla="*/ 209386 h 2088598"/>
                <a:gd name="connsiteX1" fmla="*/ 662579 w 695832"/>
                <a:gd name="connsiteY1" fmla="*/ 0 h 2088598"/>
                <a:gd name="connsiteX2" fmla="*/ 679730 w 695832"/>
                <a:gd name="connsiteY2" fmla="*/ 1701335 h 2088598"/>
                <a:gd name="connsiteX3" fmla="*/ 363811 w 695832"/>
                <a:gd name="connsiteY3" fmla="*/ 2088598 h 2088598"/>
                <a:gd name="connsiteX4" fmla="*/ 46539 w 695832"/>
                <a:gd name="connsiteY4" fmla="*/ 2086251 h 2088598"/>
                <a:gd name="connsiteX5" fmla="*/ -1 w 695832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5833" h="2088598">
                  <a:moveTo>
                    <a:pt x="0" y="209386"/>
                  </a:moveTo>
                  <a:lnTo>
                    <a:pt x="662580" y="0"/>
                  </a:lnTo>
                  <a:cubicBezTo>
                    <a:pt x="672864" y="373226"/>
                    <a:pt x="720206" y="1379280"/>
                    <a:pt x="679731" y="1701335"/>
                  </a:cubicBezTo>
                  <a:cubicBezTo>
                    <a:pt x="639256" y="2023390"/>
                    <a:pt x="569462" y="2027874"/>
                    <a:pt x="363812" y="2088598"/>
                  </a:cubicBezTo>
                  <a:lnTo>
                    <a:pt x="46540" y="2086251"/>
                  </a:lnTo>
                  <a:lnTo>
                    <a:pt x="0" y="209386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       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2745355" y="2631848"/>
              <a:ext cx="634911" cy="545875"/>
            </a:xfrm>
            <a:custGeom>
              <a:avLst/>
              <a:gdLst>
                <a:gd name="connsiteX0" fmla="*/ 0 w 544563"/>
                <a:gd name="connsiteY0" fmla="*/ 137846 h 356921"/>
                <a:gd name="connsiteX1" fmla="*/ 157162 w 544563"/>
                <a:gd name="connsiteY1" fmla="*/ 4496 h 356921"/>
                <a:gd name="connsiteX2" fmla="*/ 385762 w 544563"/>
                <a:gd name="connsiteY2" fmla="*/ 42596 h 356921"/>
                <a:gd name="connsiteX3" fmla="*/ 523875 w 544563"/>
                <a:gd name="connsiteY3" fmla="*/ 152133 h 356921"/>
                <a:gd name="connsiteX4" fmla="*/ 538162 w 544563"/>
                <a:gd name="connsiteY4" fmla="*/ 280721 h 356921"/>
                <a:gd name="connsiteX5" fmla="*/ 466725 w 544563"/>
                <a:gd name="connsiteY5" fmla="*/ 356921 h 356921"/>
                <a:gd name="connsiteX6" fmla="*/ 0 w 544563"/>
                <a:gd name="connsiteY6" fmla="*/ 137846 h 356921"/>
                <a:gd name="connsiteX0" fmla="*/ 0 w 538819"/>
                <a:gd name="connsiteY0" fmla="*/ 137846 h 356921"/>
                <a:gd name="connsiteX1" fmla="*/ 157162 w 538819"/>
                <a:gd name="connsiteY1" fmla="*/ 4496 h 356921"/>
                <a:gd name="connsiteX2" fmla="*/ 385762 w 538819"/>
                <a:gd name="connsiteY2" fmla="*/ 42596 h 356921"/>
                <a:gd name="connsiteX3" fmla="*/ 523875 w 538819"/>
                <a:gd name="connsiteY3" fmla="*/ 152133 h 356921"/>
                <a:gd name="connsiteX4" fmla="*/ 528637 w 538819"/>
                <a:gd name="connsiteY4" fmla="*/ 275958 h 356921"/>
                <a:gd name="connsiteX5" fmla="*/ 466725 w 538819"/>
                <a:gd name="connsiteY5" fmla="*/ 356921 h 356921"/>
                <a:gd name="connsiteX6" fmla="*/ 0 w 538819"/>
                <a:gd name="connsiteY6" fmla="*/ 137846 h 356921"/>
                <a:gd name="connsiteX0" fmla="*/ 0 w 534587"/>
                <a:gd name="connsiteY0" fmla="*/ 137668 h 356743"/>
                <a:gd name="connsiteX1" fmla="*/ 157162 w 534587"/>
                <a:gd name="connsiteY1" fmla="*/ 4318 h 356743"/>
                <a:gd name="connsiteX2" fmla="*/ 385762 w 534587"/>
                <a:gd name="connsiteY2" fmla="*/ 42418 h 356743"/>
                <a:gd name="connsiteX3" fmla="*/ 514350 w 534587"/>
                <a:gd name="connsiteY3" fmla="*/ 140049 h 356743"/>
                <a:gd name="connsiteX4" fmla="*/ 528637 w 534587"/>
                <a:gd name="connsiteY4" fmla="*/ 275780 h 356743"/>
                <a:gd name="connsiteX5" fmla="*/ 466725 w 534587"/>
                <a:gd name="connsiteY5" fmla="*/ 356743 h 356743"/>
                <a:gd name="connsiteX6" fmla="*/ 0 w 534587"/>
                <a:gd name="connsiteY6" fmla="*/ 137668 h 356743"/>
                <a:gd name="connsiteX0" fmla="*/ 0 w 537617"/>
                <a:gd name="connsiteY0" fmla="*/ 144444 h 363519"/>
                <a:gd name="connsiteX1" fmla="*/ 157162 w 537617"/>
                <a:gd name="connsiteY1" fmla="*/ 11094 h 363519"/>
                <a:gd name="connsiteX2" fmla="*/ 328612 w 537617"/>
                <a:gd name="connsiteY2" fmla="*/ 23001 h 363519"/>
                <a:gd name="connsiteX3" fmla="*/ 514350 w 537617"/>
                <a:gd name="connsiteY3" fmla="*/ 146825 h 363519"/>
                <a:gd name="connsiteX4" fmla="*/ 528637 w 537617"/>
                <a:gd name="connsiteY4" fmla="*/ 282556 h 363519"/>
                <a:gd name="connsiteX5" fmla="*/ 466725 w 537617"/>
                <a:gd name="connsiteY5" fmla="*/ 363519 h 363519"/>
                <a:gd name="connsiteX6" fmla="*/ 0 w 537617"/>
                <a:gd name="connsiteY6" fmla="*/ 144444 h 363519"/>
                <a:gd name="connsiteX0" fmla="*/ 0 w 537617"/>
                <a:gd name="connsiteY0" fmla="*/ 132155 h 351230"/>
                <a:gd name="connsiteX1" fmla="*/ 97630 w 537617"/>
                <a:gd name="connsiteY1" fmla="*/ 20237 h 351230"/>
                <a:gd name="connsiteX2" fmla="*/ 328612 w 537617"/>
                <a:gd name="connsiteY2" fmla="*/ 10712 h 351230"/>
                <a:gd name="connsiteX3" fmla="*/ 514350 w 537617"/>
                <a:gd name="connsiteY3" fmla="*/ 134536 h 351230"/>
                <a:gd name="connsiteX4" fmla="*/ 528637 w 537617"/>
                <a:gd name="connsiteY4" fmla="*/ 270267 h 351230"/>
                <a:gd name="connsiteX5" fmla="*/ 466725 w 537617"/>
                <a:gd name="connsiteY5" fmla="*/ 351230 h 351230"/>
                <a:gd name="connsiteX6" fmla="*/ 0 w 537617"/>
                <a:gd name="connsiteY6" fmla="*/ 132155 h 351230"/>
                <a:gd name="connsiteX0" fmla="*/ 0 w 537617"/>
                <a:gd name="connsiteY0" fmla="*/ 132839 h 351914"/>
                <a:gd name="connsiteX1" fmla="*/ 97630 w 537617"/>
                <a:gd name="connsiteY1" fmla="*/ 20921 h 351914"/>
                <a:gd name="connsiteX2" fmla="*/ 328612 w 537617"/>
                <a:gd name="connsiteY2" fmla="*/ 11396 h 351914"/>
                <a:gd name="connsiteX3" fmla="*/ 514350 w 537617"/>
                <a:gd name="connsiteY3" fmla="*/ 135220 h 351914"/>
                <a:gd name="connsiteX4" fmla="*/ 528637 w 537617"/>
                <a:gd name="connsiteY4" fmla="*/ 270951 h 351914"/>
                <a:gd name="connsiteX5" fmla="*/ 466725 w 537617"/>
                <a:gd name="connsiteY5" fmla="*/ 351914 h 351914"/>
                <a:gd name="connsiteX6" fmla="*/ 0 w 537617"/>
                <a:gd name="connsiteY6" fmla="*/ 132839 h 351914"/>
                <a:gd name="connsiteX0" fmla="*/ 0 w 540256"/>
                <a:gd name="connsiteY0" fmla="*/ 133872 h 352947"/>
                <a:gd name="connsiteX1" fmla="*/ 97630 w 540256"/>
                <a:gd name="connsiteY1" fmla="*/ 21954 h 352947"/>
                <a:gd name="connsiteX2" fmla="*/ 285750 w 540256"/>
                <a:gd name="connsiteY2" fmla="*/ 10048 h 352947"/>
                <a:gd name="connsiteX3" fmla="*/ 514350 w 540256"/>
                <a:gd name="connsiteY3" fmla="*/ 136253 h 352947"/>
                <a:gd name="connsiteX4" fmla="*/ 528637 w 540256"/>
                <a:gd name="connsiteY4" fmla="*/ 271984 h 352947"/>
                <a:gd name="connsiteX5" fmla="*/ 466725 w 540256"/>
                <a:gd name="connsiteY5" fmla="*/ 352947 h 352947"/>
                <a:gd name="connsiteX6" fmla="*/ 0 w 540256"/>
                <a:gd name="connsiteY6" fmla="*/ 133872 h 352947"/>
                <a:gd name="connsiteX0" fmla="*/ 0 w 531052"/>
                <a:gd name="connsiteY0" fmla="*/ 132824 h 351899"/>
                <a:gd name="connsiteX1" fmla="*/ 97630 w 531052"/>
                <a:gd name="connsiteY1" fmla="*/ 20906 h 351899"/>
                <a:gd name="connsiteX2" fmla="*/ 285750 w 531052"/>
                <a:gd name="connsiteY2" fmla="*/ 9000 h 351899"/>
                <a:gd name="connsiteX3" fmla="*/ 478632 w 531052"/>
                <a:gd name="connsiteY3" fmla="*/ 120918 h 351899"/>
                <a:gd name="connsiteX4" fmla="*/ 528637 w 531052"/>
                <a:gd name="connsiteY4" fmla="*/ 270936 h 351899"/>
                <a:gd name="connsiteX5" fmla="*/ 466725 w 531052"/>
                <a:gd name="connsiteY5" fmla="*/ 351899 h 351899"/>
                <a:gd name="connsiteX6" fmla="*/ 0 w 531052"/>
                <a:gd name="connsiteY6" fmla="*/ 132824 h 351899"/>
                <a:gd name="connsiteX0" fmla="*/ 0 w 518147"/>
                <a:gd name="connsiteY0" fmla="*/ 132824 h 351899"/>
                <a:gd name="connsiteX1" fmla="*/ 97630 w 518147"/>
                <a:gd name="connsiteY1" fmla="*/ 20906 h 351899"/>
                <a:gd name="connsiteX2" fmla="*/ 285750 w 518147"/>
                <a:gd name="connsiteY2" fmla="*/ 9000 h 351899"/>
                <a:gd name="connsiteX3" fmla="*/ 478632 w 518147"/>
                <a:gd name="connsiteY3" fmla="*/ 120918 h 351899"/>
                <a:gd name="connsiteX4" fmla="*/ 514349 w 518147"/>
                <a:gd name="connsiteY4" fmla="*/ 256648 h 351899"/>
                <a:gd name="connsiteX5" fmla="*/ 466725 w 518147"/>
                <a:gd name="connsiteY5" fmla="*/ 351899 h 351899"/>
                <a:gd name="connsiteX6" fmla="*/ 0 w 518147"/>
                <a:gd name="connsiteY6" fmla="*/ 132824 h 351899"/>
                <a:gd name="connsiteX0" fmla="*/ 0 w 520882"/>
                <a:gd name="connsiteY0" fmla="*/ 132824 h 351899"/>
                <a:gd name="connsiteX1" fmla="*/ 97630 w 520882"/>
                <a:gd name="connsiteY1" fmla="*/ 20906 h 351899"/>
                <a:gd name="connsiteX2" fmla="*/ 285750 w 520882"/>
                <a:gd name="connsiteY2" fmla="*/ 9000 h 351899"/>
                <a:gd name="connsiteX3" fmla="*/ 478632 w 520882"/>
                <a:gd name="connsiteY3" fmla="*/ 120918 h 351899"/>
                <a:gd name="connsiteX4" fmla="*/ 514349 w 520882"/>
                <a:gd name="connsiteY4" fmla="*/ 256648 h 351899"/>
                <a:gd name="connsiteX5" fmla="*/ 466725 w 520882"/>
                <a:gd name="connsiteY5" fmla="*/ 351899 h 351899"/>
                <a:gd name="connsiteX6" fmla="*/ 0 w 520882"/>
                <a:gd name="connsiteY6" fmla="*/ 132824 h 351899"/>
                <a:gd name="connsiteX0" fmla="*/ 0 w 522901"/>
                <a:gd name="connsiteY0" fmla="*/ 132824 h 351899"/>
                <a:gd name="connsiteX1" fmla="*/ 97630 w 522901"/>
                <a:gd name="connsiteY1" fmla="*/ 20906 h 351899"/>
                <a:gd name="connsiteX2" fmla="*/ 285750 w 522901"/>
                <a:gd name="connsiteY2" fmla="*/ 9000 h 351899"/>
                <a:gd name="connsiteX3" fmla="*/ 478632 w 522901"/>
                <a:gd name="connsiteY3" fmla="*/ 120918 h 351899"/>
                <a:gd name="connsiteX4" fmla="*/ 516730 w 522901"/>
                <a:gd name="connsiteY4" fmla="*/ 268555 h 351899"/>
                <a:gd name="connsiteX5" fmla="*/ 466725 w 522901"/>
                <a:gd name="connsiteY5" fmla="*/ 351899 h 351899"/>
                <a:gd name="connsiteX6" fmla="*/ 0 w 522901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66264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32321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7165"/>
                <a:gd name="connsiteY0" fmla="*/ 129585 h 348660"/>
                <a:gd name="connsiteX1" fmla="*/ 97630 w 517165"/>
                <a:gd name="connsiteY1" fmla="*/ 17667 h 348660"/>
                <a:gd name="connsiteX2" fmla="*/ 285750 w 517165"/>
                <a:gd name="connsiteY2" fmla="*/ 5761 h 348660"/>
                <a:gd name="connsiteX3" fmla="*/ 437112 w 517165"/>
                <a:gd name="connsiteY3" fmla="*/ 73291 h 348660"/>
                <a:gd name="connsiteX4" fmla="*/ 516730 w 517165"/>
                <a:gd name="connsiteY4" fmla="*/ 231373 h 348660"/>
                <a:gd name="connsiteX5" fmla="*/ 466725 w 517165"/>
                <a:gd name="connsiteY5" fmla="*/ 348660 h 348660"/>
                <a:gd name="connsiteX6" fmla="*/ 0 w 517165"/>
                <a:gd name="connsiteY6" fmla="*/ 129585 h 348660"/>
                <a:gd name="connsiteX0" fmla="*/ 0 w 509930"/>
                <a:gd name="connsiteY0" fmla="*/ 129585 h 348660"/>
                <a:gd name="connsiteX1" fmla="*/ 97630 w 509930"/>
                <a:gd name="connsiteY1" fmla="*/ 17667 h 348660"/>
                <a:gd name="connsiteX2" fmla="*/ 285750 w 509930"/>
                <a:gd name="connsiteY2" fmla="*/ 5761 h 348660"/>
                <a:gd name="connsiteX3" fmla="*/ 437112 w 509930"/>
                <a:gd name="connsiteY3" fmla="*/ 73291 h 348660"/>
                <a:gd name="connsiteX4" fmla="*/ 509404 w 509930"/>
                <a:gd name="connsiteY4" fmla="*/ 205264 h 348660"/>
                <a:gd name="connsiteX5" fmla="*/ 466725 w 509930"/>
                <a:gd name="connsiteY5" fmla="*/ 348660 h 348660"/>
                <a:gd name="connsiteX6" fmla="*/ 0 w 509930"/>
                <a:gd name="connsiteY6" fmla="*/ 129585 h 348660"/>
                <a:gd name="connsiteX0" fmla="*/ 0 w 509930"/>
                <a:gd name="connsiteY0" fmla="*/ 147196 h 366271"/>
                <a:gd name="connsiteX1" fmla="*/ 97630 w 509930"/>
                <a:gd name="connsiteY1" fmla="*/ 35278 h 366271"/>
                <a:gd name="connsiteX2" fmla="*/ 285750 w 509930"/>
                <a:gd name="connsiteY2" fmla="*/ 2484 h 366271"/>
                <a:gd name="connsiteX3" fmla="*/ 437112 w 509930"/>
                <a:gd name="connsiteY3" fmla="*/ 90902 h 366271"/>
                <a:gd name="connsiteX4" fmla="*/ 509404 w 509930"/>
                <a:gd name="connsiteY4" fmla="*/ 222875 h 366271"/>
                <a:gd name="connsiteX5" fmla="*/ 466725 w 509930"/>
                <a:gd name="connsiteY5" fmla="*/ 366271 h 366271"/>
                <a:gd name="connsiteX6" fmla="*/ 0 w 509930"/>
                <a:gd name="connsiteY6" fmla="*/ 147196 h 366271"/>
                <a:gd name="connsiteX0" fmla="*/ 0 w 509930"/>
                <a:gd name="connsiteY0" fmla="*/ 150064 h 369139"/>
                <a:gd name="connsiteX1" fmla="*/ 97630 w 509930"/>
                <a:gd name="connsiteY1" fmla="*/ 25091 h 369139"/>
                <a:gd name="connsiteX2" fmla="*/ 285750 w 509930"/>
                <a:gd name="connsiteY2" fmla="*/ 5352 h 369139"/>
                <a:gd name="connsiteX3" fmla="*/ 437112 w 509930"/>
                <a:gd name="connsiteY3" fmla="*/ 93770 h 369139"/>
                <a:gd name="connsiteX4" fmla="*/ 509404 w 509930"/>
                <a:gd name="connsiteY4" fmla="*/ 225743 h 369139"/>
                <a:gd name="connsiteX5" fmla="*/ 466725 w 509930"/>
                <a:gd name="connsiteY5" fmla="*/ 369139 h 369139"/>
                <a:gd name="connsiteX6" fmla="*/ 0 w 509930"/>
                <a:gd name="connsiteY6" fmla="*/ 150064 h 369139"/>
                <a:gd name="connsiteX0" fmla="*/ 0 w 510053"/>
                <a:gd name="connsiteY0" fmla="*/ 150064 h 371750"/>
                <a:gd name="connsiteX1" fmla="*/ 97630 w 510053"/>
                <a:gd name="connsiteY1" fmla="*/ 25091 h 371750"/>
                <a:gd name="connsiteX2" fmla="*/ 285750 w 510053"/>
                <a:gd name="connsiteY2" fmla="*/ 5352 h 371750"/>
                <a:gd name="connsiteX3" fmla="*/ 437112 w 510053"/>
                <a:gd name="connsiteY3" fmla="*/ 93770 h 371750"/>
                <a:gd name="connsiteX4" fmla="*/ 509404 w 510053"/>
                <a:gd name="connsiteY4" fmla="*/ 225743 h 371750"/>
                <a:gd name="connsiteX5" fmla="*/ 469168 w 510053"/>
                <a:gd name="connsiteY5" fmla="*/ 371750 h 371750"/>
                <a:gd name="connsiteX6" fmla="*/ 0 w 510053"/>
                <a:gd name="connsiteY6" fmla="*/ 150064 h 371750"/>
                <a:gd name="connsiteX0" fmla="*/ 0 w 510053"/>
                <a:gd name="connsiteY0" fmla="*/ 152193 h 373879"/>
                <a:gd name="connsiteX1" fmla="*/ 97630 w 510053"/>
                <a:gd name="connsiteY1" fmla="*/ 27220 h 373879"/>
                <a:gd name="connsiteX2" fmla="*/ 271097 w 510053"/>
                <a:gd name="connsiteY2" fmla="*/ 4870 h 373879"/>
                <a:gd name="connsiteX3" fmla="*/ 437112 w 510053"/>
                <a:gd name="connsiteY3" fmla="*/ 95899 h 373879"/>
                <a:gd name="connsiteX4" fmla="*/ 509404 w 510053"/>
                <a:gd name="connsiteY4" fmla="*/ 227872 h 373879"/>
                <a:gd name="connsiteX5" fmla="*/ 469168 w 510053"/>
                <a:gd name="connsiteY5" fmla="*/ 373879 h 373879"/>
                <a:gd name="connsiteX6" fmla="*/ 0 w 510053"/>
                <a:gd name="connsiteY6" fmla="*/ 152193 h 373879"/>
                <a:gd name="connsiteX0" fmla="*/ 0 w 510053"/>
                <a:gd name="connsiteY0" fmla="*/ 150006 h 371692"/>
                <a:gd name="connsiteX1" fmla="*/ 82975 w 510053"/>
                <a:gd name="connsiteY1" fmla="*/ 35476 h 371692"/>
                <a:gd name="connsiteX2" fmla="*/ 271097 w 510053"/>
                <a:gd name="connsiteY2" fmla="*/ 2683 h 371692"/>
                <a:gd name="connsiteX3" fmla="*/ 437112 w 510053"/>
                <a:gd name="connsiteY3" fmla="*/ 93712 h 371692"/>
                <a:gd name="connsiteX4" fmla="*/ 509404 w 510053"/>
                <a:gd name="connsiteY4" fmla="*/ 225685 h 371692"/>
                <a:gd name="connsiteX5" fmla="*/ 469168 w 510053"/>
                <a:gd name="connsiteY5" fmla="*/ 371692 h 371692"/>
                <a:gd name="connsiteX6" fmla="*/ 0 w 510053"/>
                <a:gd name="connsiteY6" fmla="*/ 150006 h 371692"/>
                <a:gd name="connsiteX0" fmla="*/ 0 w 512496"/>
                <a:gd name="connsiteY0" fmla="*/ 160606 h 371849"/>
                <a:gd name="connsiteX1" fmla="*/ 85418 w 512496"/>
                <a:gd name="connsiteY1" fmla="*/ 35633 h 371849"/>
                <a:gd name="connsiteX2" fmla="*/ 273540 w 512496"/>
                <a:gd name="connsiteY2" fmla="*/ 2840 h 371849"/>
                <a:gd name="connsiteX3" fmla="*/ 439555 w 512496"/>
                <a:gd name="connsiteY3" fmla="*/ 93869 h 371849"/>
                <a:gd name="connsiteX4" fmla="*/ 511847 w 512496"/>
                <a:gd name="connsiteY4" fmla="*/ 225842 h 371849"/>
                <a:gd name="connsiteX5" fmla="*/ 471611 w 512496"/>
                <a:gd name="connsiteY5" fmla="*/ 371849 h 371849"/>
                <a:gd name="connsiteX6" fmla="*/ 0 w 512496"/>
                <a:gd name="connsiteY6" fmla="*/ 160606 h 371849"/>
                <a:gd name="connsiteX0" fmla="*/ 0 w 512496"/>
                <a:gd name="connsiteY0" fmla="*/ 160113 h 371356"/>
                <a:gd name="connsiteX1" fmla="*/ 85418 w 512496"/>
                <a:gd name="connsiteY1" fmla="*/ 35140 h 371356"/>
                <a:gd name="connsiteX2" fmla="*/ 273540 w 512496"/>
                <a:gd name="connsiteY2" fmla="*/ 2347 h 371356"/>
                <a:gd name="connsiteX3" fmla="*/ 451766 w 512496"/>
                <a:gd name="connsiteY3" fmla="*/ 85543 h 371356"/>
                <a:gd name="connsiteX4" fmla="*/ 511847 w 512496"/>
                <a:gd name="connsiteY4" fmla="*/ 225349 h 371356"/>
                <a:gd name="connsiteX5" fmla="*/ 471611 w 512496"/>
                <a:gd name="connsiteY5" fmla="*/ 371356 h 371356"/>
                <a:gd name="connsiteX6" fmla="*/ 0 w 512496"/>
                <a:gd name="connsiteY6" fmla="*/ 160113 h 371356"/>
                <a:gd name="connsiteX0" fmla="*/ 0 w 512496"/>
                <a:gd name="connsiteY0" fmla="*/ 159951 h 371194"/>
                <a:gd name="connsiteX1" fmla="*/ 85418 w 512496"/>
                <a:gd name="connsiteY1" fmla="*/ 34978 h 371194"/>
                <a:gd name="connsiteX2" fmla="*/ 273540 w 512496"/>
                <a:gd name="connsiteY2" fmla="*/ 2185 h 371194"/>
                <a:gd name="connsiteX3" fmla="*/ 444439 w 512496"/>
                <a:gd name="connsiteY3" fmla="*/ 82770 h 371194"/>
                <a:gd name="connsiteX4" fmla="*/ 511847 w 512496"/>
                <a:gd name="connsiteY4" fmla="*/ 225187 h 371194"/>
                <a:gd name="connsiteX5" fmla="*/ 471611 w 512496"/>
                <a:gd name="connsiteY5" fmla="*/ 371194 h 371194"/>
                <a:gd name="connsiteX6" fmla="*/ 0 w 512496"/>
                <a:gd name="connsiteY6" fmla="*/ 159951 h 371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2496" h="371194">
                  <a:moveTo>
                    <a:pt x="0" y="159951"/>
                  </a:moveTo>
                  <a:cubicBezTo>
                    <a:pt x="20241" y="117882"/>
                    <a:pt x="39828" y="61272"/>
                    <a:pt x="85418" y="34978"/>
                  </a:cubicBezTo>
                  <a:cubicBezTo>
                    <a:pt x="131008" y="8684"/>
                    <a:pt x="213703" y="-5780"/>
                    <a:pt x="273540" y="2185"/>
                  </a:cubicBezTo>
                  <a:cubicBezTo>
                    <a:pt x="333377" y="10150"/>
                    <a:pt x="404721" y="45603"/>
                    <a:pt x="444439" y="82770"/>
                  </a:cubicBezTo>
                  <a:cubicBezTo>
                    <a:pt x="484157" y="119937"/>
                    <a:pt x="506504" y="178857"/>
                    <a:pt x="511847" y="225187"/>
                  </a:cubicBezTo>
                  <a:cubicBezTo>
                    <a:pt x="517190" y="271517"/>
                    <a:pt x="488279" y="343413"/>
                    <a:pt x="471611" y="371194"/>
                  </a:cubicBezTo>
                  <a:lnTo>
                    <a:pt x="0" y="159951"/>
                  </a:lnTo>
                  <a:close/>
                </a:path>
              </a:pathLst>
            </a:cu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51" name="Rounded Rectangle 50"/>
          <p:cNvSpPr/>
          <p:nvPr/>
        </p:nvSpPr>
        <p:spPr bwMode="auto">
          <a:xfrm>
            <a:off x="1103888" y="3939149"/>
            <a:ext cx="3186009" cy="703658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13811" y="4003091"/>
            <a:ext cx="3205523" cy="58477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a cuboid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5" name="Rounded Rectangle 54"/>
          <p:cNvSpPr/>
          <p:nvPr/>
        </p:nvSpPr>
        <p:spPr bwMode="auto">
          <a:xfrm>
            <a:off x="990869" y="3872993"/>
            <a:ext cx="3186009" cy="703658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000792" y="3936935"/>
            <a:ext cx="3205523" cy="58477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cylinder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72" name="Straight Connector 71"/>
          <p:cNvCxnSpPr>
            <a:stCxn id="49" idx="0"/>
            <a:endCxn id="49" idx="5"/>
          </p:cNvCxnSpPr>
          <p:nvPr/>
        </p:nvCxnSpPr>
        <p:spPr>
          <a:xfrm>
            <a:off x="5306333" y="2589587"/>
            <a:ext cx="584260" cy="310652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780111" y="3031245"/>
            <a:ext cx="245932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Diameter of cylinder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715725" y="3447023"/>
            <a:ext cx="1800317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339725" indent="-339725">
              <a:tabLst>
                <a:tab pos="465138" algn="ctr"/>
                <a:tab pos="855663" algn="l"/>
                <a:tab pos="1149350" algn="l"/>
                <a:tab pos="2511425" algn="ctr"/>
                <a:tab pos="2743200" algn="l"/>
                <a:tab pos="2801938" algn="l"/>
              </a:tabLst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Radius (r)</a:t>
            </a:r>
            <a:r>
              <a:rPr lang="en-US" sz="1600" b="1" i="1" kern="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r>
              <a:rPr lang="en-US" sz="1600" b="1" i="1" kern="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TextBox 58"/>
          <p:cNvSpPr txBox="1">
            <a:spLocks noChangeArrowheads="1"/>
          </p:cNvSpPr>
          <p:nvPr/>
        </p:nvSpPr>
        <p:spPr bwMode="auto">
          <a:xfrm>
            <a:off x="3124200" y="3031245"/>
            <a:ext cx="6063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b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3253406" y="3344862"/>
            <a:ext cx="397462" cy="565150"/>
            <a:chOff x="3803226" y="3998327"/>
            <a:chExt cx="397462" cy="565150"/>
          </a:xfrm>
          <a:effectLst/>
        </p:grpSpPr>
        <p:sp>
          <p:nvSpPr>
            <p:cNvPr id="83" name="Rectangle 82"/>
            <p:cNvSpPr/>
            <p:nvPr/>
          </p:nvSpPr>
          <p:spPr>
            <a:xfrm>
              <a:off x="3826374" y="3998327"/>
              <a:ext cx="35838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803226" y="4224923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85" name="Straight Connector 84"/>
            <p:cNvCxnSpPr/>
            <p:nvPr/>
          </p:nvCxnSpPr>
          <p:spPr>
            <a:xfrm>
              <a:off x="3890375" y="4277727"/>
              <a:ext cx="22665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3039977" y="3031245"/>
            <a:ext cx="31623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339725" indent="-339725">
              <a:tabLst>
                <a:tab pos="465138" algn="ctr"/>
                <a:tab pos="855663" algn="l"/>
                <a:tab pos="1149350" algn="l"/>
                <a:tab pos="2511425" algn="ctr"/>
                <a:tab pos="2743200" algn="l"/>
                <a:tab pos="2801938" algn="l"/>
              </a:tabLst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r>
              <a:rPr lang="en-US" sz="1600" b="1" i="1" kern="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1447473" y="3877494"/>
            <a:ext cx="2570382" cy="703658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348545" y="3941436"/>
            <a:ext cx="2746114" cy="58477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Height of cylinder = length of cuboid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 flipV="1">
            <a:off x="5898179" y="2868563"/>
            <a:ext cx="2610469" cy="28462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58"/>
          <p:cNvSpPr txBox="1">
            <a:spLocks noChangeArrowheads="1"/>
          </p:cNvSpPr>
          <p:nvPr/>
        </p:nvSpPr>
        <p:spPr bwMode="auto">
          <a:xfrm>
            <a:off x="3529626" y="3436263"/>
            <a:ext cx="3422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49060" y="2511772"/>
            <a:ext cx="576197" cy="283516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373733" y="2491837"/>
            <a:ext cx="518018" cy="26161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946275" y="2283242"/>
            <a:ext cx="30162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2115172" y="2283242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276595" y="2283242"/>
            <a:ext cx="83730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m,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838450" y="2283242"/>
            <a:ext cx="51775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062905" y="2283242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223440" y="2283242"/>
            <a:ext cx="81514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m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990600" y="2283242"/>
            <a:ext cx="48577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</a:rPr>
              <a:t>l</a:t>
            </a:r>
            <a:endParaRPr lang="en-US" sz="1500" b="1" i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140141" y="2283242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1283015" y="2283242"/>
            <a:ext cx="91575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m,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609600" y="2655274"/>
            <a:ext cx="261962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Height of cylinder(h</a:t>
            </a:r>
            <a:r>
              <a:rPr lang="pt-BR" sz="1600" b="1" kern="0" baseline="-25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pt-BR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)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2" name="TextBox 58"/>
          <p:cNvSpPr txBox="1">
            <a:spLocks noChangeArrowheads="1"/>
          </p:cNvSpPr>
          <p:nvPr/>
        </p:nvSpPr>
        <p:spPr bwMode="auto">
          <a:xfrm>
            <a:off x="3181350" y="2655274"/>
            <a:ext cx="3461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pPr algn="ctr"/>
            <a:r>
              <a:rPr lang="en-US" altLang="en-US" sz="1600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l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3019859" y="2655274"/>
            <a:ext cx="326591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339725" indent="-339725">
              <a:tabLst>
                <a:tab pos="465138" algn="ctr"/>
                <a:tab pos="855663" algn="l"/>
                <a:tab pos="1149350" algn="l"/>
                <a:tab pos="2511425" algn="ctr"/>
                <a:tab pos="2743200" algn="l"/>
                <a:tab pos="2801938" algn="l"/>
              </a:tabLst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r>
              <a:rPr lang="en-US" sz="1600" b="1" i="1" kern="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0" name="TextBox 58"/>
          <p:cNvSpPr txBox="1">
            <a:spLocks noChangeArrowheads="1"/>
          </p:cNvSpPr>
          <p:nvPr/>
        </p:nvSpPr>
        <p:spPr bwMode="auto">
          <a:xfrm>
            <a:off x="3598591" y="2655274"/>
            <a:ext cx="9167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5 m</a:t>
            </a:r>
          </a:p>
        </p:txBody>
      </p:sp>
      <p:sp>
        <p:nvSpPr>
          <p:cNvPr id="91" name="Rectangle 90"/>
          <p:cNvSpPr/>
          <p:nvPr/>
        </p:nvSpPr>
        <p:spPr>
          <a:xfrm>
            <a:off x="3476590" y="2655274"/>
            <a:ext cx="31623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339725" indent="-339725">
              <a:tabLst>
                <a:tab pos="465138" algn="ctr"/>
                <a:tab pos="855663" algn="l"/>
                <a:tab pos="1149350" algn="l"/>
                <a:tab pos="2511425" algn="ctr"/>
                <a:tab pos="2743200" algn="l"/>
                <a:tab pos="2801938" algn="l"/>
              </a:tabLst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r>
              <a:rPr lang="en-US" sz="1600" b="1" i="1" kern="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TextBox 58"/>
          <p:cNvSpPr txBox="1">
            <a:spLocks noChangeArrowheads="1"/>
          </p:cNvSpPr>
          <p:nvPr/>
        </p:nvSpPr>
        <p:spPr bwMode="auto">
          <a:xfrm>
            <a:off x="3693720" y="3031245"/>
            <a:ext cx="6063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pPr algn="ctr"/>
            <a:r>
              <a:rPr lang="en-US" alt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r>
              <a:rPr lang="en-US" alt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m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470283" y="3031245"/>
            <a:ext cx="31623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339725" indent="-339725">
              <a:tabLst>
                <a:tab pos="465138" algn="ctr"/>
                <a:tab pos="855663" algn="l"/>
                <a:tab pos="1149350" algn="l"/>
                <a:tab pos="2511425" algn="ctr"/>
                <a:tab pos="2743200" algn="l"/>
                <a:tab pos="2801938" algn="l"/>
              </a:tabLst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r>
              <a:rPr lang="en-US" sz="1600" b="1" i="1" kern="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Rounded Rectangle 93"/>
          <p:cNvSpPr/>
          <p:nvPr/>
        </p:nvSpPr>
        <p:spPr bwMode="auto">
          <a:xfrm>
            <a:off x="1357320" y="3881897"/>
            <a:ext cx="2494788" cy="676201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399143" y="3932110"/>
            <a:ext cx="2389018" cy="58477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Diameter of cylinder = breadth of cuboid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3341662" y="462837"/>
            <a:ext cx="1431153" cy="22903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57000"/>
            <a:ext cx="82301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Shanta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runs an industry in a shed which is in the shape of a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cuboid surmounted by a half cylinder. If the base of the shed i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dimensions 15m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× </a:t>
            </a:r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7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m, and the height of the cuboidal portion is 8m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find the volume of air that the shed can hold. Further, suppos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the machinery in the shed occupies a total space of 300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, and ther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are 20 workers, each of whom occupy about 0.08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3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ace on an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average. Then, how much air is in the shed? (Take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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= 22/7)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4" name="Rectangular Callout 53"/>
          <p:cNvSpPr/>
          <p:nvPr/>
        </p:nvSpPr>
        <p:spPr>
          <a:xfrm>
            <a:off x="6201407" y="1347947"/>
            <a:ext cx="1015038" cy="511639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538074" y="1434121"/>
            <a:ext cx="7104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Symbol" panose="05050102010706020507" pitchFamily="18" charset="2"/>
              </a:rPr>
              <a:t>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</a:t>
            </a:r>
            <a:r>
              <a:rPr lang="en-US" sz="1600" b="1" baseline="3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h</a:t>
            </a:r>
            <a:r>
              <a:rPr lang="en-US" sz="1600" b="1" baseline="-25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2</a:t>
            </a:r>
            <a:endParaRPr lang="en-US" sz="1600" b="1" baseline="-2500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6258661" y="1330536"/>
            <a:ext cx="416919" cy="561980"/>
            <a:chOff x="3775343" y="3991975"/>
            <a:chExt cx="416919" cy="561980"/>
          </a:xfrm>
        </p:grpSpPr>
        <p:sp>
          <p:nvSpPr>
            <p:cNvPr id="60" name="Rectangle 59"/>
            <p:cNvSpPr/>
            <p:nvPr/>
          </p:nvSpPr>
          <p:spPr>
            <a:xfrm>
              <a:off x="3775343" y="3991975"/>
              <a:ext cx="4169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1</a:t>
              </a:r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782747" y="4215401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TextBox 67"/>
          <p:cNvSpPr txBox="1"/>
          <p:nvPr/>
        </p:nvSpPr>
        <p:spPr>
          <a:xfrm>
            <a:off x="6634245" y="1238250"/>
            <a:ext cx="272142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glow rad="228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>
                <a:glow rad="228600">
                  <a:srgbClr val="C0504D">
                    <a:satMod val="175000"/>
                    <a:alpha val="4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604765" y="1224673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sz="2800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814843" y="1238250"/>
            <a:ext cx="272142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glow rad="228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>
                <a:glow rad="228600">
                  <a:srgbClr val="C0504D">
                    <a:satMod val="175000"/>
                    <a:alpha val="4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769048" y="120015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sz="2800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53" name="Rectangular Callout 52"/>
          <p:cNvSpPr/>
          <p:nvPr/>
        </p:nvSpPr>
        <p:spPr>
          <a:xfrm>
            <a:off x="4984307" y="1427653"/>
            <a:ext cx="855664" cy="431933"/>
          </a:xfrm>
          <a:prstGeom prst="wedgeRectCallout">
            <a:avLst>
              <a:gd name="adj1" fmla="val -20833"/>
              <a:gd name="adj2" fmla="val 99776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l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b h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972435" y="1233491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sz="2800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100141" y="1243484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sz="2800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336621" y="1234310"/>
            <a:ext cx="424039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sym typeface="Wingdings"/>
              </a:rPr>
              <a:t></a:t>
            </a:r>
            <a:endParaRPr lang="en-US" sz="2800" dirty="0">
              <a:solidFill>
                <a:srgbClr val="00B050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82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4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4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0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500"/>
                            </p:stCondLst>
                            <p:childTnLst>
                              <p:par>
                                <p:cTn id="1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5" dur="4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0" dur="4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500"/>
                            </p:stCondLst>
                            <p:childTnLst>
                              <p:par>
                                <p:cTn id="3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500"/>
                            </p:stCondLst>
                            <p:childTnLst>
                              <p:par>
                                <p:cTn id="3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500"/>
                            </p:stCondLst>
                            <p:childTnLst>
                              <p:par>
                                <p:cTn id="3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500"/>
                            </p:stCondLst>
                            <p:childTnLst>
                              <p:par>
                                <p:cTn id="3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8" dur="4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00"/>
                            </p:stCondLst>
                            <p:childTnLst>
                              <p:par>
                                <p:cTn id="4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500"/>
                            </p:stCondLst>
                            <p:childTnLst>
                              <p:par>
                                <p:cTn id="427" presetID="10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000"/>
                            </p:stCondLst>
                            <p:childTnLst>
                              <p:par>
                                <p:cTn id="4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6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500"/>
                            </p:stCondLst>
                            <p:childTnLst>
                              <p:par>
                                <p:cTn id="4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500"/>
                            </p:stCondLst>
                            <p:childTnLst>
                              <p:par>
                                <p:cTn id="495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500"/>
                            </p:stCondLst>
                            <p:childTnLst>
                              <p:par>
                                <p:cTn id="5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500"/>
                            </p:stCondLst>
                            <p:childTnLst>
                              <p:par>
                                <p:cTn id="5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6" grpId="1" animBg="1"/>
      <p:bldP spid="114" grpId="0" animBg="1"/>
      <p:bldP spid="114" grpId="1" animBg="1"/>
      <p:bldP spid="114" grpId="2" animBg="1"/>
      <p:bldP spid="114" grpId="3" animBg="1"/>
      <p:bldP spid="115" grpId="0" animBg="1"/>
      <p:bldP spid="115" grpId="1" animBg="1"/>
      <p:bldP spid="115" grpId="2" animBg="1"/>
      <p:bldP spid="115" grpId="3" animBg="1"/>
      <p:bldP spid="115" grpId="4" animBg="1"/>
      <p:bldP spid="32" grpId="0" animBg="1"/>
      <p:bldP spid="32" grpId="1" animBg="1"/>
      <p:bldP spid="17" grpId="0" animBg="1"/>
      <p:bldP spid="17" grpId="1" animBg="1"/>
      <p:bldP spid="15" grpId="0" animBg="1"/>
      <p:bldP spid="15" grpId="1" animBg="1"/>
      <p:bldP spid="12" grpId="0" animBg="1"/>
      <p:bldP spid="12" grpId="1" animBg="1"/>
      <p:bldP spid="10" grpId="0" animBg="1"/>
      <p:bldP spid="10" grpId="1" animBg="1"/>
      <p:bldP spid="11" grpId="0" animBg="1"/>
      <p:bldP spid="11" grpId="1" animBg="1"/>
      <p:bldP spid="5" grpId="0"/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  <p:bldP spid="18" grpId="0" animBg="1"/>
      <p:bldP spid="18" grpId="1" animBg="1"/>
      <p:bldP spid="25" grpId="0" animBg="1"/>
      <p:bldP spid="27" grpId="0" animBg="1"/>
      <p:bldP spid="27" grpId="1" animBg="1"/>
      <p:bldP spid="30" grpId="0" animBg="1"/>
      <p:bldP spid="33" grpId="0" animBg="1"/>
      <p:bldP spid="34" grpId="0"/>
      <p:bldP spid="35" grpId="0" animBg="1"/>
      <p:bldP spid="35" grpId="1" animBg="1"/>
      <p:bldP spid="36" grpId="0"/>
      <p:bldP spid="37" grpId="0" animBg="1"/>
      <p:bldP spid="37" grpId="1" animBg="1"/>
      <p:bldP spid="38" grpId="0"/>
      <p:bldP spid="51" grpId="0" animBg="1"/>
      <p:bldP spid="51" grpId="1" animBg="1"/>
      <p:bldP spid="52" grpId="0"/>
      <p:bldP spid="52" grpId="1"/>
      <p:bldP spid="55" grpId="0" animBg="1"/>
      <p:bldP spid="55" grpId="1" animBg="1"/>
      <p:bldP spid="56" grpId="0"/>
      <p:bldP spid="56" grpId="1"/>
      <p:bldP spid="79" grpId="0"/>
      <p:bldP spid="80" grpId="0"/>
      <p:bldP spid="81" grpId="0"/>
      <p:bldP spid="86" grpId="0"/>
      <p:bldP spid="87" grpId="0" animBg="1"/>
      <p:bldP spid="87" grpId="1" animBg="1"/>
      <p:bldP spid="88" grpId="0"/>
      <p:bldP spid="88" grpId="1"/>
      <p:bldP spid="96" grpId="0"/>
      <p:bldP spid="20" grpId="0" animBg="1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1" grpId="0"/>
      <p:bldP spid="112" grpId="0"/>
      <p:bldP spid="113" grpId="0"/>
      <p:bldP spid="90" grpId="0"/>
      <p:bldP spid="91" grpId="0"/>
      <p:bldP spid="92" grpId="0"/>
      <p:bldP spid="93" grpId="0"/>
      <p:bldP spid="94" grpId="0" animBg="1"/>
      <p:bldP spid="94" grpId="1" animBg="1"/>
      <p:bldP spid="95" grpId="0"/>
      <p:bldP spid="95" grpId="1"/>
      <p:bldP spid="97" grpId="0" animBg="1"/>
      <p:bldP spid="97" grpId="1" animBg="1"/>
      <p:bldP spid="54" grpId="0" animBg="1"/>
      <p:bldP spid="58" grpId="0"/>
      <p:bldP spid="68" grpId="0"/>
      <p:bldP spid="68" grpId="1"/>
      <p:bldP spid="69" grpId="0"/>
      <p:bldP spid="117" grpId="0"/>
      <p:bldP spid="117" grpId="1"/>
      <p:bldP spid="110" grpId="0"/>
      <p:bldP spid="53" grpId="0" animBg="1"/>
      <p:bldP spid="65" grpId="0"/>
      <p:bldP spid="66" grpId="0"/>
      <p:bldP spid="6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" name="Group 152"/>
          <p:cNvGrpSpPr/>
          <p:nvPr/>
        </p:nvGrpSpPr>
        <p:grpSpPr>
          <a:xfrm>
            <a:off x="5731166" y="2274570"/>
            <a:ext cx="2749894" cy="1474398"/>
            <a:chOff x="3267073" y="1790700"/>
            <a:chExt cx="2524917" cy="1066800"/>
          </a:xfrm>
        </p:grpSpPr>
        <p:sp>
          <p:nvSpPr>
            <p:cNvPr id="154" name="Cube 3"/>
            <p:cNvSpPr/>
            <p:nvPr/>
          </p:nvSpPr>
          <p:spPr>
            <a:xfrm flipH="1">
              <a:off x="3267073" y="1790700"/>
              <a:ext cx="2524125" cy="1066800"/>
            </a:xfrm>
            <a:custGeom>
              <a:avLst/>
              <a:gdLst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12775"/>
                <a:gd name="connsiteX1" fmla="*/ 2205100 w 2438400"/>
                <a:gd name="connsiteY1" fmla="*/ 233300 h 612775"/>
                <a:gd name="connsiteX2" fmla="*/ 2205100 w 2438400"/>
                <a:gd name="connsiteY2" fmla="*/ 609600 h 612775"/>
                <a:gd name="connsiteX3" fmla="*/ 0 w 2438400"/>
                <a:gd name="connsiteY3" fmla="*/ 609600 h 612775"/>
                <a:gd name="connsiteX4" fmla="*/ 0 w 2438400"/>
                <a:gd name="connsiteY4" fmla="*/ 233300 h 612775"/>
                <a:gd name="connsiteX0" fmla="*/ 2205100 w 2438400"/>
                <a:gd name="connsiteY0" fmla="*/ 233300 h 612775"/>
                <a:gd name="connsiteX1" fmla="*/ 2438400 w 2438400"/>
                <a:gd name="connsiteY1" fmla="*/ 0 h 612775"/>
                <a:gd name="connsiteX2" fmla="*/ 2438400 w 2438400"/>
                <a:gd name="connsiteY2" fmla="*/ 376300 h 612775"/>
                <a:gd name="connsiteX3" fmla="*/ 2205100 w 2438400"/>
                <a:gd name="connsiteY3" fmla="*/ 609600 h 612775"/>
                <a:gd name="connsiteX4" fmla="*/ 220510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205100 w 2438400"/>
                <a:gd name="connsiteY3" fmla="*/ 233300 h 612775"/>
                <a:gd name="connsiteX4" fmla="*/ 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438400 w 2438400"/>
                <a:gd name="connsiteY3" fmla="*/ 376300 h 612775"/>
                <a:gd name="connsiteX4" fmla="*/ 2068575 w 2438400"/>
                <a:gd name="connsiteY4" fmla="*/ 612775 h 612775"/>
                <a:gd name="connsiteX5" fmla="*/ 0 w 2438400"/>
                <a:gd name="connsiteY5" fmla="*/ 609600 h 612775"/>
                <a:gd name="connsiteX6" fmla="*/ 0 w 2438400"/>
                <a:gd name="connsiteY6" fmla="*/ 233300 h 612775"/>
                <a:gd name="connsiteX7" fmla="*/ 0 w 2438400"/>
                <a:gd name="connsiteY7" fmla="*/ 233300 h 612775"/>
                <a:gd name="connsiteX8" fmla="*/ 2071750 w 2438400"/>
                <a:gd name="connsiteY8" fmla="*/ 223775 h 612775"/>
                <a:gd name="connsiteX9" fmla="*/ 2438400 w 2438400"/>
                <a:gd name="connsiteY9" fmla="*/ 0 h 612775"/>
                <a:gd name="connsiteX10" fmla="*/ 2068575 w 2438400"/>
                <a:gd name="connsiteY10" fmla="*/ 217425 h 612775"/>
                <a:gd name="connsiteX11" fmla="*/ 2081275 w 2438400"/>
                <a:gd name="connsiteY11" fmla="*/ 600075 h 612775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2050 w 2438400"/>
                <a:gd name="connsiteY9" fmla="*/ 83457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6037 w 2444750"/>
                <a:gd name="connsiteY11" fmla="*/ 608239 h 609600"/>
                <a:gd name="connsiteX0" fmla="*/ 0 w 2489200"/>
                <a:gd name="connsiteY0" fmla="*/ 233300 h 609600"/>
                <a:gd name="connsiteX1" fmla="*/ 2205100 w 2489200"/>
                <a:gd name="connsiteY1" fmla="*/ 233300 h 609600"/>
                <a:gd name="connsiteX2" fmla="*/ 2205100 w 2489200"/>
                <a:gd name="connsiteY2" fmla="*/ 609600 h 609600"/>
                <a:gd name="connsiteX3" fmla="*/ 0 w 2489200"/>
                <a:gd name="connsiteY3" fmla="*/ 609600 h 609600"/>
                <a:gd name="connsiteX4" fmla="*/ 0 w 2489200"/>
                <a:gd name="connsiteY4" fmla="*/ 233300 h 609600"/>
                <a:gd name="connsiteX0" fmla="*/ 2205100 w 2489200"/>
                <a:gd name="connsiteY0" fmla="*/ 233300 h 609600"/>
                <a:gd name="connsiteX1" fmla="*/ 2438400 w 2489200"/>
                <a:gd name="connsiteY1" fmla="*/ 0 h 609600"/>
                <a:gd name="connsiteX2" fmla="*/ 2438400 w 2489200"/>
                <a:gd name="connsiteY2" fmla="*/ 376300 h 609600"/>
                <a:gd name="connsiteX3" fmla="*/ 2205100 w 2489200"/>
                <a:gd name="connsiteY3" fmla="*/ 609600 h 609600"/>
                <a:gd name="connsiteX4" fmla="*/ 2205100 w 2489200"/>
                <a:gd name="connsiteY4" fmla="*/ 233300 h 609600"/>
                <a:gd name="connsiteX0" fmla="*/ 0 w 2489200"/>
                <a:gd name="connsiteY0" fmla="*/ 233300 h 609600"/>
                <a:gd name="connsiteX1" fmla="*/ 233300 w 2489200"/>
                <a:gd name="connsiteY1" fmla="*/ 0 h 609600"/>
                <a:gd name="connsiteX2" fmla="*/ 2438400 w 2489200"/>
                <a:gd name="connsiteY2" fmla="*/ 0 h 609600"/>
                <a:gd name="connsiteX3" fmla="*/ 2205100 w 2489200"/>
                <a:gd name="connsiteY3" fmla="*/ 233300 h 609600"/>
                <a:gd name="connsiteX4" fmla="*/ 0 w 2489200"/>
                <a:gd name="connsiteY4" fmla="*/ 233300 h 609600"/>
                <a:gd name="connsiteX0" fmla="*/ 4762 w 2489200"/>
                <a:gd name="connsiteY0" fmla="*/ 206086 h 609600"/>
                <a:gd name="connsiteX1" fmla="*/ 123763 w 2489200"/>
                <a:gd name="connsiteY1" fmla="*/ 95250 h 609600"/>
                <a:gd name="connsiteX2" fmla="*/ 2428875 w 2489200"/>
                <a:gd name="connsiteY2" fmla="*/ 84365 h 609600"/>
                <a:gd name="connsiteX3" fmla="*/ 2444750 w 2489200"/>
                <a:gd name="connsiteY3" fmla="*/ 492414 h 609600"/>
                <a:gd name="connsiteX4" fmla="*/ 2087625 w 2489200"/>
                <a:gd name="connsiteY4" fmla="*/ 609600 h 609600"/>
                <a:gd name="connsiteX5" fmla="*/ 0 w 2489200"/>
                <a:gd name="connsiteY5" fmla="*/ 609600 h 609600"/>
                <a:gd name="connsiteX6" fmla="*/ 4762 w 2489200"/>
                <a:gd name="connsiteY6" fmla="*/ 206086 h 609600"/>
                <a:gd name="connsiteX7" fmla="*/ 4762 w 2489200"/>
                <a:gd name="connsiteY7" fmla="*/ 208807 h 609600"/>
                <a:gd name="connsiteX8" fmla="*/ 2071750 w 2489200"/>
                <a:gd name="connsiteY8" fmla="*/ 223775 h 609600"/>
                <a:gd name="connsiteX9" fmla="*/ 2489200 w 2489200"/>
                <a:gd name="connsiteY9" fmla="*/ 102507 h 609600"/>
                <a:gd name="connsiteX10" fmla="*/ 2068575 w 2489200"/>
                <a:gd name="connsiteY10" fmla="*/ 217425 h 609600"/>
                <a:gd name="connsiteX11" fmla="*/ 2086037 w 2489200"/>
                <a:gd name="connsiteY11" fmla="*/ 608239 h 609600"/>
                <a:gd name="connsiteX0" fmla="*/ 0 w 2490853"/>
                <a:gd name="connsiteY0" fmla="*/ 233300 h 609600"/>
                <a:gd name="connsiteX1" fmla="*/ 2205100 w 2490853"/>
                <a:gd name="connsiteY1" fmla="*/ 233300 h 609600"/>
                <a:gd name="connsiteX2" fmla="*/ 2205100 w 2490853"/>
                <a:gd name="connsiteY2" fmla="*/ 609600 h 609600"/>
                <a:gd name="connsiteX3" fmla="*/ 0 w 2490853"/>
                <a:gd name="connsiteY3" fmla="*/ 609600 h 609600"/>
                <a:gd name="connsiteX4" fmla="*/ 0 w 2490853"/>
                <a:gd name="connsiteY4" fmla="*/ 233300 h 609600"/>
                <a:gd name="connsiteX0" fmla="*/ 2205100 w 2490853"/>
                <a:gd name="connsiteY0" fmla="*/ 233300 h 609600"/>
                <a:gd name="connsiteX1" fmla="*/ 2438400 w 2490853"/>
                <a:gd name="connsiteY1" fmla="*/ 0 h 609600"/>
                <a:gd name="connsiteX2" fmla="*/ 2438400 w 2490853"/>
                <a:gd name="connsiteY2" fmla="*/ 376300 h 609600"/>
                <a:gd name="connsiteX3" fmla="*/ 2205100 w 2490853"/>
                <a:gd name="connsiteY3" fmla="*/ 609600 h 609600"/>
                <a:gd name="connsiteX4" fmla="*/ 2205100 w 2490853"/>
                <a:gd name="connsiteY4" fmla="*/ 233300 h 609600"/>
                <a:gd name="connsiteX0" fmla="*/ 0 w 2490853"/>
                <a:gd name="connsiteY0" fmla="*/ 233300 h 609600"/>
                <a:gd name="connsiteX1" fmla="*/ 233300 w 2490853"/>
                <a:gd name="connsiteY1" fmla="*/ 0 h 609600"/>
                <a:gd name="connsiteX2" fmla="*/ 2438400 w 2490853"/>
                <a:gd name="connsiteY2" fmla="*/ 0 h 609600"/>
                <a:gd name="connsiteX3" fmla="*/ 2205100 w 2490853"/>
                <a:gd name="connsiteY3" fmla="*/ 233300 h 609600"/>
                <a:gd name="connsiteX4" fmla="*/ 0 w 2490853"/>
                <a:gd name="connsiteY4" fmla="*/ 233300 h 609600"/>
                <a:gd name="connsiteX0" fmla="*/ 4762 w 2490853"/>
                <a:gd name="connsiteY0" fmla="*/ 206086 h 609600"/>
                <a:gd name="connsiteX1" fmla="*/ 123763 w 2490853"/>
                <a:gd name="connsiteY1" fmla="*/ 95250 h 609600"/>
                <a:gd name="connsiteX2" fmla="*/ 2490788 w 2490853"/>
                <a:gd name="connsiteY2" fmla="*/ 108858 h 609600"/>
                <a:gd name="connsiteX3" fmla="*/ 2444750 w 2490853"/>
                <a:gd name="connsiteY3" fmla="*/ 492414 h 609600"/>
                <a:gd name="connsiteX4" fmla="*/ 2087625 w 2490853"/>
                <a:gd name="connsiteY4" fmla="*/ 609600 h 609600"/>
                <a:gd name="connsiteX5" fmla="*/ 0 w 2490853"/>
                <a:gd name="connsiteY5" fmla="*/ 609600 h 609600"/>
                <a:gd name="connsiteX6" fmla="*/ 4762 w 2490853"/>
                <a:gd name="connsiteY6" fmla="*/ 206086 h 609600"/>
                <a:gd name="connsiteX7" fmla="*/ 4762 w 2490853"/>
                <a:gd name="connsiteY7" fmla="*/ 208807 h 609600"/>
                <a:gd name="connsiteX8" fmla="*/ 2071750 w 2490853"/>
                <a:gd name="connsiteY8" fmla="*/ 223775 h 609600"/>
                <a:gd name="connsiteX9" fmla="*/ 2489200 w 2490853"/>
                <a:gd name="connsiteY9" fmla="*/ 102507 h 609600"/>
                <a:gd name="connsiteX10" fmla="*/ 2068575 w 2490853"/>
                <a:gd name="connsiteY10" fmla="*/ 217425 h 609600"/>
                <a:gd name="connsiteX11" fmla="*/ 2086037 w 2490853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490788 w 2520950"/>
                <a:gd name="connsiteY2" fmla="*/ 108858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3009"/>
                <a:gd name="connsiteY0" fmla="*/ 233300 h 609600"/>
                <a:gd name="connsiteX1" fmla="*/ 2205100 w 2523009"/>
                <a:gd name="connsiteY1" fmla="*/ 233300 h 609600"/>
                <a:gd name="connsiteX2" fmla="*/ 2205100 w 2523009"/>
                <a:gd name="connsiteY2" fmla="*/ 609600 h 609600"/>
                <a:gd name="connsiteX3" fmla="*/ 0 w 2523009"/>
                <a:gd name="connsiteY3" fmla="*/ 609600 h 609600"/>
                <a:gd name="connsiteX4" fmla="*/ 0 w 2523009"/>
                <a:gd name="connsiteY4" fmla="*/ 233300 h 609600"/>
                <a:gd name="connsiteX0" fmla="*/ 2205100 w 2523009"/>
                <a:gd name="connsiteY0" fmla="*/ 233300 h 609600"/>
                <a:gd name="connsiteX1" fmla="*/ 2438400 w 2523009"/>
                <a:gd name="connsiteY1" fmla="*/ 0 h 609600"/>
                <a:gd name="connsiteX2" fmla="*/ 2438400 w 2523009"/>
                <a:gd name="connsiteY2" fmla="*/ 376300 h 609600"/>
                <a:gd name="connsiteX3" fmla="*/ 2205100 w 2523009"/>
                <a:gd name="connsiteY3" fmla="*/ 609600 h 609600"/>
                <a:gd name="connsiteX4" fmla="*/ 2205100 w 2523009"/>
                <a:gd name="connsiteY4" fmla="*/ 233300 h 609600"/>
                <a:gd name="connsiteX0" fmla="*/ 0 w 2523009"/>
                <a:gd name="connsiteY0" fmla="*/ 233300 h 609600"/>
                <a:gd name="connsiteX1" fmla="*/ 233300 w 2523009"/>
                <a:gd name="connsiteY1" fmla="*/ 0 h 609600"/>
                <a:gd name="connsiteX2" fmla="*/ 2438400 w 2523009"/>
                <a:gd name="connsiteY2" fmla="*/ 0 h 609600"/>
                <a:gd name="connsiteX3" fmla="*/ 2205100 w 2523009"/>
                <a:gd name="connsiteY3" fmla="*/ 233300 h 609600"/>
                <a:gd name="connsiteX4" fmla="*/ 0 w 2523009"/>
                <a:gd name="connsiteY4" fmla="*/ 233300 h 609600"/>
                <a:gd name="connsiteX0" fmla="*/ 4762 w 2523009"/>
                <a:gd name="connsiteY0" fmla="*/ 206086 h 609600"/>
                <a:gd name="connsiteX1" fmla="*/ 123763 w 2523009"/>
                <a:gd name="connsiteY1" fmla="*/ 95250 h 609600"/>
                <a:gd name="connsiteX2" fmla="*/ 2522538 w 2523009"/>
                <a:gd name="connsiteY2" fmla="*/ 101601 h 609600"/>
                <a:gd name="connsiteX3" fmla="*/ 2520950 w 2523009"/>
                <a:gd name="connsiteY3" fmla="*/ 481529 h 609600"/>
                <a:gd name="connsiteX4" fmla="*/ 2087625 w 2523009"/>
                <a:gd name="connsiteY4" fmla="*/ 609600 h 609600"/>
                <a:gd name="connsiteX5" fmla="*/ 0 w 2523009"/>
                <a:gd name="connsiteY5" fmla="*/ 609600 h 609600"/>
                <a:gd name="connsiteX6" fmla="*/ 4762 w 2523009"/>
                <a:gd name="connsiteY6" fmla="*/ 206086 h 609600"/>
                <a:gd name="connsiteX7" fmla="*/ 4762 w 2523009"/>
                <a:gd name="connsiteY7" fmla="*/ 208807 h 609600"/>
                <a:gd name="connsiteX8" fmla="*/ 2071750 w 2523009"/>
                <a:gd name="connsiteY8" fmla="*/ 223775 h 609600"/>
                <a:gd name="connsiteX9" fmla="*/ 2489200 w 2523009"/>
                <a:gd name="connsiteY9" fmla="*/ 102507 h 609600"/>
                <a:gd name="connsiteX10" fmla="*/ 2068575 w 2523009"/>
                <a:gd name="connsiteY10" fmla="*/ 217425 h 609600"/>
                <a:gd name="connsiteX11" fmla="*/ 2086037 w 2523009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519363 w 2520950"/>
                <a:gd name="connsiteY2" fmla="*/ 116115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4125"/>
                <a:gd name="connsiteY0" fmla="*/ 233300 h 609600"/>
                <a:gd name="connsiteX1" fmla="*/ 2205100 w 2524125"/>
                <a:gd name="connsiteY1" fmla="*/ 233300 h 609600"/>
                <a:gd name="connsiteX2" fmla="*/ 2205100 w 2524125"/>
                <a:gd name="connsiteY2" fmla="*/ 609600 h 609600"/>
                <a:gd name="connsiteX3" fmla="*/ 0 w 2524125"/>
                <a:gd name="connsiteY3" fmla="*/ 609600 h 609600"/>
                <a:gd name="connsiteX4" fmla="*/ 0 w 2524125"/>
                <a:gd name="connsiteY4" fmla="*/ 233300 h 609600"/>
                <a:gd name="connsiteX0" fmla="*/ 2205100 w 2524125"/>
                <a:gd name="connsiteY0" fmla="*/ 233300 h 609600"/>
                <a:gd name="connsiteX1" fmla="*/ 2438400 w 2524125"/>
                <a:gd name="connsiteY1" fmla="*/ 0 h 609600"/>
                <a:gd name="connsiteX2" fmla="*/ 2438400 w 2524125"/>
                <a:gd name="connsiteY2" fmla="*/ 376300 h 609600"/>
                <a:gd name="connsiteX3" fmla="*/ 2205100 w 2524125"/>
                <a:gd name="connsiteY3" fmla="*/ 609600 h 609600"/>
                <a:gd name="connsiteX4" fmla="*/ 2205100 w 2524125"/>
                <a:gd name="connsiteY4" fmla="*/ 233300 h 609600"/>
                <a:gd name="connsiteX0" fmla="*/ 0 w 2524125"/>
                <a:gd name="connsiteY0" fmla="*/ 233300 h 609600"/>
                <a:gd name="connsiteX1" fmla="*/ 233300 w 2524125"/>
                <a:gd name="connsiteY1" fmla="*/ 0 h 609600"/>
                <a:gd name="connsiteX2" fmla="*/ 2438400 w 2524125"/>
                <a:gd name="connsiteY2" fmla="*/ 0 h 609600"/>
                <a:gd name="connsiteX3" fmla="*/ 2205100 w 2524125"/>
                <a:gd name="connsiteY3" fmla="*/ 233300 h 609600"/>
                <a:gd name="connsiteX4" fmla="*/ 0 w 2524125"/>
                <a:gd name="connsiteY4" fmla="*/ 233300 h 609600"/>
                <a:gd name="connsiteX0" fmla="*/ 4762 w 2524125"/>
                <a:gd name="connsiteY0" fmla="*/ 206086 h 609600"/>
                <a:gd name="connsiteX1" fmla="*/ 123763 w 2524125"/>
                <a:gd name="connsiteY1" fmla="*/ 95250 h 609600"/>
                <a:gd name="connsiteX2" fmla="*/ 2519363 w 2524125"/>
                <a:gd name="connsiteY2" fmla="*/ 116115 h 609600"/>
                <a:gd name="connsiteX3" fmla="*/ 2520950 w 2524125"/>
                <a:gd name="connsiteY3" fmla="*/ 481529 h 609600"/>
                <a:gd name="connsiteX4" fmla="*/ 2087625 w 2524125"/>
                <a:gd name="connsiteY4" fmla="*/ 609600 h 609600"/>
                <a:gd name="connsiteX5" fmla="*/ 0 w 2524125"/>
                <a:gd name="connsiteY5" fmla="*/ 609600 h 609600"/>
                <a:gd name="connsiteX6" fmla="*/ 4762 w 2524125"/>
                <a:gd name="connsiteY6" fmla="*/ 206086 h 609600"/>
                <a:gd name="connsiteX7" fmla="*/ 4762 w 2524125"/>
                <a:gd name="connsiteY7" fmla="*/ 208807 h 609600"/>
                <a:gd name="connsiteX8" fmla="*/ 2071750 w 2524125"/>
                <a:gd name="connsiteY8" fmla="*/ 223775 h 609600"/>
                <a:gd name="connsiteX9" fmla="*/ 2524125 w 2524125"/>
                <a:gd name="connsiteY9" fmla="*/ 115207 h 609600"/>
                <a:gd name="connsiteX10" fmla="*/ 2068575 w 2524125"/>
                <a:gd name="connsiteY10" fmla="*/ 217425 h 609600"/>
                <a:gd name="connsiteX11" fmla="*/ 2086037 w 2524125"/>
                <a:gd name="connsiteY11" fmla="*/ 608239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24125" h="609600" stroke="0" extrusionOk="0">
                  <a:moveTo>
                    <a:pt x="0" y="233300"/>
                  </a:moveTo>
                  <a:lnTo>
                    <a:pt x="2205100" y="233300"/>
                  </a:lnTo>
                  <a:lnTo>
                    <a:pt x="2205100" y="609600"/>
                  </a:lnTo>
                  <a:cubicBezTo>
                    <a:pt x="1324017" y="596900"/>
                    <a:pt x="735033" y="609600"/>
                    <a:pt x="0" y="609600"/>
                  </a:cubicBezTo>
                  <a:lnTo>
                    <a:pt x="0" y="233300"/>
                  </a:lnTo>
                  <a:close/>
                </a:path>
                <a:path w="2524125" h="609600" fill="darkenLess" stroke="0" extrusionOk="0">
                  <a:moveTo>
                    <a:pt x="2205100" y="233300"/>
                  </a:moveTo>
                  <a:lnTo>
                    <a:pt x="2438400" y="0"/>
                  </a:lnTo>
                  <a:lnTo>
                    <a:pt x="2438400" y="376300"/>
                  </a:lnTo>
                  <a:lnTo>
                    <a:pt x="2205100" y="609600"/>
                  </a:lnTo>
                  <a:lnTo>
                    <a:pt x="2205100" y="233300"/>
                  </a:lnTo>
                  <a:close/>
                </a:path>
                <a:path w="2524125" h="609600" fill="lightenLess" stroke="0" extrusionOk="0">
                  <a:moveTo>
                    <a:pt x="0" y="233300"/>
                  </a:moveTo>
                  <a:lnTo>
                    <a:pt x="233300" y="0"/>
                  </a:lnTo>
                  <a:lnTo>
                    <a:pt x="2438400" y="0"/>
                  </a:lnTo>
                  <a:lnTo>
                    <a:pt x="2205100" y="233300"/>
                  </a:lnTo>
                  <a:lnTo>
                    <a:pt x="0" y="233300"/>
                  </a:lnTo>
                  <a:close/>
                </a:path>
                <a:path w="2524125" h="609600" fill="none" extrusionOk="0">
                  <a:moveTo>
                    <a:pt x="4762" y="206086"/>
                  </a:moveTo>
                  <a:lnTo>
                    <a:pt x="123763" y="95250"/>
                  </a:lnTo>
                  <a:lnTo>
                    <a:pt x="2519363" y="116115"/>
                  </a:lnTo>
                  <a:cubicBezTo>
                    <a:pt x="2521480" y="280253"/>
                    <a:pt x="2518833" y="317391"/>
                    <a:pt x="2520950" y="481529"/>
                  </a:cubicBezTo>
                  <a:lnTo>
                    <a:pt x="2087625" y="609600"/>
                  </a:lnTo>
                  <a:lnTo>
                    <a:pt x="0" y="609600"/>
                  </a:lnTo>
                  <a:cubicBezTo>
                    <a:pt x="1587" y="475095"/>
                    <a:pt x="3175" y="340591"/>
                    <a:pt x="4762" y="206086"/>
                  </a:cubicBezTo>
                  <a:close/>
                  <a:moveTo>
                    <a:pt x="4762" y="208807"/>
                  </a:moveTo>
                  <a:lnTo>
                    <a:pt x="2071750" y="223775"/>
                  </a:lnTo>
                  <a:lnTo>
                    <a:pt x="2524125" y="115207"/>
                  </a:lnTo>
                  <a:moveTo>
                    <a:pt x="2068575" y="217425"/>
                  </a:moveTo>
                  <a:lnTo>
                    <a:pt x="2086037" y="608239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5" name="Flowchart: Delay 8"/>
            <p:cNvSpPr/>
            <p:nvPr/>
          </p:nvSpPr>
          <p:spPr>
            <a:xfrm rot="16200000">
              <a:off x="4468410" y="862309"/>
              <a:ext cx="355610" cy="2291550"/>
            </a:xfrm>
            <a:custGeom>
              <a:avLst/>
              <a:gdLst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12935"/>
                <a:gd name="connsiteY0" fmla="*/ 0 h 2068068"/>
                <a:gd name="connsiteX1" fmla="*/ 306324 w 612935"/>
                <a:gd name="connsiteY1" fmla="*/ 0 h 2068068"/>
                <a:gd name="connsiteX2" fmla="*/ 612648 w 612935"/>
                <a:gd name="connsiteY2" fmla="*/ 1034034 h 2068068"/>
                <a:gd name="connsiteX3" fmla="*/ 306324 w 612935"/>
                <a:gd name="connsiteY3" fmla="*/ 2068068 h 2068068"/>
                <a:gd name="connsiteX4" fmla="*/ 0 w 612935"/>
                <a:gd name="connsiteY4" fmla="*/ 2068068 h 2068068"/>
                <a:gd name="connsiteX5" fmla="*/ 0 w 612935"/>
                <a:gd name="connsiteY5" fmla="*/ 0 h 2068068"/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28643"/>
                <a:gd name="connsiteY0" fmla="*/ 85643 h 2153711"/>
                <a:gd name="connsiteX1" fmla="*/ 581796 w 628643"/>
                <a:gd name="connsiteY1" fmla="*/ 0 h 2153711"/>
                <a:gd name="connsiteX2" fmla="*/ 612648 w 628643"/>
                <a:gd name="connsiteY2" fmla="*/ 1119677 h 2153711"/>
                <a:gd name="connsiteX3" fmla="*/ 306324 w 628643"/>
                <a:gd name="connsiteY3" fmla="*/ 2153711 h 2153711"/>
                <a:gd name="connsiteX4" fmla="*/ 0 w 628643"/>
                <a:gd name="connsiteY4" fmla="*/ 2153711 h 2153711"/>
                <a:gd name="connsiteX5" fmla="*/ 0 w 628643"/>
                <a:gd name="connsiteY5" fmla="*/ 85643 h 2153711"/>
                <a:gd name="connsiteX0" fmla="*/ 0 w 612648"/>
                <a:gd name="connsiteY0" fmla="*/ 85643 h 2153711"/>
                <a:gd name="connsiteX1" fmla="*/ 581796 w 612648"/>
                <a:gd name="connsiteY1" fmla="*/ 0 h 2153711"/>
                <a:gd name="connsiteX2" fmla="*/ 612648 w 612648"/>
                <a:gd name="connsiteY2" fmla="*/ 1119677 h 2153711"/>
                <a:gd name="connsiteX3" fmla="*/ 306324 w 612648"/>
                <a:gd name="connsiteY3" fmla="*/ 2153711 h 2153711"/>
                <a:gd name="connsiteX4" fmla="*/ 0 w 612648"/>
                <a:gd name="connsiteY4" fmla="*/ 2153711 h 2153711"/>
                <a:gd name="connsiteX5" fmla="*/ 0 w 612648"/>
                <a:gd name="connsiteY5" fmla="*/ 85643 h 2153711"/>
                <a:gd name="connsiteX0" fmla="*/ 0 w 612872"/>
                <a:gd name="connsiteY0" fmla="*/ 85643 h 2153711"/>
                <a:gd name="connsiteX1" fmla="*/ 581796 w 612872"/>
                <a:gd name="connsiteY1" fmla="*/ 0 h 2153711"/>
                <a:gd name="connsiteX2" fmla="*/ 612648 w 612872"/>
                <a:gd name="connsiteY2" fmla="*/ 1119677 h 2153711"/>
                <a:gd name="connsiteX3" fmla="*/ 306324 w 612872"/>
                <a:gd name="connsiteY3" fmla="*/ 2153711 h 2153711"/>
                <a:gd name="connsiteX4" fmla="*/ 0 w 612872"/>
                <a:gd name="connsiteY4" fmla="*/ 2153711 h 2153711"/>
                <a:gd name="connsiteX5" fmla="*/ 0 w 612872"/>
                <a:gd name="connsiteY5" fmla="*/ 85643 h 2153711"/>
                <a:gd name="connsiteX0" fmla="*/ 0 w 613053"/>
                <a:gd name="connsiteY0" fmla="*/ 85643 h 2153711"/>
                <a:gd name="connsiteX1" fmla="*/ 581796 w 613053"/>
                <a:gd name="connsiteY1" fmla="*/ 0 h 2153711"/>
                <a:gd name="connsiteX2" fmla="*/ 612648 w 613053"/>
                <a:gd name="connsiteY2" fmla="*/ 1119677 h 2153711"/>
                <a:gd name="connsiteX3" fmla="*/ 306324 w 613053"/>
                <a:gd name="connsiteY3" fmla="*/ 2153711 h 2153711"/>
                <a:gd name="connsiteX4" fmla="*/ 0 w 613053"/>
                <a:gd name="connsiteY4" fmla="*/ 2153711 h 2153711"/>
                <a:gd name="connsiteX5" fmla="*/ 0 w 613053"/>
                <a:gd name="connsiteY5" fmla="*/ 85643 h 2153711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38322 w 651375"/>
                <a:gd name="connsiteY4" fmla="*/ 2153711 h 2153711"/>
                <a:gd name="connsiteX5" fmla="*/ 0 w 651375"/>
                <a:gd name="connsiteY5" fmla="*/ 66139 h 2153711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367287"/>
                <a:gd name="connsiteX1" fmla="*/ 620118 w 651375"/>
                <a:gd name="connsiteY1" fmla="*/ 0 h 2367287"/>
                <a:gd name="connsiteX2" fmla="*/ 650970 w 651375"/>
                <a:gd name="connsiteY2" fmla="*/ 1119677 h 2367287"/>
                <a:gd name="connsiteX3" fmla="*/ 344646 w 651375"/>
                <a:gd name="connsiteY3" fmla="*/ 2153711 h 2367287"/>
                <a:gd name="connsiteX4" fmla="*/ 38322 w 651375"/>
                <a:gd name="connsiteY4" fmla="*/ 2173218 h 2367287"/>
                <a:gd name="connsiteX5" fmla="*/ 0 w 651375"/>
                <a:gd name="connsiteY5" fmla="*/ 66139 h 2367287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168342"/>
                <a:gd name="connsiteX1" fmla="*/ 620118 w 651375"/>
                <a:gd name="connsiteY1" fmla="*/ 0 h 2168342"/>
                <a:gd name="connsiteX2" fmla="*/ 650970 w 651375"/>
                <a:gd name="connsiteY2" fmla="*/ 1119677 h 2168342"/>
                <a:gd name="connsiteX3" fmla="*/ 344646 w 651375"/>
                <a:gd name="connsiteY3" fmla="*/ 2153711 h 2168342"/>
                <a:gd name="connsiteX4" fmla="*/ 27374 w 651375"/>
                <a:gd name="connsiteY4" fmla="*/ 2168342 h 2168342"/>
                <a:gd name="connsiteX5" fmla="*/ 0 w 651375"/>
                <a:gd name="connsiteY5" fmla="*/ 66139 h 2168342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27374 w 651375"/>
                <a:gd name="connsiteY4" fmla="*/ 2151364 h 2153711"/>
                <a:gd name="connsiteX5" fmla="*/ 0 w 651375"/>
                <a:gd name="connsiteY5" fmla="*/ 66139 h 2153711"/>
                <a:gd name="connsiteX0" fmla="*/ 0 w 660924"/>
                <a:gd name="connsiteY0" fmla="*/ 66139 h 2153711"/>
                <a:gd name="connsiteX1" fmla="*/ 620118 w 660924"/>
                <a:gd name="connsiteY1" fmla="*/ 0 h 2153711"/>
                <a:gd name="connsiteX2" fmla="*/ 660559 w 660924"/>
                <a:gd name="connsiteY2" fmla="*/ 1466937 h 2153711"/>
                <a:gd name="connsiteX3" fmla="*/ 344646 w 660924"/>
                <a:gd name="connsiteY3" fmla="*/ 2153711 h 2153711"/>
                <a:gd name="connsiteX4" fmla="*/ 27374 w 660924"/>
                <a:gd name="connsiteY4" fmla="*/ 2151364 h 2153711"/>
                <a:gd name="connsiteX5" fmla="*/ 0 w 660924"/>
                <a:gd name="connsiteY5" fmla="*/ 66139 h 2153711"/>
                <a:gd name="connsiteX0" fmla="*/ 384626 w 633551"/>
                <a:gd name="connsiteY0" fmla="*/ 170319 h 2153711"/>
                <a:gd name="connsiteX1" fmla="*/ 592745 w 633551"/>
                <a:gd name="connsiteY1" fmla="*/ 0 h 2153711"/>
                <a:gd name="connsiteX2" fmla="*/ 633186 w 633551"/>
                <a:gd name="connsiteY2" fmla="*/ 1466937 h 2153711"/>
                <a:gd name="connsiteX3" fmla="*/ 317273 w 633551"/>
                <a:gd name="connsiteY3" fmla="*/ 2153711 h 2153711"/>
                <a:gd name="connsiteX4" fmla="*/ 1 w 633551"/>
                <a:gd name="connsiteY4" fmla="*/ 2151364 h 2153711"/>
                <a:gd name="connsiteX5" fmla="*/ 384626 w 633551"/>
                <a:gd name="connsiteY5" fmla="*/ 170319 h 2153711"/>
                <a:gd name="connsiteX0" fmla="*/ -1 w 680089"/>
                <a:gd name="connsiteY0" fmla="*/ 274499 h 2153711"/>
                <a:gd name="connsiteX1" fmla="*/ 639283 w 680089"/>
                <a:gd name="connsiteY1" fmla="*/ 0 h 2153711"/>
                <a:gd name="connsiteX2" fmla="*/ 679724 w 680089"/>
                <a:gd name="connsiteY2" fmla="*/ 1466937 h 2153711"/>
                <a:gd name="connsiteX3" fmla="*/ 363811 w 680089"/>
                <a:gd name="connsiteY3" fmla="*/ 2153711 h 2153711"/>
                <a:gd name="connsiteX4" fmla="*/ 46539 w 680089"/>
                <a:gd name="connsiteY4" fmla="*/ 2151364 h 2153711"/>
                <a:gd name="connsiteX5" fmla="*/ -1 w 680089"/>
                <a:gd name="connsiteY5" fmla="*/ 274499 h 2153711"/>
                <a:gd name="connsiteX0" fmla="*/ 1 w 699926"/>
                <a:gd name="connsiteY0" fmla="*/ 209386 h 2088598"/>
                <a:gd name="connsiteX1" fmla="*/ 662581 w 699926"/>
                <a:gd name="connsiteY1" fmla="*/ 0 h 2088598"/>
                <a:gd name="connsiteX2" fmla="*/ 679726 w 699926"/>
                <a:gd name="connsiteY2" fmla="*/ 1401824 h 2088598"/>
                <a:gd name="connsiteX3" fmla="*/ 363813 w 699926"/>
                <a:gd name="connsiteY3" fmla="*/ 2088598 h 2088598"/>
                <a:gd name="connsiteX4" fmla="*/ 46541 w 699926"/>
                <a:gd name="connsiteY4" fmla="*/ 2086251 h 2088598"/>
                <a:gd name="connsiteX5" fmla="*/ 1 w 699926"/>
                <a:gd name="connsiteY5" fmla="*/ 209386 h 2088598"/>
                <a:gd name="connsiteX0" fmla="*/ -1 w 675046"/>
                <a:gd name="connsiteY0" fmla="*/ 209386 h 2088598"/>
                <a:gd name="connsiteX1" fmla="*/ 662579 w 675046"/>
                <a:gd name="connsiteY1" fmla="*/ 0 h 2088598"/>
                <a:gd name="connsiteX2" fmla="*/ 642454 w 675046"/>
                <a:gd name="connsiteY2" fmla="*/ 1696994 h 2088598"/>
                <a:gd name="connsiteX3" fmla="*/ 363811 w 675046"/>
                <a:gd name="connsiteY3" fmla="*/ 2088598 h 2088598"/>
                <a:gd name="connsiteX4" fmla="*/ 46539 w 675046"/>
                <a:gd name="connsiteY4" fmla="*/ 2086251 h 2088598"/>
                <a:gd name="connsiteX5" fmla="*/ -1 w 675046"/>
                <a:gd name="connsiteY5" fmla="*/ 209386 h 2088598"/>
                <a:gd name="connsiteX0" fmla="*/ 1 w 731470"/>
                <a:gd name="connsiteY0" fmla="*/ 209386 h 2088598"/>
                <a:gd name="connsiteX1" fmla="*/ 662581 w 731470"/>
                <a:gd name="connsiteY1" fmla="*/ 0 h 2088598"/>
                <a:gd name="connsiteX2" fmla="*/ 717008 w 731470"/>
                <a:gd name="connsiteY2" fmla="*/ 1710016 h 2088598"/>
                <a:gd name="connsiteX3" fmla="*/ 363813 w 731470"/>
                <a:gd name="connsiteY3" fmla="*/ 2088598 h 2088598"/>
                <a:gd name="connsiteX4" fmla="*/ 46541 w 731470"/>
                <a:gd name="connsiteY4" fmla="*/ 2086251 h 2088598"/>
                <a:gd name="connsiteX5" fmla="*/ 1 w 731470"/>
                <a:gd name="connsiteY5" fmla="*/ 209386 h 2088598"/>
                <a:gd name="connsiteX0" fmla="*/ -1 w 727897"/>
                <a:gd name="connsiteY0" fmla="*/ 209386 h 2088598"/>
                <a:gd name="connsiteX1" fmla="*/ 662579 w 727897"/>
                <a:gd name="connsiteY1" fmla="*/ 0 h 2088598"/>
                <a:gd name="connsiteX2" fmla="*/ 717006 w 727897"/>
                <a:gd name="connsiteY2" fmla="*/ 1710016 h 2088598"/>
                <a:gd name="connsiteX3" fmla="*/ 363811 w 727897"/>
                <a:gd name="connsiteY3" fmla="*/ 2088598 h 2088598"/>
                <a:gd name="connsiteX4" fmla="*/ 46539 w 727897"/>
                <a:gd name="connsiteY4" fmla="*/ 2086251 h 2088598"/>
                <a:gd name="connsiteX5" fmla="*/ -1 w 727897"/>
                <a:gd name="connsiteY5" fmla="*/ 209386 h 2088598"/>
                <a:gd name="connsiteX0" fmla="*/ 1 w 695834"/>
                <a:gd name="connsiteY0" fmla="*/ 209386 h 2088598"/>
                <a:gd name="connsiteX1" fmla="*/ 662581 w 695834"/>
                <a:gd name="connsiteY1" fmla="*/ 0 h 2088598"/>
                <a:gd name="connsiteX2" fmla="*/ 679732 w 695834"/>
                <a:gd name="connsiteY2" fmla="*/ 1701335 h 2088598"/>
                <a:gd name="connsiteX3" fmla="*/ 363813 w 695834"/>
                <a:gd name="connsiteY3" fmla="*/ 2088598 h 2088598"/>
                <a:gd name="connsiteX4" fmla="*/ 46541 w 695834"/>
                <a:gd name="connsiteY4" fmla="*/ 2086251 h 2088598"/>
                <a:gd name="connsiteX5" fmla="*/ 1 w 695834"/>
                <a:gd name="connsiteY5" fmla="*/ 209386 h 2088598"/>
                <a:gd name="connsiteX0" fmla="*/ -1 w 695832"/>
                <a:gd name="connsiteY0" fmla="*/ 209386 h 2088598"/>
                <a:gd name="connsiteX1" fmla="*/ 662579 w 695832"/>
                <a:gd name="connsiteY1" fmla="*/ 0 h 2088598"/>
                <a:gd name="connsiteX2" fmla="*/ 679730 w 695832"/>
                <a:gd name="connsiteY2" fmla="*/ 1701335 h 2088598"/>
                <a:gd name="connsiteX3" fmla="*/ 363811 w 695832"/>
                <a:gd name="connsiteY3" fmla="*/ 2088598 h 2088598"/>
                <a:gd name="connsiteX4" fmla="*/ 46539 w 695832"/>
                <a:gd name="connsiteY4" fmla="*/ 2086251 h 2088598"/>
                <a:gd name="connsiteX5" fmla="*/ -1 w 695832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5833" h="2088598">
                  <a:moveTo>
                    <a:pt x="0" y="209386"/>
                  </a:moveTo>
                  <a:lnTo>
                    <a:pt x="662580" y="0"/>
                  </a:lnTo>
                  <a:cubicBezTo>
                    <a:pt x="672864" y="373226"/>
                    <a:pt x="720206" y="1379280"/>
                    <a:pt x="679731" y="1701335"/>
                  </a:cubicBezTo>
                  <a:cubicBezTo>
                    <a:pt x="639256" y="2023390"/>
                    <a:pt x="550966" y="2027874"/>
                    <a:pt x="363812" y="2088598"/>
                  </a:cubicBezTo>
                  <a:lnTo>
                    <a:pt x="46540" y="2086251"/>
                  </a:lnTo>
                  <a:lnTo>
                    <a:pt x="0" y="209386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       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56" name="Freeform 155"/>
            <p:cNvSpPr/>
            <p:nvPr/>
          </p:nvSpPr>
          <p:spPr>
            <a:xfrm>
              <a:off x="3269456" y="1847451"/>
              <a:ext cx="499679" cy="338538"/>
            </a:xfrm>
            <a:custGeom>
              <a:avLst/>
              <a:gdLst>
                <a:gd name="connsiteX0" fmla="*/ 0 w 544563"/>
                <a:gd name="connsiteY0" fmla="*/ 137846 h 356921"/>
                <a:gd name="connsiteX1" fmla="*/ 157162 w 544563"/>
                <a:gd name="connsiteY1" fmla="*/ 4496 h 356921"/>
                <a:gd name="connsiteX2" fmla="*/ 385762 w 544563"/>
                <a:gd name="connsiteY2" fmla="*/ 42596 h 356921"/>
                <a:gd name="connsiteX3" fmla="*/ 523875 w 544563"/>
                <a:gd name="connsiteY3" fmla="*/ 152133 h 356921"/>
                <a:gd name="connsiteX4" fmla="*/ 538162 w 544563"/>
                <a:gd name="connsiteY4" fmla="*/ 280721 h 356921"/>
                <a:gd name="connsiteX5" fmla="*/ 466725 w 544563"/>
                <a:gd name="connsiteY5" fmla="*/ 356921 h 356921"/>
                <a:gd name="connsiteX6" fmla="*/ 0 w 544563"/>
                <a:gd name="connsiteY6" fmla="*/ 137846 h 356921"/>
                <a:gd name="connsiteX0" fmla="*/ 0 w 538819"/>
                <a:gd name="connsiteY0" fmla="*/ 137846 h 356921"/>
                <a:gd name="connsiteX1" fmla="*/ 157162 w 538819"/>
                <a:gd name="connsiteY1" fmla="*/ 4496 h 356921"/>
                <a:gd name="connsiteX2" fmla="*/ 385762 w 538819"/>
                <a:gd name="connsiteY2" fmla="*/ 42596 h 356921"/>
                <a:gd name="connsiteX3" fmla="*/ 523875 w 538819"/>
                <a:gd name="connsiteY3" fmla="*/ 152133 h 356921"/>
                <a:gd name="connsiteX4" fmla="*/ 528637 w 538819"/>
                <a:gd name="connsiteY4" fmla="*/ 275958 h 356921"/>
                <a:gd name="connsiteX5" fmla="*/ 466725 w 538819"/>
                <a:gd name="connsiteY5" fmla="*/ 356921 h 356921"/>
                <a:gd name="connsiteX6" fmla="*/ 0 w 538819"/>
                <a:gd name="connsiteY6" fmla="*/ 137846 h 356921"/>
                <a:gd name="connsiteX0" fmla="*/ 0 w 534587"/>
                <a:gd name="connsiteY0" fmla="*/ 137668 h 356743"/>
                <a:gd name="connsiteX1" fmla="*/ 157162 w 534587"/>
                <a:gd name="connsiteY1" fmla="*/ 4318 h 356743"/>
                <a:gd name="connsiteX2" fmla="*/ 385762 w 534587"/>
                <a:gd name="connsiteY2" fmla="*/ 42418 h 356743"/>
                <a:gd name="connsiteX3" fmla="*/ 514350 w 534587"/>
                <a:gd name="connsiteY3" fmla="*/ 140049 h 356743"/>
                <a:gd name="connsiteX4" fmla="*/ 528637 w 534587"/>
                <a:gd name="connsiteY4" fmla="*/ 275780 h 356743"/>
                <a:gd name="connsiteX5" fmla="*/ 466725 w 534587"/>
                <a:gd name="connsiteY5" fmla="*/ 356743 h 356743"/>
                <a:gd name="connsiteX6" fmla="*/ 0 w 534587"/>
                <a:gd name="connsiteY6" fmla="*/ 137668 h 356743"/>
                <a:gd name="connsiteX0" fmla="*/ 0 w 537617"/>
                <a:gd name="connsiteY0" fmla="*/ 144444 h 363519"/>
                <a:gd name="connsiteX1" fmla="*/ 157162 w 537617"/>
                <a:gd name="connsiteY1" fmla="*/ 11094 h 363519"/>
                <a:gd name="connsiteX2" fmla="*/ 328612 w 537617"/>
                <a:gd name="connsiteY2" fmla="*/ 23001 h 363519"/>
                <a:gd name="connsiteX3" fmla="*/ 514350 w 537617"/>
                <a:gd name="connsiteY3" fmla="*/ 146825 h 363519"/>
                <a:gd name="connsiteX4" fmla="*/ 528637 w 537617"/>
                <a:gd name="connsiteY4" fmla="*/ 282556 h 363519"/>
                <a:gd name="connsiteX5" fmla="*/ 466725 w 537617"/>
                <a:gd name="connsiteY5" fmla="*/ 363519 h 363519"/>
                <a:gd name="connsiteX6" fmla="*/ 0 w 537617"/>
                <a:gd name="connsiteY6" fmla="*/ 144444 h 363519"/>
                <a:gd name="connsiteX0" fmla="*/ 0 w 537617"/>
                <a:gd name="connsiteY0" fmla="*/ 132155 h 351230"/>
                <a:gd name="connsiteX1" fmla="*/ 97630 w 537617"/>
                <a:gd name="connsiteY1" fmla="*/ 20237 h 351230"/>
                <a:gd name="connsiteX2" fmla="*/ 328612 w 537617"/>
                <a:gd name="connsiteY2" fmla="*/ 10712 h 351230"/>
                <a:gd name="connsiteX3" fmla="*/ 514350 w 537617"/>
                <a:gd name="connsiteY3" fmla="*/ 134536 h 351230"/>
                <a:gd name="connsiteX4" fmla="*/ 528637 w 537617"/>
                <a:gd name="connsiteY4" fmla="*/ 270267 h 351230"/>
                <a:gd name="connsiteX5" fmla="*/ 466725 w 537617"/>
                <a:gd name="connsiteY5" fmla="*/ 351230 h 351230"/>
                <a:gd name="connsiteX6" fmla="*/ 0 w 537617"/>
                <a:gd name="connsiteY6" fmla="*/ 132155 h 351230"/>
                <a:gd name="connsiteX0" fmla="*/ 0 w 537617"/>
                <a:gd name="connsiteY0" fmla="*/ 132839 h 351914"/>
                <a:gd name="connsiteX1" fmla="*/ 97630 w 537617"/>
                <a:gd name="connsiteY1" fmla="*/ 20921 h 351914"/>
                <a:gd name="connsiteX2" fmla="*/ 328612 w 537617"/>
                <a:gd name="connsiteY2" fmla="*/ 11396 h 351914"/>
                <a:gd name="connsiteX3" fmla="*/ 514350 w 537617"/>
                <a:gd name="connsiteY3" fmla="*/ 135220 h 351914"/>
                <a:gd name="connsiteX4" fmla="*/ 528637 w 537617"/>
                <a:gd name="connsiteY4" fmla="*/ 270951 h 351914"/>
                <a:gd name="connsiteX5" fmla="*/ 466725 w 537617"/>
                <a:gd name="connsiteY5" fmla="*/ 351914 h 351914"/>
                <a:gd name="connsiteX6" fmla="*/ 0 w 537617"/>
                <a:gd name="connsiteY6" fmla="*/ 132839 h 351914"/>
                <a:gd name="connsiteX0" fmla="*/ 0 w 540256"/>
                <a:gd name="connsiteY0" fmla="*/ 133872 h 352947"/>
                <a:gd name="connsiteX1" fmla="*/ 97630 w 540256"/>
                <a:gd name="connsiteY1" fmla="*/ 21954 h 352947"/>
                <a:gd name="connsiteX2" fmla="*/ 285750 w 540256"/>
                <a:gd name="connsiteY2" fmla="*/ 10048 h 352947"/>
                <a:gd name="connsiteX3" fmla="*/ 514350 w 540256"/>
                <a:gd name="connsiteY3" fmla="*/ 136253 h 352947"/>
                <a:gd name="connsiteX4" fmla="*/ 528637 w 540256"/>
                <a:gd name="connsiteY4" fmla="*/ 271984 h 352947"/>
                <a:gd name="connsiteX5" fmla="*/ 466725 w 540256"/>
                <a:gd name="connsiteY5" fmla="*/ 352947 h 352947"/>
                <a:gd name="connsiteX6" fmla="*/ 0 w 540256"/>
                <a:gd name="connsiteY6" fmla="*/ 133872 h 352947"/>
                <a:gd name="connsiteX0" fmla="*/ 0 w 531052"/>
                <a:gd name="connsiteY0" fmla="*/ 132824 h 351899"/>
                <a:gd name="connsiteX1" fmla="*/ 97630 w 531052"/>
                <a:gd name="connsiteY1" fmla="*/ 20906 h 351899"/>
                <a:gd name="connsiteX2" fmla="*/ 285750 w 531052"/>
                <a:gd name="connsiteY2" fmla="*/ 9000 h 351899"/>
                <a:gd name="connsiteX3" fmla="*/ 478632 w 531052"/>
                <a:gd name="connsiteY3" fmla="*/ 120918 h 351899"/>
                <a:gd name="connsiteX4" fmla="*/ 528637 w 531052"/>
                <a:gd name="connsiteY4" fmla="*/ 270936 h 351899"/>
                <a:gd name="connsiteX5" fmla="*/ 466725 w 531052"/>
                <a:gd name="connsiteY5" fmla="*/ 351899 h 351899"/>
                <a:gd name="connsiteX6" fmla="*/ 0 w 531052"/>
                <a:gd name="connsiteY6" fmla="*/ 132824 h 351899"/>
                <a:gd name="connsiteX0" fmla="*/ 0 w 518147"/>
                <a:gd name="connsiteY0" fmla="*/ 132824 h 351899"/>
                <a:gd name="connsiteX1" fmla="*/ 97630 w 518147"/>
                <a:gd name="connsiteY1" fmla="*/ 20906 h 351899"/>
                <a:gd name="connsiteX2" fmla="*/ 285750 w 518147"/>
                <a:gd name="connsiteY2" fmla="*/ 9000 h 351899"/>
                <a:gd name="connsiteX3" fmla="*/ 478632 w 518147"/>
                <a:gd name="connsiteY3" fmla="*/ 120918 h 351899"/>
                <a:gd name="connsiteX4" fmla="*/ 514349 w 518147"/>
                <a:gd name="connsiteY4" fmla="*/ 256648 h 351899"/>
                <a:gd name="connsiteX5" fmla="*/ 466725 w 518147"/>
                <a:gd name="connsiteY5" fmla="*/ 351899 h 351899"/>
                <a:gd name="connsiteX6" fmla="*/ 0 w 518147"/>
                <a:gd name="connsiteY6" fmla="*/ 132824 h 351899"/>
                <a:gd name="connsiteX0" fmla="*/ 0 w 520882"/>
                <a:gd name="connsiteY0" fmla="*/ 132824 h 351899"/>
                <a:gd name="connsiteX1" fmla="*/ 97630 w 520882"/>
                <a:gd name="connsiteY1" fmla="*/ 20906 h 351899"/>
                <a:gd name="connsiteX2" fmla="*/ 285750 w 520882"/>
                <a:gd name="connsiteY2" fmla="*/ 9000 h 351899"/>
                <a:gd name="connsiteX3" fmla="*/ 478632 w 520882"/>
                <a:gd name="connsiteY3" fmla="*/ 120918 h 351899"/>
                <a:gd name="connsiteX4" fmla="*/ 514349 w 520882"/>
                <a:gd name="connsiteY4" fmla="*/ 256648 h 351899"/>
                <a:gd name="connsiteX5" fmla="*/ 466725 w 520882"/>
                <a:gd name="connsiteY5" fmla="*/ 351899 h 351899"/>
                <a:gd name="connsiteX6" fmla="*/ 0 w 520882"/>
                <a:gd name="connsiteY6" fmla="*/ 132824 h 351899"/>
                <a:gd name="connsiteX0" fmla="*/ 0 w 522901"/>
                <a:gd name="connsiteY0" fmla="*/ 132824 h 351899"/>
                <a:gd name="connsiteX1" fmla="*/ 97630 w 522901"/>
                <a:gd name="connsiteY1" fmla="*/ 20906 h 351899"/>
                <a:gd name="connsiteX2" fmla="*/ 285750 w 522901"/>
                <a:gd name="connsiteY2" fmla="*/ 9000 h 351899"/>
                <a:gd name="connsiteX3" fmla="*/ 478632 w 522901"/>
                <a:gd name="connsiteY3" fmla="*/ 120918 h 351899"/>
                <a:gd name="connsiteX4" fmla="*/ 516730 w 522901"/>
                <a:gd name="connsiteY4" fmla="*/ 268555 h 351899"/>
                <a:gd name="connsiteX5" fmla="*/ 466725 w 522901"/>
                <a:gd name="connsiteY5" fmla="*/ 351899 h 351899"/>
                <a:gd name="connsiteX6" fmla="*/ 0 w 522901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66264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32321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7165"/>
                <a:gd name="connsiteY0" fmla="*/ 129585 h 348660"/>
                <a:gd name="connsiteX1" fmla="*/ 97630 w 517165"/>
                <a:gd name="connsiteY1" fmla="*/ 17667 h 348660"/>
                <a:gd name="connsiteX2" fmla="*/ 285750 w 517165"/>
                <a:gd name="connsiteY2" fmla="*/ 5761 h 348660"/>
                <a:gd name="connsiteX3" fmla="*/ 437112 w 517165"/>
                <a:gd name="connsiteY3" fmla="*/ 73291 h 348660"/>
                <a:gd name="connsiteX4" fmla="*/ 516730 w 517165"/>
                <a:gd name="connsiteY4" fmla="*/ 231373 h 348660"/>
                <a:gd name="connsiteX5" fmla="*/ 466725 w 517165"/>
                <a:gd name="connsiteY5" fmla="*/ 348660 h 348660"/>
                <a:gd name="connsiteX6" fmla="*/ 0 w 517165"/>
                <a:gd name="connsiteY6" fmla="*/ 129585 h 348660"/>
                <a:gd name="connsiteX0" fmla="*/ 0 w 509930"/>
                <a:gd name="connsiteY0" fmla="*/ 129585 h 348660"/>
                <a:gd name="connsiteX1" fmla="*/ 97630 w 509930"/>
                <a:gd name="connsiteY1" fmla="*/ 17667 h 348660"/>
                <a:gd name="connsiteX2" fmla="*/ 285750 w 509930"/>
                <a:gd name="connsiteY2" fmla="*/ 5761 h 348660"/>
                <a:gd name="connsiteX3" fmla="*/ 437112 w 509930"/>
                <a:gd name="connsiteY3" fmla="*/ 73291 h 348660"/>
                <a:gd name="connsiteX4" fmla="*/ 509404 w 509930"/>
                <a:gd name="connsiteY4" fmla="*/ 205264 h 348660"/>
                <a:gd name="connsiteX5" fmla="*/ 466725 w 509930"/>
                <a:gd name="connsiteY5" fmla="*/ 348660 h 348660"/>
                <a:gd name="connsiteX6" fmla="*/ 0 w 509930"/>
                <a:gd name="connsiteY6" fmla="*/ 129585 h 348660"/>
                <a:gd name="connsiteX0" fmla="*/ 0 w 509930"/>
                <a:gd name="connsiteY0" fmla="*/ 147196 h 366271"/>
                <a:gd name="connsiteX1" fmla="*/ 97630 w 509930"/>
                <a:gd name="connsiteY1" fmla="*/ 35278 h 366271"/>
                <a:gd name="connsiteX2" fmla="*/ 285750 w 509930"/>
                <a:gd name="connsiteY2" fmla="*/ 2484 h 366271"/>
                <a:gd name="connsiteX3" fmla="*/ 437112 w 509930"/>
                <a:gd name="connsiteY3" fmla="*/ 90902 h 366271"/>
                <a:gd name="connsiteX4" fmla="*/ 509404 w 509930"/>
                <a:gd name="connsiteY4" fmla="*/ 222875 h 366271"/>
                <a:gd name="connsiteX5" fmla="*/ 466725 w 509930"/>
                <a:gd name="connsiteY5" fmla="*/ 366271 h 366271"/>
                <a:gd name="connsiteX6" fmla="*/ 0 w 509930"/>
                <a:gd name="connsiteY6" fmla="*/ 147196 h 366271"/>
                <a:gd name="connsiteX0" fmla="*/ 0 w 509930"/>
                <a:gd name="connsiteY0" fmla="*/ 150064 h 369139"/>
                <a:gd name="connsiteX1" fmla="*/ 97630 w 509930"/>
                <a:gd name="connsiteY1" fmla="*/ 25091 h 369139"/>
                <a:gd name="connsiteX2" fmla="*/ 285750 w 509930"/>
                <a:gd name="connsiteY2" fmla="*/ 5352 h 369139"/>
                <a:gd name="connsiteX3" fmla="*/ 437112 w 509930"/>
                <a:gd name="connsiteY3" fmla="*/ 93770 h 369139"/>
                <a:gd name="connsiteX4" fmla="*/ 509404 w 509930"/>
                <a:gd name="connsiteY4" fmla="*/ 225743 h 369139"/>
                <a:gd name="connsiteX5" fmla="*/ 466725 w 509930"/>
                <a:gd name="connsiteY5" fmla="*/ 369139 h 369139"/>
                <a:gd name="connsiteX6" fmla="*/ 0 w 509930"/>
                <a:gd name="connsiteY6" fmla="*/ 150064 h 369139"/>
                <a:gd name="connsiteX0" fmla="*/ 0 w 510053"/>
                <a:gd name="connsiteY0" fmla="*/ 150064 h 371750"/>
                <a:gd name="connsiteX1" fmla="*/ 97630 w 510053"/>
                <a:gd name="connsiteY1" fmla="*/ 25091 h 371750"/>
                <a:gd name="connsiteX2" fmla="*/ 285750 w 510053"/>
                <a:gd name="connsiteY2" fmla="*/ 5352 h 371750"/>
                <a:gd name="connsiteX3" fmla="*/ 437112 w 510053"/>
                <a:gd name="connsiteY3" fmla="*/ 93770 h 371750"/>
                <a:gd name="connsiteX4" fmla="*/ 509404 w 510053"/>
                <a:gd name="connsiteY4" fmla="*/ 225743 h 371750"/>
                <a:gd name="connsiteX5" fmla="*/ 469168 w 510053"/>
                <a:gd name="connsiteY5" fmla="*/ 371750 h 371750"/>
                <a:gd name="connsiteX6" fmla="*/ 0 w 510053"/>
                <a:gd name="connsiteY6" fmla="*/ 150064 h 371750"/>
                <a:gd name="connsiteX0" fmla="*/ 0 w 510053"/>
                <a:gd name="connsiteY0" fmla="*/ 152193 h 373879"/>
                <a:gd name="connsiteX1" fmla="*/ 97630 w 510053"/>
                <a:gd name="connsiteY1" fmla="*/ 27220 h 373879"/>
                <a:gd name="connsiteX2" fmla="*/ 271097 w 510053"/>
                <a:gd name="connsiteY2" fmla="*/ 4870 h 373879"/>
                <a:gd name="connsiteX3" fmla="*/ 437112 w 510053"/>
                <a:gd name="connsiteY3" fmla="*/ 95899 h 373879"/>
                <a:gd name="connsiteX4" fmla="*/ 509404 w 510053"/>
                <a:gd name="connsiteY4" fmla="*/ 227872 h 373879"/>
                <a:gd name="connsiteX5" fmla="*/ 469168 w 510053"/>
                <a:gd name="connsiteY5" fmla="*/ 373879 h 373879"/>
                <a:gd name="connsiteX6" fmla="*/ 0 w 510053"/>
                <a:gd name="connsiteY6" fmla="*/ 152193 h 373879"/>
                <a:gd name="connsiteX0" fmla="*/ 0 w 510053"/>
                <a:gd name="connsiteY0" fmla="*/ 150006 h 371692"/>
                <a:gd name="connsiteX1" fmla="*/ 82975 w 510053"/>
                <a:gd name="connsiteY1" fmla="*/ 35476 h 371692"/>
                <a:gd name="connsiteX2" fmla="*/ 271097 w 510053"/>
                <a:gd name="connsiteY2" fmla="*/ 2683 h 371692"/>
                <a:gd name="connsiteX3" fmla="*/ 437112 w 510053"/>
                <a:gd name="connsiteY3" fmla="*/ 93712 h 371692"/>
                <a:gd name="connsiteX4" fmla="*/ 509404 w 510053"/>
                <a:gd name="connsiteY4" fmla="*/ 225685 h 371692"/>
                <a:gd name="connsiteX5" fmla="*/ 469168 w 510053"/>
                <a:gd name="connsiteY5" fmla="*/ 371692 h 371692"/>
                <a:gd name="connsiteX6" fmla="*/ 0 w 510053"/>
                <a:gd name="connsiteY6" fmla="*/ 150006 h 371692"/>
                <a:gd name="connsiteX0" fmla="*/ 0 w 512496"/>
                <a:gd name="connsiteY0" fmla="*/ 160606 h 371849"/>
                <a:gd name="connsiteX1" fmla="*/ 85418 w 512496"/>
                <a:gd name="connsiteY1" fmla="*/ 35633 h 371849"/>
                <a:gd name="connsiteX2" fmla="*/ 273540 w 512496"/>
                <a:gd name="connsiteY2" fmla="*/ 2840 h 371849"/>
                <a:gd name="connsiteX3" fmla="*/ 439555 w 512496"/>
                <a:gd name="connsiteY3" fmla="*/ 93869 h 371849"/>
                <a:gd name="connsiteX4" fmla="*/ 511847 w 512496"/>
                <a:gd name="connsiteY4" fmla="*/ 225842 h 371849"/>
                <a:gd name="connsiteX5" fmla="*/ 471611 w 512496"/>
                <a:gd name="connsiteY5" fmla="*/ 371849 h 371849"/>
                <a:gd name="connsiteX6" fmla="*/ 0 w 512496"/>
                <a:gd name="connsiteY6" fmla="*/ 160606 h 371849"/>
                <a:gd name="connsiteX0" fmla="*/ 0 w 512496"/>
                <a:gd name="connsiteY0" fmla="*/ 160113 h 371356"/>
                <a:gd name="connsiteX1" fmla="*/ 85418 w 512496"/>
                <a:gd name="connsiteY1" fmla="*/ 35140 h 371356"/>
                <a:gd name="connsiteX2" fmla="*/ 273540 w 512496"/>
                <a:gd name="connsiteY2" fmla="*/ 2347 h 371356"/>
                <a:gd name="connsiteX3" fmla="*/ 451766 w 512496"/>
                <a:gd name="connsiteY3" fmla="*/ 85543 h 371356"/>
                <a:gd name="connsiteX4" fmla="*/ 511847 w 512496"/>
                <a:gd name="connsiteY4" fmla="*/ 225349 h 371356"/>
                <a:gd name="connsiteX5" fmla="*/ 471611 w 512496"/>
                <a:gd name="connsiteY5" fmla="*/ 371356 h 371356"/>
                <a:gd name="connsiteX6" fmla="*/ 0 w 512496"/>
                <a:gd name="connsiteY6" fmla="*/ 160113 h 371356"/>
                <a:gd name="connsiteX0" fmla="*/ 0 w 512496"/>
                <a:gd name="connsiteY0" fmla="*/ 159951 h 371194"/>
                <a:gd name="connsiteX1" fmla="*/ 85418 w 512496"/>
                <a:gd name="connsiteY1" fmla="*/ 34978 h 371194"/>
                <a:gd name="connsiteX2" fmla="*/ 273540 w 512496"/>
                <a:gd name="connsiteY2" fmla="*/ 2185 h 371194"/>
                <a:gd name="connsiteX3" fmla="*/ 444439 w 512496"/>
                <a:gd name="connsiteY3" fmla="*/ 82770 h 371194"/>
                <a:gd name="connsiteX4" fmla="*/ 511847 w 512496"/>
                <a:gd name="connsiteY4" fmla="*/ 225187 h 371194"/>
                <a:gd name="connsiteX5" fmla="*/ 471611 w 512496"/>
                <a:gd name="connsiteY5" fmla="*/ 371194 h 371194"/>
                <a:gd name="connsiteX6" fmla="*/ 0 w 512496"/>
                <a:gd name="connsiteY6" fmla="*/ 159951 h 371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2496" h="371194">
                  <a:moveTo>
                    <a:pt x="0" y="159951"/>
                  </a:moveTo>
                  <a:cubicBezTo>
                    <a:pt x="20241" y="117882"/>
                    <a:pt x="39828" y="61272"/>
                    <a:pt x="85418" y="34978"/>
                  </a:cubicBezTo>
                  <a:cubicBezTo>
                    <a:pt x="131008" y="8684"/>
                    <a:pt x="213703" y="-5780"/>
                    <a:pt x="273540" y="2185"/>
                  </a:cubicBezTo>
                  <a:cubicBezTo>
                    <a:pt x="333377" y="10150"/>
                    <a:pt x="404721" y="45603"/>
                    <a:pt x="444439" y="82770"/>
                  </a:cubicBezTo>
                  <a:cubicBezTo>
                    <a:pt x="484157" y="119937"/>
                    <a:pt x="506504" y="178857"/>
                    <a:pt x="511847" y="225187"/>
                  </a:cubicBezTo>
                  <a:cubicBezTo>
                    <a:pt x="517190" y="271517"/>
                    <a:pt x="488279" y="343413"/>
                    <a:pt x="471611" y="371194"/>
                  </a:cubicBezTo>
                  <a:lnTo>
                    <a:pt x="0" y="159951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61" name="Rounded Rectangle 160"/>
          <p:cNvSpPr/>
          <p:nvPr/>
        </p:nvSpPr>
        <p:spPr>
          <a:xfrm>
            <a:off x="5504725" y="1690929"/>
            <a:ext cx="1652239" cy="2258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304800" y="157000"/>
            <a:ext cx="82301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Shanta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runs an industry in a shed which is in the shape of a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cuboid surmounted by a half cylinder. If the base of the shed i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dimensions 15m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× </a:t>
            </a:r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7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m, and the height of the cuboidal portion is 8m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find the volume of air that the shed can hold. Further, suppos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the machinery in the shed occupies a total space of 300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, and ther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are 20 workers, each of whom occupy about 0.08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3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ace on an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average. Then, how much air is in the shed? (Take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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= 22/7)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5" name="Rounded Rectangle 124"/>
          <p:cNvSpPr/>
          <p:nvPr/>
        </p:nvSpPr>
        <p:spPr bwMode="auto">
          <a:xfrm>
            <a:off x="522337" y="1946747"/>
            <a:ext cx="7640588" cy="340873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3593317" y="2333394"/>
            <a:ext cx="856987" cy="36874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3618687" y="3211899"/>
            <a:ext cx="182698" cy="18923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2525858" y="3182738"/>
            <a:ext cx="261395" cy="247553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9125" y="2711521"/>
            <a:ext cx="118487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of air</a:t>
            </a:r>
          </a:p>
        </p:txBody>
      </p:sp>
      <p:sp>
        <p:nvSpPr>
          <p:cNvPr id="9" name="Rectangle 8"/>
          <p:cNvSpPr/>
          <p:nvPr/>
        </p:nvSpPr>
        <p:spPr>
          <a:xfrm rot="10800000" flipH="1" flipV="1">
            <a:off x="1281929" y="2726329"/>
            <a:ext cx="434747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99302" y="2726329"/>
            <a:ext cx="2585884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of cuboid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 rot="10800000" flipH="1" flipV="1">
            <a:off x="2941154" y="2726328"/>
            <a:ext cx="434747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13450" y="2726329"/>
            <a:ext cx="230627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of half cylinder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01811" y="3766987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30819" y="3766987"/>
            <a:ext cx="381000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24824" y="3768077"/>
            <a:ext cx="53210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15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413423" y="3766987"/>
            <a:ext cx="27835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113164" y="3655803"/>
            <a:ext cx="416919" cy="547713"/>
            <a:chOff x="3775343" y="3992751"/>
            <a:chExt cx="416919" cy="569952"/>
          </a:xfrm>
        </p:grpSpPr>
        <p:sp>
          <p:nvSpPr>
            <p:cNvPr id="26" name="Rectangle 25"/>
            <p:cNvSpPr/>
            <p:nvPr/>
          </p:nvSpPr>
          <p:spPr>
            <a:xfrm>
              <a:off x="3775343" y="3992751"/>
              <a:ext cx="4169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780366" y="4224149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4591241" y="3655803"/>
            <a:ext cx="416919" cy="547713"/>
            <a:chOff x="3775343" y="3992751"/>
            <a:chExt cx="416919" cy="569952"/>
          </a:xfrm>
        </p:grpSpPr>
        <p:sp>
          <p:nvSpPr>
            <p:cNvPr id="30" name="Rectangle 29"/>
            <p:cNvSpPr/>
            <p:nvPr/>
          </p:nvSpPr>
          <p:spPr>
            <a:xfrm>
              <a:off x="3775343" y="3992751"/>
              <a:ext cx="4169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80366" y="4224149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3537154" y="3652628"/>
            <a:ext cx="491940" cy="554063"/>
            <a:chOff x="3796953" y="3992751"/>
            <a:chExt cx="373694" cy="576560"/>
          </a:xfrm>
        </p:grpSpPr>
        <p:sp>
          <p:nvSpPr>
            <p:cNvPr id="34" name="Rectangle 33"/>
            <p:cNvSpPr/>
            <p:nvPr/>
          </p:nvSpPr>
          <p:spPr>
            <a:xfrm>
              <a:off x="3796953" y="3992751"/>
              <a:ext cx="37369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806207" y="4230757"/>
              <a:ext cx="34577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3848867" y="4277727"/>
              <a:ext cx="27497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/>
          <p:nvPr/>
        </p:nvSpPr>
        <p:spPr>
          <a:xfrm rot="10800000" flipH="1" flipV="1">
            <a:off x="1234857" y="3766987"/>
            <a:ext cx="434747" cy="32534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084515" y="3766987"/>
            <a:ext cx="47587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268428" y="3766987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451132" y="3766987"/>
            <a:ext cx="47587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)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763482" y="3766987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14301" y="3657018"/>
            <a:ext cx="301999" cy="545282"/>
            <a:chOff x="3811943" y="3892013"/>
            <a:chExt cx="391166" cy="756562"/>
          </a:xfrm>
          <a:effectLst/>
        </p:grpSpPr>
        <p:sp>
          <p:nvSpPr>
            <p:cNvPr id="44" name="Rectangle 43"/>
            <p:cNvSpPr/>
            <p:nvPr/>
          </p:nvSpPr>
          <p:spPr>
            <a:xfrm>
              <a:off x="3811943" y="3892013"/>
              <a:ext cx="391166" cy="4514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869053" y="4197169"/>
              <a:ext cx="274413" cy="4514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3862515" y="4277728"/>
              <a:ext cx="27816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Rectangle 46"/>
          <p:cNvSpPr/>
          <p:nvPr/>
        </p:nvSpPr>
        <p:spPr>
          <a:xfrm>
            <a:off x="3343318" y="3766987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884975" y="3766987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5029579" y="3766987"/>
            <a:ext cx="47587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562008" y="1998902"/>
            <a:ext cx="7515192" cy="247536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 flipH="1">
            <a:off x="6275314" y="2930979"/>
            <a:ext cx="219456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7156965" y="2791989"/>
            <a:ext cx="606073" cy="269661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 flipV="1">
            <a:off x="5504726" y="2548426"/>
            <a:ext cx="1" cy="900606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5257800" y="2807240"/>
            <a:ext cx="493853" cy="27667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5764504" y="2480930"/>
            <a:ext cx="532330" cy="247799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5787299" y="2430381"/>
            <a:ext cx="478580" cy="27667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2090158" y="3193340"/>
            <a:ext cx="197835" cy="22634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1676373" y="3193340"/>
            <a:ext cx="197835" cy="22634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4461803" y="3184319"/>
            <a:ext cx="267069" cy="26541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4021888" y="3218265"/>
            <a:ext cx="172110" cy="17649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553463" y="3137237"/>
            <a:ext cx="3252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780248" y="3137237"/>
            <a:ext cx="7228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r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4211631" y="3137237"/>
            <a:ext cx="7662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h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1250098" y="3137237"/>
            <a:ext cx="2899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537752" y="3137237"/>
            <a:ext cx="4305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l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854263" y="3137237"/>
            <a:ext cx="7228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b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260246" y="3137237"/>
            <a:ext cx="7662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h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3121454" y="3044328"/>
            <a:ext cx="308072" cy="524372"/>
            <a:chOff x="3797733" y="3916897"/>
            <a:chExt cx="399030" cy="699158"/>
          </a:xfrm>
          <a:effectLst/>
        </p:grpSpPr>
        <p:sp>
          <p:nvSpPr>
            <p:cNvPr id="92" name="Rectangle 91"/>
            <p:cNvSpPr/>
            <p:nvPr/>
          </p:nvSpPr>
          <p:spPr>
            <a:xfrm>
              <a:off x="3797733" y="3916897"/>
              <a:ext cx="399030" cy="4308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857947" y="4197842"/>
              <a:ext cx="300740" cy="4182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3861125" y="4277727"/>
              <a:ext cx="2809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Rectangle 94"/>
          <p:cNvSpPr/>
          <p:nvPr/>
        </p:nvSpPr>
        <p:spPr>
          <a:xfrm rot="10800000" flipH="1" flipV="1">
            <a:off x="2773535" y="3144931"/>
            <a:ext cx="434747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 rot="10800000" flipH="1" flipV="1">
            <a:off x="3365283" y="3144931"/>
            <a:ext cx="434747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2693064" y="2392845"/>
            <a:ext cx="810714" cy="21751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1821686" y="2367868"/>
            <a:ext cx="810714" cy="23926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886918" y="2366836"/>
            <a:ext cx="865554" cy="23590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765785" y="2328166"/>
            <a:ext cx="30162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934682" y="2328166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2096105" y="2328166"/>
            <a:ext cx="83730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m,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2627480" y="2328166"/>
            <a:ext cx="51775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851935" y="2328166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012470" y="2328166"/>
            <a:ext cx="81514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m,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832970" y="2328166"/>
            <a:ext cx="48577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</a:rPr>
              <a:t>l</a:t>
            </a:r>
            <a:endParaRPr lang="en-US" sz="1500" b="1" i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982511" y="2328166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125385" y="2328166"/>
            <a:ext cx="91575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m,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3529858" y="2332131"/>
            <a:ext cx="318304" cy="267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3679333" y="2342188"/>
            <a:ext cx="37722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146549" y="2304088"/>
            <a:ext cx="45554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,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3847600" y="2256511"/>
            <a:ext cx="416919" cy="522313"/>
            <a:chOff x="3775343" y="4002663"/>
            <a:chExt cx="416919" cy="543520"/>
          </a:xfrm>
        </p:grpSpPr>
        <p:sp>
          <p:nvSpPr>
            <p:cNvPr id="115" name="Rectangle 114"/>
            <p:cNvSpPr/>
            <p:nvPr/>
          </p:nvSpPr>
          <p:spPr>
            <a:xfrm>
              <a:off x="3775343" y="4002663"/>
              <a:ext cx="416919" cy="3385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3780366" y="4207629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Rounded Rectangle 118"/>
          <p:cNvSpPr/>
          <p:nvPr/>
        </p:nvSpPr>
        <p:spPr>
          <a:xfrm>
            <a:off x="4538711" y="2391847"/>
            <a:ext cx="891785" cy="24026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467942" y="2334101"/>
            <a:ext cx="51775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4692397" y="2330926"/>
            <a:ext cx="381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4814832" y="2334101"/>
            <a:ext cx="81514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m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" name="Left Bracket 122"/>
          <p:cNvSpPr/>
          <p:nvPr/>
        </p:nvSpPr>
        <p:spPr>
          <a:xfrm>
            <a:off x="3085102" y="3096131"/>
            <a:ext cx="114300" cy="441786"/>
          </a:xfrm>
          <a:prstGeom prst="leftBracket">
            <a:avLst>
              <a:gd name="adj" fmla="val 9166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24" name="Left Bracket 123"/>
          <p:cNvSpPr/>
          <p:nvPr/>
        </p:nvSpPr>
        <p:spPr>
          <a:xfrm rot="10800000">
            <a:off x="4719547" y="3114803"/>
            <a:ext cx="114300" cy="441786"/>
          </a:xfrm>
          <a:prstGeom prst="leftBracket">
            <a:avLst>
              <a:gd name="adj" fmla="val 75000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26" name="Left Bracket 125"/>
          <p:cNvSpPr/>
          <p:nvPr/>
        </p:nvSpPr>
        <p:spPr>
          <a:xfrm>
            <a:off x="3065336" y="3708766"/>
            <a:ext cx="114300" cy="441786"/>
          </a:xfrm>
          <a:prstGeom prst="leftBracket">
            <a:avLst>
              <a:gd name="adj" fmla="val 9166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27" name="Left Bracket 126"/>
          <p:cNvSpPr/>
          <p:nvPr/>
        </p:nvSpPr>
        <p:spPr>
          <a:xfrm rot="10800000">
            <a:off x="5314476" y="3708766"/>
            <a:ext cx="114300" cy="441786"/>
          </a:xfrm>
          <a:prstGeom prst="leftBracket">
            <a:avLst>
              <a:gd name="adj" fmla="val 75000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cxnSp>
        <p:nvCxnSpPr>
          <p:cNvPr id="128" name="Straight Connector 127"/>
          <p:cNvCxnSpPr/>
          <p:nvPr/>
        </p:nvCxnSpPr>
        <p:spPr>
          <a:xfrm flipH="1">
            <a:off x="3680749" y="3981989"/>
            <a:ext cx="199284" cy="105781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flipH="1">
            <a:off x="4238371" y="3764390"/>
            <a:ext cx="176012" cy="112933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Rectangle 129"/>
          <p:cNvSpPr/>
          <p:nvPr/>
        </p:nvSpPr>
        <p:spPr>
          <a:xfrm>
            <a:off x="3476385" y="3531014"/>
            <a:ext cx="370096" cy="259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anose="02050604050505020204" pitchFamily="18" charset="0"/>
              </a:rPr>
              <a:t>11</a:t>
            </a:r>
          </a:p>
        </p:txBody>
      </p:sp>
      <p:cxnSp>
        <p:nvCxnSpPr>
          <p:cNvPr id="131" name="Straight Connector 130"/>
          <p:cNvCxnSpPr/>
          <p:nvPr/>
        </p:nvCxnSpPr>
        <p:spPr>
          <a:xfrm flipH="1">
            <a:off x="3161665" y="3991128"/>
            <a:ext cx="199284" cy="105781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H="1">
            <a:off x="3655803" y="3750971"/>
            <a:ext cx="238375" cy="13976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H="1">
            <a:off x="1699326" y="4034879"/>
            <a:ext cx="938294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Rectangle 133"/>
          <p:cNvSpPr/>
          <p:nvPr/>
        </p:nvSpPr>
        <p:spPr>
          <a:xfrm>
            <a:off x="1261730" y="4443945"/>
            <a:ext cx="381000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1563169" y="4437340"/>
            <a:ext cx="62132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4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6" name="Left Bracket 135"/>
          <p:cNvSpPr/>
          <p:nvPr/>
        </p:nvSpPr>
        <p:spPr>
          <a:xfrm>
            <a:off x="2377199" y="4397747"/>
            <a:ext cx="114300" cy="441786"/>
          </a:xfrm>
          <a:prstGeom prst="leftBracket">
            <a:avLst>
              <a:gd name="adj" fmla="val 9166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2389349" y="4307829"/>
            <a:ext cx="1358877" cy="316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 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× 7 × 15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2590713" y="4533364"/>
            <a:ext cx="98706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 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× 2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40" name="Straight Connector 139"/>
          <p:cNvCxnSpPr/>
          <p:nvPr/>
        </p:nvCxnSpPr>
        <p:spPr>
          <a:xfrm>
            <a:off x="2508901" y="4578501"/>
            <a:ext cx="113607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Left Bracket 140"/>
          <p:cNvSpPr/>
          <p:nvPr/>
        </p:nvSpPr>
        <p:spPr>
          <a:xfrm rot="10800000">
            <a:off x="3673254" y="4397747"/>
            <a:ext cx="114300" cy="441786"/>
          </a:xfrm>
          <a:prstGeom prst="leftBracket">
            <a:avLst>
              <a:gd name="adj" fmla="val 75000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025432" y="4427631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338609" y="1962150"/>
            <a:ext cx="4214557" cy="28428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air </a:t>
            </a:r>
            <a:r>
              <a:rPr lang="en-US" sz="1400" b="1" dirty="0">
                <a:solidFill>
                  <a:srgbClr val="0000FF"/>
                </a:solidFill>
                <a:latin typeface="Bookman Old Style"/>
              </a:rPr>
              <a:t>that the shed can hold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3836087" y="1954295"/>
            <a:ext cx="277368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cuboid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5748707" y="1954295"/>
            <a:ext cx="246155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half cylinder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47" name="Rectangular Callout 146"/>
          <p:cNvSpPr/>
          <p:nvPr/>
        </p:nvSpPr>
        <p:spPr>
          <a:xfrm>
            <a:off x="6201407" y="1347947"/>
            <a:ext cx="1015038" cy="511639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6538074" y="1434121"/>
            <a:ext cx="7104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Symbol" panose="05050102010706020507" pitchFamily="18" charset="2"/>
              </a:rPr>
              <a:t>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</a:t>
            </a:r>
            <a:r>
              <a:rPr lang="en-US" sz="1600" b="1" baseline="3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h</a:t>
            </a:r>
            <a:r>
              <a:rPr lang="en-US" sz="1600" b="1" baseline="-25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2</a:t>
            </a:r>
            <a:endParaRPr lang="en-US" sz="1600" b="1" baseline="-2500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6258661" y="1330536"/>
            <a:ext cx="416919" cy="561980"/>
            <a:chOff x="3775343" y="3991975"/>
            <a:chExt cx="416919" cy="561980"/>
          </a:xfrm>
        </p:grpSpPr>
        <p:sp>
          <p:nvSpPr>
            <p:cNvPr id="150" name="Rectangle 149"/>
            <p:cNvSpPr/>
            <p:nvPr/>
          </p:nvSpPr>
          <p:spPr>
            <a:xfrm>
              <a:off x="3775343" y="3991975"/>
              <a:ext cx="4169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1</a:t>
              </a:r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3782747" y="4215401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52" name="Straight Connector 151"/>
            <p:cNvCxnSpPr/>
            <p:nvPr/>
          </p:nvCxnSpPr>
          <p:spPr>
            <a:xfrm>
              <a:off x="3861367" y="4277727"/>
              <a:ext cx="249979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7" name="Rectangular Callout 156"/>
          <p:cNvSpPr/>
          <p:nvPr/>
        </p:nvSpPr>
        <p:spPr>
          <a:xfrm>
            <a:off x="4984307" y="1454017"/>
            <a:ext cx="855664" cy="431933"/>
          </a:xfrm>
          <a:prstGeom prst="wedgeRectCallout">
            <a:avLst>
              <a:gd name="adj1" fmla="val -20833"/>
              <a:gd name="adj2" fmla="val 99776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l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b h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304800" y="2285073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85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4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500"/>
                            </p:stCondLst>
                            <p:childTnLst>
                              <p:par>
                                <p:cTn id="30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500"/>
                            </p:stCondLst>
                            <p:childTnLst>
                              <p:par>
                                <p:cTn id="3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1" grpId="1" animBg="1"/>
      <p:bldP spid="118" grpId="0" animBg="1"/>
      <p:bldP spid="118" grpId="1" animBg="1"/>
      <p:bldP spid="110" grpId="0" animBg="1"/>
      <p:bldP spid="110" grpId="1" animBg="1"/>
      <p:bldP spid="109" grpId="0" animBg="1"/>
      <p:bldP spid="109" grpId="1" animBg="1"/>
      <p:bldP spid="8" grpId="0"/>
      <p:bldP spid="9" grpId="0"/>
      <p:bldP spid="10" grpId="0"/>
      <p:bldP spid="15" grpId="0"/>
      <p:bldP spid="17" grpId="0"/>
      <p:bldP spid="18" grpId="0"/>
      <p:bldP spid="20" grpId="0"/>
      <p:bldP spid="21" grpId="0"/>
      <p:bldP spid="24" grpId="0"/>
      <p:bldP spid="37" grpId="0"/>
      <p:bldP spid="39" grpId="0"/>
      <p:bldP spid="40" grpId="0"/>
      <p:bldP spid="41" grpId="0"/>
      <p:bldP spid="42" grpId="0"/>
      <p:bldP spid="47" grpId="0"/>
      <p:bldP spid="48" grpId="0"/>
      <p:bldP spid="49" grpId="0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/>
      <p:bldP spid="85" grpId="0"/>
      <p:bldP spid="86" grpId="0"/>
      <p:bldP spid="87" grpId="0"/>
      <p:bldP spid="88" grpId="0"/>
      <p:bldP spid="89" grpId="0"/>
      <p:bldP spid="90" grpId="0"/>
      <p:bldP spid="95" grpId="0"/>
      <p:bldP spid="96" grpId="0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19" grpId="0" animBg="1"/>
      <p:bldP spid="119" grpId="1" animBg="1"/>
      <p:bldP spid="123" grpId="0" animBg="1"/>
      <p:bldP spid="124" grpId="0" animBg="1"/>
      <p:bldP spid="126" grpId="0" animBg="1"/>
      <p:bldP spid="127" grpId="0" animBg="1"/>
      <p:bldP spid="130" grpId="0"/>
      <p:bldP spid="134" grpId="0"/>
      <p:bldP spid="135" grpId="0"/>
      <p:bldP spid="136" grpId="0" animBg="1"/>
      <p:bldP spid="138" grpId="0"/>
      <p:bldP spid="139" grpId="0"/>
      <p:bldP spid="141" grpId="0" animBg="1"/>
      <p:bldP spid="142" grpId="0"/>
      <p:bldP spid="147" grpId="0" animBg="1"/>
      <p:bldP spid="148" grpId="0"/>
      <p:bldP spid="15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Box 61"/>
          <p:cNvSpPr txBox="1"/>
          <p:nvPr/>
        </p:nvSpPr>
        <p:spPr>
          <a:xfrm>
            <a:off x="304800" y="157000"/>
            <a:ext cx="82301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Shanta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runs an industry in a shed which is in the shape of a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cuboid surmounted by a half cylinder. If the base of the shed i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dimensions 15m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× </a:t>
            </a:r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7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m, and the height of the cuboidal portion is 8m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find the volume of air that the shed can hold. Further, suppos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the machinery in the shed occupies a total space of 300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, and ther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are 20 workers, each of whom occupy about 0.08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3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ace on an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average. Then, how much air is in the shed? (Take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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= 22/7)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762001" y="4337688"/>
            <a:ext cx="5105399" cy="30997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90909" y="3869466"/>
            <a:ext cx="381000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245211" y="3862861"/>
            <a:ext cx="164502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28.75 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88410" y="2965041"/>
            <a:ext cx="381000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274462" y="2958436"/>
            <a:ext cx="62132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4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Left Bracket 41"/>
          <p:cNvSpPr/>
          <p:nvPr/>
        </p:nvSpPr>
        <p:spPr>
          <a:xfrm>
            <a:off x="2082139" y="2918843"/>
            <a:ext cx="114300" cy="441786"/>
          </a:xfrm>
          <a:prstGeom prst="leftBracket">
            <a:avLst>
              <a:gd name="adj" fmla="val 9166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101850" y="2867029"/>
            <a:ext cx="69731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55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301875" y="3083039"/>
            <a:ext cx="31450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2205715" y="3137701"/>
            <a:ext cx="5217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Left Bracket 45"/>
          <p:cNvSpPr/>
          <p:nvPr/>
        </p:nvSpPr>
        <p:spPr>
          <a:xfrm rot="10800000">
            <a:off x="2730501" y="2909318"/>
            <a:ext cx="114300" cy="441786"/>
          </a:xfrm>
          <a:prstGeom prst="leftBracket">
            <a:avLst>
              <a:gd name="adj" fmla="val 75000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746250" y="2948727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2233586" y="2519512"/>
            <a:ext cx="1135335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992189" y="3426969"/>
            <a:ext cx="381000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246491" y="3428059"/>
            <a:ext cx="62132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4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737329" y="3426969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962150" y="3428059"/>
            <a:ext cx="93321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88.75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985090" y="2414435"/>
            <a:ext cx="381000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286529" y="2407830"/>
            <a:ext cx="62132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40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Left Bracket 54"/>
          <p:cNvSpPr/>
          <p:nvPr/>
        </p:nvSpPr>
        <p:spPr>
          <a:xfrm>
            <a:off x="2071981" y="2368237"/>
            <a:ext cx="114300" cy="441786"/>
          </a:xfrm>
          <a:prstGeom prst="leftBracket">
            <a:avLst>
              <a:gd name="adj" fmla="val 9166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112709" y="2278319"/>
            <a:ext cx="1358877" cy="316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 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× 7 × 15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314073" y="2503854"/>
            <a:ext cx="98706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 </a:t>
            </a:r>
            <a:r>
              <a:rPr lang="en-US" sz="1500" b="1" dirty="0" smtClean="0">
                <a:solidFill>
                  <a:prstClr val="black"/>
                </a:solidFill>
                <a:latin typeface="Bookman Old Style"/>
              </a:rPr>
              <a:t>× 2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2232261" y="2548991"/>
            <a:ext cx="113607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Left Bracket 58"/>
          <p:cNvSpPr/>
          <p:nvPr/>
        </p:nvSpPr>
        <p:spPr>
          <a:xfrm rot="10800000">
            <a:off x="3425192" y="2368237"/>
            <a:ext cx="114300" cy="441786"/>
          </a:xfrm>
          <a:prstGeom prst="leftBracket">
            <a:avLst>
              <a:gd name="adj" fmla="val 75000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748792" y="2398121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Rounded Rectangle 60"/>
          <p:cNvSpPr/>
          <p:nvPr/>
        </p:nvSpPr>
        <p:spPr bwMode="auto">
          <a:xfrm>
            <a:off x="522337" y="1946747"/>
            <a:ext cx="7640588" cy="340873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38609" y="1962150"/>
            <a:ext cx="4214557" cy="28428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air </a:t>
            </a:r>
            <a:r>
              <a:rPr lang="en-US" sz="1400" b="1" dirty="0">
                <a:solidFill>
                  <a:srgbClr val="0000FF"/>
                </a:solidFill>
                <a:latin typeface="Bookman Old Style"/>
              </a:rPr>
              <a:t>that the shed can hold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836087" y="1954295"/>
            <a:ext cx="277368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cuboid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748707" y="1954295"/>
            <a:ext cx="246155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half cylinder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60563" y="4324350"/>
            <a:ext cx="401438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339725" indent="-339725">
              <a:tabLst>
                <a:tab pos="465138" algn="ctr"/>
                <a:tab pos="855663" algn="l"/>
                <a:tab pos="1149350" algn="l"/>
                <a:tab pos="2511425" algn="ctr"/>
                <a:tab pos="2743200" algn="l"/>
                <a:tab pos="2801938" algn="l"/>
              </a:tabLst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61321" y="4324350"/>
            <a:ext cx="5316374" cy="55399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Volume of air </a:t>
            </a:r>
            <a:r>
              <a:rPr lang="en-US" sz="1400" b="1" dirty="0">
                <a:solidFill>
                  <a:prstClr val="black"/>
                </a:solidFill>
                <a:latin typeface="Bookman Old Style"/>
              </a:rPr>
              <a:t>that the shed can hold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is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128.75 m</a:t>
            </a:r>
            <a:r>
              <a:rPr lang="en-US" sz="15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</a:p>
          <a:p>
            <a:pPr algn="ctr"/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04800" y="2285073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5731166" y="2274570"/>
            <a:ext cx="2749894" cy="1474398"/>
            <a:chOff x="3267073" y="1790700"/>
            <a:chExt cx="2524917" cy="1066800"/>
          </a:xfrm>
        </p:grpSpPr>
        <p:sp>
          <p:nvSpPr>
            <p:cNvPr id="71" name="Cube 3"/>
            <p:cNvSpPr/>
            <p:nvPr/>
          </p:nvSpPr>
          <p:spPr>
            <a:xfrm flipH="1">
              <a:off x="3267073" y="1790700"/>
              <a:ext cx="2524125" cy="1066800"/>
            </a:xfrm>
            <a:custGeom>
              <a:avLst/>
              <a:gdLst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12775"/>
                <a:gd name="connsiteX1" fmla="*/ 2205100 w 2438400"/>
                <a:gd name="connsiteY1" fmla="*/ 233300 h 612775"/>
                <a:gd name="connsiteX2" fmla="*/ 2205100 w 2438400"/>
                <a:gd name="connsiteY2" fmla="*/ 609600 h 612775"/>
                <a:gd name="connsiteX3" fmla="*/ 0 w 2438400"/>
                <a:gd name="connsiteY3" fmla="*/ 609600 h 612775"/>
                <a:gd name="connsiteX4" fmla="*/ 0 w 2438400"/>
                <a:gd name="connsiteY4" fmla="*/ 233300 h 612775"/>
                <a:gd name="connsiteX0" fmla="*/ 2205100 w 2438400"/>
                <a:gd name="connsiteY0" fmla="*/ 233300 h 612775"/>
                <a:gd name="connsiteX1" fmla="*/ 2438400 w 2438400"/>
                <a:gd name="connsiteY1" fmla="*/ 0 h 612775"/>
                <a:gd name="connsiteX2" fmla="*/ 2438400 w 2438400"/>
                <a:gd name="connsiteY2" fmla="*/ 376300 h 612775"/>
                <a:gd name="connsiteX3" fmla="*/ 2205100 w 2438400"/>
                <a:gd name="connsiteY3" fmla="*/ 609600 h 612775"/>
                <a:gd name="connsiteX4" fmla="*/ 220510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205100 w 2438400"/>
                <a:gd name="connsiteY3" fmla="*/ 233300 h 612775"/>
                <a:gd name="connsiteX4" fmla="*/ 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438400 w 2438400"/>
                <a:gd name="connsiteY3" fmla="*/ 376300 h 612775"/>
                <a:gd name="connsiteX4" fmla="*/ 2068575 w 2438400"/>
                <a:gd name="connsiteY4" fmla="*/ 612775 h 612775"/>
                <a:gd name="connsiteX5" fmla="*/ 0 w 2438400"/>
                <a:gd name="connsiteY5" fmla="*/ 609600 h 612775"/>
                <a:gd name="connsiteX6" fmla="*/ 0 w 2438400"/>
                <a:gd name="connsiteY6" fmla="*/ 233300 h 612775"/>
                <a:gd name="connsiteX7" fmla="*/ 0 w 2438400"/>
                <a:gd name="connsiteY7" fmla="*/ 233300 h 612775"/>
                <a:gd name="connsiteX8" fmla="*/ 2071750 w 2438400"/>
                <a:gd name="connsiteY8" fmla="*/ 223775 h 612775"/>
                <a:gd name="connsiteX9" fmla="*/ 2438400 w 2438400"/>
                <a:gd name="connsiteY9" fmla="*/ 0 h 612775"/>
                <a:gd name="connsiteX10" fmla="*/ 2068575 w 2438400"/>
                <a:gd name="connsiteY10" fmla="*/ 217425 h 612775"/>
                <a:gd name="connsiteX11" fmla="*/ 2081275 w 2438400"/>
                <a:gd name="connsiteY11" fmla="*/ 600075 h 612775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2050 w 2438400"/>
                <a:gd name="connsiteY9" fmla="*/ 83457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6037 w 2444750"/>
                <a:gd name="connsiteY11" fmla="*/ 608239 h 609600"/>
                <a:gd name="connsiteX0" fmla="*/ 0 w 2489200"/>
                <a:gd name="connsiteY0" fmla="*/ 233300 h 609600"/>
                <a:gd name="connsiteX1" fmla="*/ 2205100 w 2489200"/>
                <a:gd name="connsiteY1" fmla="*/ 233300 h 609600"/>
                <a:gd name="connsiteX2" fmla="*/ 2205100 w 2489200"/>
                <a:gd name="connsiteY2" fmla="*/ 609600 h 609600"/>
                <a:gd name="connsiteX3" fmla="*/ 0 w 2489200"/>
                <a:gd name="connsiteY3" fmla="*/ 609600 h 609600"/>
                <a:gd name="connsiteX4" fmla="*/ 0 w 2489200"/>
                <a:gd name="connsiteY4" fmla="*/ 233300 h 609600"/>
                <a:gd name="connsiteX0" fmla="*/ 2205100 w 2489200"/>
                <a:gd name="connsiteY0" fmla="*/ 233300 h 609600"/>
                <a:gd name="connsiteX1" fmla="*/ 2438400 w 2489200"/>
                <a:gd name="connsiteY1" fmla="*/ 0 h 609600"/>
                <a:gd name="connsiteX2" fmla="*/ 2438400 w 2489200"/>
                <a:gd name="connsiteY2" fmla="*/ 376300 h 609600"/>
                <a:gd name="connsiteX3" fmla="*/ 2205100 w 2489200"/>
                <a:gd name="connsiteY3" fmla="*/ 609600 h 609600"/>
                <a:gd name="connsiteX4" fmla="*/ 2205100 w 2489200"/>
                <a:gd name="connsiteY4" fmla="*/ 233300 h 609600"/>
                <a:gd name="connsiteX0" fmla="*/ 0 w 2489200"/>
                <a:gd name="connsiteY0" fmla="*/ 233300 h 609600"/>
                <a:gd name="connsiteX1" fmla="*/ 233300 w 2489200"/>
                <a:gd name="connsiteY1" fmla="*/ 0 h 609600"/>
                <a:gd name="connsiteX2" fmla="*/ 2438400 w 2489200"/>
                <a:gd name="connsiteY2" fmla="*/ 0 h 609600"/>
                <a:gd name="connsiteX3" fmla="*/ 2205100 w 2489200"/>
                <a:gd name="connsiteY3" fmla="*/ 233300 h 609600"/>
                <a:gd name="connsiteX4" fmla="*/ 0 w 2489200"/>
                <a:gd name="connsiteY4" fmla="*/ 233300 h 609600"/>
                <a:gd name="connsiteX0" fmla="*/ 4762 w 2489200"/>
                <a:gd name="connsiteY0" fmla="*/ 206086 h 609600"/>
                <a:gd name="connsiteX1" fmla="*/ 123763 w 2489200"/>
                <a:gd name="connsiteY1" fmla="*/ 95250 h 609600"/>
                <a:gd name="connsiteX2" fmla="*/ 2428875 w 2489200"/>
                <a:gd name="connsiteY2" fmla="*/ 84365 h 609600"/>
                <a:gd name="connsiteX3" fmla="*/ 2444750 w 2489200"/>
                <a:gd name="connsiteY3" fmla="*/ 492414 h 609600"/>
                <a:gd name="connsiteX4" fmla="*/ 2087625 w 2489200"/>
                <a:gd name="connsiteY4" fmla="*/ 609600 h 609600"/>
                <a:gd name="connsiteX5" fmla="*/ 0 w 2489200"/>
                <a:gd name="connsiteY5" fmla="*/ 609600 h 609600"/>
                <a:gd name="connsiteX6" fmla="*/ 4762 w 2489200"/>
                <a:gd name="connsiteY6" fmla="*/ 206086 h 609600"/>
                <a:gd name="connsiteX7" fmla="*/ 4762 w 2489200"/>
                <a:gd name="connsiteY7" fmla="*/ 208807 h 609600"/>
                <a:gd name="connsiteX8" fmla="*/ 2071750 w 2489200"/>
                <a:gd name="connsiteY8" fmla="*/ 223775 h 609600"/>
                <a:gd name="connsiteX9" fmla="*/ 2489200 w 2489200"/>
                <a:gd name="connsiteY9" fmla="*/ 102507 h 609600"/>
                <a:gd name="connsiteX10" fmla="*/ 2068575 w 2489200"/>
                <a:gd name="connsiteY10" fmla="*/ 217425 h 609600"/>
                <a:gd name="connsiteX11" fmla="*/ 2086037 w 2489200"/>
                <a:gd name="connsiteY11" fmla="*/ 608239 h 609600"/>
                <a:gd name="connsiteX0" fmla="*/ 0 w 2490853"/>
                <a:gd name="connsiteY0" fmla="*/ 233300 h 609600"/>
                <a:gd name="connsiteX1" fmla="*/ 2205100 w 2490853"/>
                <a:gd name="connsiteY1" fmla="*/ 233300 h 609600"/>
                <a:gd name="connsiteX2" fmla="*/ 2205100 w 2490853"/>
                <a:gd name="connsiteY2" fmla="*/ 609600 h 609600"/>
                <a:gd name="connsiteX3" fmla="*/ 0 w 2490853"/>
                <a:gd name="connsiteY3" fmla="*/ 609600 h 609600"/>
                <a:gd name="connsiteX4" fmla="*/ 0 w 2490853"/>
                <a:gd name="connsiteY4" fmla="*/ 233300 h 609600"/>
                <a:gd name="connsiteX0" fmla="*/ 2205100 w 2490853"/>
                <a:gd name="connsiteY0" fmla="*/ 233300 h 609600"/>
                <a:gd name="connsiteX1" fmla="*/ 2438400 w 2490853"/>
                <a:gd name="connsiteY1" fmla="*/ 0 h 609600"/>
                <a:gd name="connsiteX2" fmla="*/ 2438400 w 2490853"/>
                <a:gd name="connsiteY2" fmla="*/ 376300 h 609600"/>
                <a:gd name="connsiteX3" fmla="*/ 2205100 w 2490853"/>
                <a:gd name="connsiteY3" fmla="*/ 609600 h 609600"/>
                <a:gd name="connsiteX4" fmla="*/ 2205100 w 2490853"/>
                <a:gd name="connsiteY4" fmla="*/ 233300 h 609600"/>
                <a:gd name="connsiteX0" fmla="*/ 0 w 2490853"/>
                <a:gd name="connsiteY0" fmla="*/ 233300 h 609600"/>
                <a:gd name="connsiteX1" fmla="*/ 233300 w 2490853"/>
                <a:gd name="connsiteY1" fmla="*/ 0 h 609600"/>
                <a:gd name="connsiteX2" fmla="*/ 2438400 w 2490853"/>
                <a:gd name="connsiteY2" fmla="*/ 0 h 609600"/>
                <a:gd name="connsiteX3" fmla="*/ 2205100 w 2490853"/>
                <a:gd name="connsiteY3" fmla="*/ 233300 h 609600"/>
                <a:gd name="connsiteX4" fmla="*/ 0 w 2490853"/>
                <a:gd name="connsiteY4" fmla="*/ 233300 h 609600"/>
                <a:gd name="connsiteX0" fmla="*/ 4762 w 2490853"/>
                <a:gd name="connsiteY0" fmla="*/ 206086 h 609600"/>
                <a:gd name="connsiteX1" fmla="*/ 123763 w 2490853"/>
                <a:gd name="connsiteY1" fmla="*/ 95250 h 609600"/>
                <a:gd name="connsiteX2" fmla="*/ 2490788 w 2490853"/>
                <a:gd name="connsiteY2" fmla="*/ 108858 h 609600"/>
                <a:gd name="connsiteX3" fmla="*/ 2444750 w 2490853"/>
                <a:gd name="connsiteY3" fmla="*/ 492414 h 609600"/>
                <a:gd name="connsiteX4" fmla="*/ 2087625 w 2490853"/>
                <a:gd name="connsiteY4" fmla="*/ 609600 h 609600"/>
                <a:gd name="connsiteX5" fmla="*/ 0 w 2490853"/>
                <a:gd name="connsiteY5" fmla="*/ 609600 h 609600"/>
                <a:gd name="connsiteX6" fmla="*/ 4762 w 2490853"/>
                <a:gd name="connsiteY6" fmla="*/ 206086 h 609600"/>
                <a:gd name="connsiteX7" fmla="*/ 4762 w 2490853"/>
                <a:gd name="connsiteY7" fmla="*/ 208807 h 609600"/>
                <a:gd name="connsiteX8" fmla="*/ 2071750 w 2490853"/>
                <a:gd name="connsiteY8" fmla="*/ 223775 h 609600"/>
                <a:gd name="connsiteX9" fmla="*/ 2489200 w 2490853"/>
                <a:gd name="connsiteY9" fmla="*/ 102507 h 609600"/>
                <a:gd name="connsiteX10" fmla="*/ 2068575 w 2490853"/>
                <a:gd name="connsiteY10" fmla="*/ 217425 h 609600"/>
                <a:gd name="connsiteX11" fmla="*/ 2086037 w 2490853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490788 w 2520950"/>
                <a:gd name="connsiteY2" fmla="*/ 108858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3009"/>
                <a:gd name="connsiteY0" fmla="*/ 233300 h 609600"/>
                <a:gd name="connsiteX1" fmla="*/ 2205100 w 2523009"/>
                <a:gd name="connsiteY1" fmla="*/ 233300 h 609600"/>
                <a:gd name="connsiteX2" fmla="*/ 2205100 w 2523009"/>
                <a:gd name="connsiteY2" fmla="*/ 609600 h 609600"/>
                <a:gd name="connsiteX3" fmla="*/ 0 w 2523009"/>
                <a:gd name="connsiteY3" fmla="*/ 609600 h 609600"/>
                <a:gd name="connsiteX4" fmla="*/ 0 w 2523009"/>
                <a:gd name="connsiteY4" fmla="*/ 233300 h 609600"/>
                <a:gd name="connsiteX0" fmla="*/ 2205100 w 2523009"/>
                <a:gd name="connsiteY0" fmla="*/ 233300 h 609600"/>
                <a:gd name="connsiteX1" fmla="*/ 2438400 w 2523009"/>
                <a:gd name="connsiteY1" fmla="*/ 0 h 609600"/>
                <a:gd name="connsiteX2" fmla="*/ 2438400 w 2523009"/>
                <a:gd name="connsiteY2" fmla="*/ 376300 h 609600"/>
                <a:gd name="connsiteX3" fmla="*/ 2205100 w 2523009"/>
                <a:gd name="connsiteY3" fmla="*/ 609600 h 609600"/>
                <a:gd name="connsiteX4" fmla="*/ 2205100 w 2523009"/>
                <a:gd name="connsiteY4" fmla="*/ 233300 h 609600"/>
                <a:gd name="connsiteX0" fmla="*/ 0 w 2523009"/>
                <a:gd name="connsiteY0" fmla="*/ 233300 h 609600"/>
                <a:gd name="connsiteX1" fmla="*/ 233300 w 2523009"/>
                <a:gd name="connsiteY1" fmla="*/ 0 h 609600"/>
                <a:gd name="connsiteX2" fmla="*/ 2438400 w 2523009"/>
                <a:gd name="connsiteY2" fmla="*/ 0 h 609600"/>
                <a:gd name="connsiteX3" fmla="*/ 2205100 w 2523009"/>
                <a:gd name="connsiteY3" fmla="*/ 233300 h 609600"/>
                <a:gd name="connsiteX4" fmla="*/ 0 w 2523009"/>
                <a:gd name="connsiteY4" fmla="*/ 233300 h 609600"/>
                <a:gd name="connsiteX0" fmla="*/ 4762 w 2523009"/>
                <a:gd name="connsiteY0" fmla="*/ 206086 h 609600"/>
                <a:gd name="connsiteX1" fmla="*/ 123763 w 2523009"/>
                <a:gd name="connsiteY1" fmla="*/ 95250 h 609600"/>
                <a:gd name="connsiteX2" fmla="*/ 2522538 w 2523009"/>
                <a:gd name="connsiteY2" fmla="*/ 101601 h 609600"/>
                <a:gd name="connsiteX3" fmla="*/ 2520950 w 2523009"/>
                <a:gd name="connsiteY3" fmla="*/ 481529 h 609600"/>
                <a:gd name="connsiteX4" fmla="*/ 2087625 w 2523009"/>
                <a:gd name="connsiteY4" fmla="*/ 609600 h 609600"/>
                <a:gd name="connsiteX5" fmla="*/ 0 w 2523009"/>
                <a:gd name="connsiteY5" fmla="*/ 609600 h 609600"/>
                <a:gd name="connsiteX6" fmla="*/ 4762 w 2523009"/>
                <a:gd name="connsiteY6" fmla="*/ 206086 h 609600"/>
                <a:gd name="connsiteX7" fmla="*/ 4762 w 2523009"/>
                <a:gd name="connsiteY7" fmla="*/ 208807 h 609600"/>
                <a:gd name="connsiteX8" fmla="*/ 2071750 w 2523009"/>
                <a:gd name="connsiteY8" fmla="*/ 223775 h 609600"/>
                <a:gd name="connsiteX9" fmla="*/ 2489200 w 2523009"/>
                <a:gd name="connsiteY9" fmla="*/ 102507 h 609600"/>
                <a:gd name="connsiteX10" fmla="*/ 2068575 w 2523009"/>
                <a:gd name="connsiteY10" fmla="*/ 217425 h 609600"/>
                <a:gd name="connsiteX11" fmla="*/ 2086037 w 2523009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519363 w 2520950"/>
                <a:gd name="connsiteY2" fmla="*/ 116115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4125"/>
                <a:gd name="connsiteY0" fmla="*/ 233300 h 609600"/>
                <a:gd name="connsiteX1" fmla="*/ 2205100 w 2524125"/>
                <a:gd name="connsiteY1" fmla="*/ 233300 h 609600"/>
                <a:gd name="connsiteX2" fmla="*/ 2205100 w 2524125"/>
                <a:gd name="connsiteY2" fmla="*/ 609600 h 609600"/>
                <a:gd name="connsiteX3" fmla="*/ 0 w 2524125"/>
                <a:gd name="connsiteY3" fmla="*/ 609600 h 609600"/>
                <a:gd name="connsiteX4" fmla="*/ 0 w 2524125"/>
                <a:gd name="connsiteY4" fmla="*/ 233300 h 609600"/>
                <a:gd name="connsiteX0" fmla="*/ 2205100 w 2524125"/>
                <a:gd name="connsiteY0" fmla="*/ 233300 h 609600"/>
                <a:gd name="connsiteX1" fmla="*/ 2438400 w 2524125"/>
                <a:gd name="connsiteY1" fmla="*/ 0 h 609600"/>
                <a:gd name="connsiteX2" fmla="*/ 2438400 w 2524125"/>
                <a:gd name="connsiteY2" fmla="*/ 376300 h 609600"/>
                <a:gd name="connsiteX3" fmla="*/ 2205100 w 2524125"/>
                <a:gd name="connsiteY3" fmla="*/ 609600 h 609600"/>
                <a:gd name="connsiteX4" fmla="*/ 2205100 w 2524125"/>
                <a:gd name="connsiteY4" fmla="*/ 233300 h 609600"/>
                <a:gd name="connsiteX0" fmla="*/ 0 w 2524125"/>
                <a:gd name="connsiteY0" fmla="*/ 233300 h 609600"/>
                <a:gd name="connsiteX1" fmla="*/ 233300 w 2524125"/>
                <a:gd name="connsiteY1" fmla="*/ 0 h 609600"/>
                <a:gd name="connsiteX2" fmla="*/ 2438400 w 2524125"/>
                <a:gd name="connsiteY2" fmla="*/ 0 h 609600"/>
                <a:gd name="connsiteX3" fmla="*/ 2205100 w 2524125"/>
                <a:gd name="connsiteY3" fmla="*/ 233300 h 609600"/>
                <a:gd name="connsiteX4" fmla="*/ 0 w 2524125"/>
                <a:gd name="connsiteY4" fmla="*/ 233300 h 609600"/>
                <a:gd name="connsiteX0" fmla="*/ 4762 w 2524125"/>
                <a:gd name="connsiteY0" fmla="*/ 206086 h 609600"/>
                <a:gd name="connsiteX1" fmla="*/ 123763 w 2524125"/>
                <a:gd name="connsiteY1" fmla="*/ 95250 h 609600"/>
                <a:gd name="connsiteX2" fmla="*/ 2519363 w 2524125"/>
                <a:gd name="connsiteY2" fmla="*/ 116115 h 609600"/>
                <a:gd name="connsiteX3" fmla="*/ 2520950 w 2524125"/>
                <a:gd name="connsiteY3" fmla="*/ 481529 h 609600"/>
                <a:gd name="connsiteX4" fmla="*/ 2087625 w 2524125"/>
                <a:gd name="connsiteY4" fmla="*/ 609600 h 609600"/>
                <a:gd name="connsiteX5" fmla="*/ 0 w 2524125"/>
                <a:gd name="connsiteY5" fmla="*/ 609600 h 609600"/>
                <a:gd name="connsiteX6" fmla="*/ 4762 w 2524125"/>
                <a:gd name="connsiteY6" fmla="*/ 206086 h 609600"/>
                <a:gd name="connsiteX7" fmla="*/ 4762 w 2524125"/>
                <a:gd name="connsiteY7" fmla="*/ 208807 h 609600"/>
                <a:gd name="connsiteX8" fmla="*/ 2071750 w 2524125"/>
                <a:gd name="connsiteY8" fmla="*/ 223775 h 609600"/>
                <a:gd name="connsiteX9" fmla="*/ 2524125 w 2524125"/>
                <a:gd name="connsiteY9" fmla="*/ 115207 h 609600"/>
                <a:gd name="connsiteX10" fmla="*/ 2068575 w 2524125"/>
                <a:gd name="connsiteY10" fmla="*/ 217425 h 609600"/>
                <a:gd name="connsiteX11" fmla="*/ 2086037 w 2524125"/>
                <a:gd name="connsiteY11" fmla="*/ 608239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24125" h="609600" stroke="0" extrusionOk="0">
                  <a:moveTo>
                    <a:pt x="0" y="233300"/>
                  </a:moveTo>
                  <a:lnTo>
                    <a:pt x="2205100" y="233300"/>
                  </a:lnTo>
                  <a:lnTo>
                    <a:pt x="2205100" y="609600"/>
                  </a:lnTo>
                  <a:cubicBezTo>
                    <a:pt x="1324017" y="596900"/>
                    <a:pt x="735033" y="609600"/>
                    <a:pt x="0" y="609600"/>
                  </a:cubicBezTo>
                  <a:lnTo>
                    <a:pt x="0" y="233300"/>
                  </a:lnTo>
                  <a:close/>
                </a:path>
                <a:path w="2524125" h="609600" fill="darkenLess" stroke="0" extrusionOk="0">
                  <a:moveTo>
                    <a:pt x="2205100" y="233300"/>
                  </a:moveTo>
                  <a:lnTo>
                    <a:pt x="2438400" y="0"/>
                  </a:lnTo>
                  <a:lnTo>
                    <a:pt x="2438400" y="376300"/>
                  </a:lnTo>
                  <a:lnTo>
                    <a:pt x="2205100" y="609600"/>
                  </a:lnTo>
                  <a:lnTo>
                    <a:pt x="2205100" y="233300"/>
                  </a:lnTo>
                  <a:close/>
                </a:path>
                <a:path w="2524125" h="609600" fill="lightenLess" stroke="0" extrusionOk="0">
                  <a:moveTo>
                    <a:pt x="0" y="233300"/>
                  </a:moveTo>
                  <a:lnTo>
                    <a:pt x="233300" y="0"/>
                  </a:lnTo>
                  <a:lnTo>
                    <a:pt x="2438400" y="0"/>
                  </a:lnTo>
                  <a:lnTo>
                    <a:pt x="2205100" y="233300"/>
                  </a:lnTo>
                  <a:lnTo>
                    <a:pt x="0" y="233300"/>
                  </a:lnTo>
                  <a:close/>
                </a:path>
                <a:path w="2524125" h="609600" fill="none" extrusionOk="0">
                  <a:moveTo>
                    <a:pt x="4762" y="206086"/>
                  </a:moveTo>
                  <a:lnTo>
                    <a:pt x="123763" y="95250"/>
                  </a:lnTo>
                  <a:lnTo>
                    <a:pt x="2519363" y="116115"/>
                  </a:lnTo>
                  <a:cubicBezTo>
                    <a:pt x="2521480" y="280253"/>
                    <a:pt x="2518833" y="317391"/>
                    <a:pt x="2520950" y="481529"/>
                  </a:cubicBezTo>
                  <a:lnTo>
                    <a:pt x="2087625" y="609600"/>
                  </a:lnTo>
                  <a:lnTo>
                    <a:pt x="0" y="609600"/>
                  </a:lnTo>
                  <a:cubicBezTo>
                    <a:pt x="1587" y="475095"/>
                    <a:pt x="3175" y="340591"/>
                    <a:pt x="4762" y="206086"/>
                  </a:cubicBezTo>
                  <a:close/>
                  <a:moveTo>
                    <a:pt x="4762" y="208807"/>
                  </a:moveTo>
                  <a:lnTo>
                    <a:pt x="2071750" y="223775"/>
                  </a:lnTo>
                  <a:lnTo>
                    <a:pt x="2524125" y="115207"/>
                  </a:lnTo>
                  <a:moveTo>
                    <a:pt x="2068575" y="217425"/>
                  </a:moveTo>
                  <a:lnTo>
                    <a:pt x="2086037" y="608239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2" name="Flowchart: Delay 8"/>
            <p:cNvSpPr/>
            <p:nvPr/>
          </p:nvSpPr>
          <p:spPr>
            <a:xfrm rot="16200000">
              <a:off x="4468410" y="862309"/>
              <a:ext cx="355610" cy="2291550"/>
            </a:xfrm>
            <a:custGeom>
              <a:avLst/>
              <a:gdLst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12935"/>
                <a:gd name="connsiteY0" fmla="*/ 0 h 2068068"/>
                <a:gd name="connsiteX1" fmla="*/ 306324 w 612935"/>
                <a:gd name="connsiteY1" fmla="*/ 0 h 2068068"/>
                <a:gd name="connsiteX2" fmla="*/ 612648 w 612935"/>
                <a:gd name="connsiteY2" fmla="*/ 1034034 h 2068068"/>
                <a:gd name="connsiteX3" fmla="*/ 306324 w 612935"/>
                <a:gd name="connsiteY3" fmla="*/ 2068068 h 2068068"/>
                <a:gd name="connsiteX4" fmla="*/ 0 w 612935"/>
                <a:gd name="connsiteY4" fmla="*/ 2068068 h 2068068"/>
                <a:gd name="connsiteX5" fmla="*/ 0 w 612935"/>
                <a:gd name="connsiteY5" fmla="*/ 0 h 2068068"/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28643"/>
                <a:gd name="connsiteY0" fmla="*/ 85643 h 2153711"/>
                <a:gd name="connsiteX1" fmla="*/ 581796 w 628643"/>
                <a:gd name="connsiteY1" fmla="*/ 0 h 2153711"/>
                <a:gd name="connsiteX2" fmla="*/ 612648 w 628643"/>
                <a:gd name="connsiteY2" fmla="*/ 1119677 h 2153711"/>
                <a:gd name="connsiteX3" fmla="*/ 306324 w 628643"/>
                <a:gd name="connsiteY3" fmla="*/ 2153711 h 2153711"/>
                <a:gd name="connsiteX4" fmla="*/ 0 w 628643"/>
                <a:gd name="connsiteY4" fmla="*/ 2153711 h 2153711"/>
                <a:gd name="connsiteX5" fmla="*/ 0 w 628643"/>
                <a:gd name="connsiteY5" fmla="*/ 85643 h 2153711"/>
                <a:gd name="connsiteX0" fmla="*/ 0 w 612648"/>
                <a:gd name="connsiteY0" fmla="*/ 85643 h 2153711"/>
                <a:gd name="connsiteX1" fmla="*/ 581796 w 612648"/>
                <a:gd name="connsiteY1" fmla="*/ 0 h 2153711"/>
                <a:gd name="connsiteX2" fmla="*/ 612648 w 612648"/>
                <a:gd name="connsiteY2" fmla="*/ 1119677 h 2153711"/>
                <a:gd name="connsiteX3" fmla="*/ 306324 w 612648"/>
                <a:gd name="connsiteY3" fmla="*/ 2153711 h 2153711"/>
                <a:gd name="connsiteX4" fmla="*/ 0 w 612648"/>
                <a:gd name="connsiteY4" fmla="*/ 2153711 h 2153711"/>
                <a:gd name="connsiteX5" fmla="*/ 0 w 612648"/>
                <a:gd name="connsiteY5" fmla="*/ 85643 h 2153711"/>
                <a:gd name="connsiteX0" fmla="*/ 0 w 612872"/>
                <a:gd name="connsiteY0" fmla="*/ 85643 h 2153711"/>
                <a:gd name="connsiteX1" fmla="*/ 581796 w 612872"/>
                <a:gd name="connsiteY1" fmla="*/ 0 h 2153711"/>
                <a:gd name="connsiteX2" fmla="*/ 612648 w 612872"/>
                <a:gd name="connsiteY2" fmla="*/ 1119677 h 2153711"/>
                <a:gd name="connsiteX3" fmla="*/ 306324 w 612872"/>
                <a:gd name="connsiteY3" fmla="*/ 2153711 h 2153711"/>
                <a:gd name="connsiteX4" fmla="*/ 0 w 612872"/>
                <a:gd name="connsiteY4" fmla="*/ 2153711 h 2153711"/>
                <a:gd name="connsiteX5" fmla="*/ 0 w 612872"/>
                <a:gd name="connsiteY5" fmla="*/ 85643 h 2153711"/>
                <a:gd name="connsiteX0" fmla="*/ 0 w 613053"/>
                <a:gd name="connsiteY0" fmla="*/ 85643 h 2153711"/>
                <a:gd name="connsiteX1" fmla="*/ 581796 w 613053"/>
                <a:gd name="connsiteY1" fmla="*/ 0 h 2153711"/>
                <a:gd name="connsiteX2" fmla="*/ 612648 w 613053"/>
                <a:gd name="connsiteY2" fmla="*/ 1119677 h 2153711"/>
                <a:gd name="connsiteX3" fmla="*/ 306324 w 613053"/>
                <a:gd name="connsiteY3" fmla="*/ 2153711 h 2153711"/>
                <a:gd name="connsiteX4" fmla="*/ 0 w 613053"/>
                <a:gd name="connsiteY4" fmla="*/ 2153711 h 2153711"/>
                <a:gd name="connsiteX5" fmla="*/ 0 w 613053"/>
                <a:gd name="connsiteY5" fmla="*/ 85643 h 2153711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38322 w 651375"/>
                <a:gd name="connsiteY4" fmla="*/ 2153711 h 2153711"/>
                <a:gd name="connsiteX5" fmla="*/ 0 w 651375"/>
                <a:gd name="connsiteY5" fmla="*/ 66139 h 2153711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367287"/>
                <a:gd name="connsiteX1" fmla="*/ 620118 w 651375"/>
                <a:gd name="connsiteY1" fmla="*/ 0 h 2367287"/>
                <a:gd name="connsiteX2" fmla="*/ 650970 w 651375"/>
                <a:gd name="connsiteY2" fmla="*/ 1119677 h 2367287"/>
                <a:gd name="connsiteX3" fmla="*/ 344646 w 651375"/>
                <a:gd name="connsiteY3" fmla="*/ 2153711 h 2367287"/>
                <a:gd name="connsiteX4" fmla="*/ 38322 w 651375"/>
                <a:gd name="connsiteY4" fmla="*/ 2173218 h 2367287"/>
                <a:gd name="connsiteX5" fmla="*/ 0 w 651375"/>
                <a:gd name="connsiteY5" fmla="*/ 66139 h 2367287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168342"/>
                <a:gd name="connsiteX1" fmla="*/ 620118 w 651375"/>
                <a:gd name="connsiteY1" fmla="*/ 0 h 2168342"/>
                <a:gd name="connsiteX2" fmla="*/ 650970 w 651375"/>
                <a:gd name="connsiteY2" fmla="*/ 1119677 h 2168342"/>
                <a:gd name="connsiteX3" fmla="*/ 344646 w 651375"/>
                <a:gd name="connsiteY3" fmla="*/ 2153711 h 2168342"/>
                <a:gd name="connsiteX4" fmla="*/ 27374 w 651375"/>
                <a:gd name="connsiteY4" fmla="*/ 2168342 h 2168342"/>
                <a:gd name="connsiteX5" fmla="*/ 0 w 651375"/>
                <a:gd name="connsiteY5" fmla="*/ 66139 h 2168342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27374 w 651375"/>
                <a:gd name="connsiteY4" fmla="*/ 2151364 h 2153711"/>
                <a:gd name="connsiteX5" fmla="*/ 0 w 651375"/>
                <a:gd name="connsiteY5" fmla="*/ 66139 h 2153711"/>
                <a:gd name="connsiteX0" fmla="*/ 0 w 660924"/>
                <a:gd name="connsiteY0" fmla="*/ 66139 h 2153711"/>
                <a:gd name="connsiteX1" fmla="*/ 620118 w 660924"/>
                <a:gd name="connsiteY1" fmla="*/ 0 h 2153711"/>
                <a:gd name="connsiteX2" fmla="*/ 660559 w 660924"/>
                <a:gd name="connsiteY2" fmla="*/ 1466937 h 2153711"/>
                <a:gd name="connsiteX3" fmla="*/ 344646 w 660924"/>
                <a:gd name="connsiteY3" fmla="*/ 2153711 h 2153711"/>
                <a:gd name="connsiteX4" fmla="*/ 27374 w 660924"/>
                <a:gd name="connsiteY4" fmla="*/ 2151364 h 2153711"/>
                <a:gd name="connsiteX5" fmla="*/ 0 w 660924"/>
                <a:gd name="connsiteY5" fmla="*/ 66139 h 2153711"/>
                <a:gd name="connsiteX0" fmla="*/ 384626 w 633551"/>
                <a:gd name="connsiteY0" fmla="*/ 170319 h 2153711"/>
                <a:gd name="connsiteX1" fmla="*/ 592745 w 633551"/>
                <a:gd name="connsiteY1" fmla="*/ 0 h 2153711"/>
                <a:gd name="connsiteX2" fmla="*/ 633186 w 633551"/>
                <a:gd name="connsiteY2" fmla="*/ 1466937 h 2153711"/>
                <a:gd name="connsiteX3" fmla="*/ 317273 w 633551"/>
                <a:gd name="connsiteY3" fmla="*/ 2153711 h 2153711"/>
                <a:gd name="connsiteX4" fmla="*/ 1 w 633551"/>
                <a:gd name="connsiteY4" fmla="*/ 2151364 h 2153711"/>
                <a:gd name="connsiteX5" fmla="*/ 384626 w 633551"/>
                <a:gd name="connsiteY5" fmla="*/ 170319 h 2153711"/>
                <a:gd name="connsiteX0" fmla="*/ -1 w 680089"/>
                <a:gd name="connsiteY0" fmla="*/ 274499 h 2153711"/>
                <a:gd name="connsiteX1" fmla="*/ 639283 w 680089"/>
                <a:gd name="connsiteY1" fmla="*/ 0 h 2153711"/>
                <a:gd name="connsiteX2" fmla="*/ 679724 w 680089"/>
                <a:gd name="connsiteY2" fmla="*/ 1466937 h 2153711"/>
                <a:gd name="connsiteX3" fmla="*/ 363811 w 680089"/>
                <a:gd name="connsiteY3" fmla="*/ 2153711 h 2153711"/>
                <a:gd name="connsiteX4" fmla="*/ 46539 w 680089"/>
                <a:gd name="connsiteY4" fmla="*/ 2151364 h 2153711"/>
                <a:gd name="connsiteX5" fmla="*/ -1 w 680089"/>
                <a:gd name="connsiteY5" fmla="*/ 274499 h 2153711"/>
                <a:gd name="connsiteX0" fmla="*/ 1 w 699926"/>
                <a:gd name="connsiteY0" fmla="*/ 209386 h 2088598"/>
                <a:gd name="connsiteX1" fmla="*/ 662581 w 699926"/>
                <a:gd name="connsiteY1" fmla="*/ 0 h 2088598"/>
                <a:gd name="connsiteX2" fmla="*/ 679726 w 699926"/>
                <a:gd name="connsiteY2" fmla="*/ 1401824 h 2088598"/>
                <a:gd name="connsiteX3" fmla="*/ 363813 w 699926"/>
                <a:gd name="connsiteY3" fmla="*/ 2088598 h 2088598"/>
                <a:gd name="connsiteX4" fmla="*/ 46541 w 699926"/>
                <a:gd name="connsiteY4" fmla="*/ 2086251 h 2088598"/>
                <a:gd name="connsiteX5" fmla="*/ 1 w 699926"/>
                <a:gd name="connsiteY5" fmla="*/ 209386 h 2088598"/>
                <a:gd name="connsiteX0" fmla="*/ -1 w 675046"/>
                <a:gd name="connsiteY0" fmla="*/ 209386 h 2088598"/>
                <a:gd name="connsiteX1" fmla="*/ 662579 w 675046"/>
                <a:gd name="connsiteY1" fmla="*/ 0 h 2088598"/>
                <a:gd name="connsiteX2" fmla="*/ 642454 w 675046"/>
                <a:gd name="connsiteY2" fmla="*/ 1696994 h 2088598"/>
                <a:gd name="connsiteX3" fmla="*/ 363811 w 675046"/>
                <a:gd name="connsiteY3" fmla="*/ 2088598 h 2088598"/>
                <a:gd name="connsiteX4" fmla="*/ 46539 w 675046"/>
                <a:gd name="connsiteY4" fmla="*/ 2086251 h 2088598"/>
                <a:gd name="connsiteX5" fmla="*/ -1 w 675046"/>
                <a:gd name="connsiteY5" fmla="*/ 209386 h 2088598"/>
                <a:gd name="connsiteX0" fmla="*/ 1 w 731470"/>
                <a:gd name="connsiteY0" fmla="*/ 209386 h 2088598"/>
                <a:gd name="connsiteX1" fmla="*/ 662581 w 731470"/>
                <a:gd name="connsiteY1" fmla="*/ 0 h 2088598"/>
                <a:gd name="connsiteX2" fmla="*/ 717008 w 731470"/>
                <a:gd name="connsiteY2" fmla="*/ 1710016 h 2088598"/>
                <a:gd name="connsiteX3" fmla="*/ 363813 w 731470"/>
                <a:gd name="connsiteY3" fmla="*/ 2088598 h 2088598"/>
                <a:gd name="connsiteX4" fmla="*/ 46541 w 731470"/>
                <a:gd name="connsiteY4" fmla="*/ 2086251 h 2088598"/>
                <a:gd name="connsiteX5" fmla="*/ 1 w 731470"/>
                <a:gd name="connsiteY5" fmla="*/ 209386 h 2088598"/>
                <a:gd name="connsiteX0" fmla="*/ -1 w 727897"/>
                <a:gd name="connsiteY0" fmla="*/ 209386 h 2088598"/>
                <a:gd name="connsiteX1" fmla="*/ 662579 w 727897"/>
                <a:gd name="connsiteY1" fmla="*/ 0 h 2088598"/>
                <a:gd name="connsiteX2" fmla="*/ 717006 w 727897"/>
                <a:gd name="connsiteY2" fmla="*/ 1710016 h 2088598"/>
                <a:gd name="connsiteX3" fmla="*/ 363811 w 727897"/>
                <a:gd name="connsiteY3" fmla="*/ 2088598 h 2088598"/>
                <a:gd name="connsiteX4" fmla="*/ 46539 w 727897"/>
                <a:gd name="connsiteY4" fmla="*/ 2086251 h 2088598"/>
                <a:gd name="connsiteX5" fmla="*/ -1 w 727897"/>
                <a:gd name="connsiteY5" fmla="*/ 209386 h 2088598"/>
                <a:gd name="connsiteX0" fmla="*/ 1 w 695834"/>
                <a:gd name="connsiteY0" fmla="*/ 209386 h 2088598"/>
                <a:gd name="connsiteX1" fmla="*/ 662581 w 695834"/>
                <a:gd name="connsiteY1" fmla="*/ 0 h 2088598"/>
                <a:gd name="connsiteX2" fmla="*/ 679732 w 695834"/>
                <a:gd name="connsiteY2" fmla="*/ 1701335 h 2088598"/>
                <a:gd name="connsiteX3" fmla="*/ 363813 w 695834"/>
                <a:gd name="connsiteY3" fmla="*/ 2088598 h 2088598"/>
                <a:gd name="connsiteX4" fmla="*/ 46541 w 695834"/>
                <a:gd name="connsiteY4" fmla="*/ 2086251 h 2088598"/>
                <a:gd name="connsiteX5" fmla="*/ 1 w 695834"/>
                <a:gd name="connsiteY5" fmla="*/ 209386 h 2088598"/>
                <a:gd name="connsiteX0" fmla="*/ -1 w 695832"/>
                <a:gd name="connsiteY0" fmla="*/ 209386 h 2088598"/>
                <a:gd name="connsiteX1" fmla="*/ 662579 w 695832"/>
                <a:gd name="connsiteY1" fmla="*/ 0 h 2088598"/>
                <a:gd name="connsiteX2" fmla="*/ 679730 w 695832"/>
                <a:gd name="connsiteY2" fmla="*/ 1701335 h 2088598"/>
                <a:gd name="connsiteX3" fmla="*/ 363811 w 695832"/>
                <a:gd name="connsiteY3" fmla="*/ 2088598 h 2088598"/>
                <a:gd name="connsiteX4" fmla="*/ 46539 w 695832"/>
                <a:gd name="connsiteY4" fmla="*/ 2086251 h 2088598"/>
                <a:gd name="connsiteX5" fmla="*/ -1 w 695832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5833" h="2088598">
                  <a:moveTo>
                    <a:pt x="0" y="209386"/>
                  </a:moveTo>
                  <a:lnTo>
                    <a:pt x="662580" y="0"/>
                  </a:lnTo>
                  <a:cubicBezTo>
                    <a:pt x="672864" y="373226"/>
                    <a:pt x="720206" y="1379280"/>
                    <a:pt x="679731" y="1701335"/>
                  </a:cubicBezTo>
                  <a:cubicBezTo>
                    <a:pt x="639256" y="2023390"/>
                    <a:pt x="550966" y="2027874"/>
                    <a:pt x="363812" y="2088598"/>
                  </a:cubicBezTo>
                  <a:lnTo>
                    <a:pt x="46540" y="2086251"/>
                  </a:lnTo>
                  <a:lnTo>
                    <a:pt x="0" y="209386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       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>
              <a:off x="3269456" y="1847451"/>
              <a:ext cx="499679" cy="338538"/>
            </a:xfrm>
            <a:custGeom>
              <a:avLst/>
              <a:gdLst>
                <a:gd name="connsiteX0" fmla="*/ 0 w 544563"/>
                <a:gd name="connsiteY0" fmla="*/ 137846 h 356921"/>
                <a:gd name="connsiteX1" fmla="*/ 157162 w 544563"/>
                <a:gd name="connsiteY1" fmla="*/ 4496 h 356921"/>
                <a:gd name="connsiteX2" fmla="*/ 385762 w 544563"/>
                <a:gd name="connsiteY2" fmla="*/ 42596 h 356921"/>
                <a:gd name="connsiteX3" fmla="*/ 523875 w 544563"/>
                <a:gd name="connsiteY3" fmla="*/ 152133 h 356921"/>
                <a:gd name="connsiteX4" fmla="*/ 538162 w 544563"/>
                <a:gd name="connsiteY4" fmla="*/ 280721 h 356921"/>
                <a:gd name="connsiteX5" fmla="*/ 466725 w 544563"/>
                <a:gd name="connsiteY5" fmla="*/ 356921 h 356921"/>
                <a:gd name="connsiteX6" fmla="*/ 0 w 544563"/>
                <a:gd name="connsiteY6" fmla="*/ 137846 h 356921"/>
                <a:gd name="connsiteX0" fmla="*/ 0 w 538819"/>
                <a:gd name="connsiteY0" fmla="*/ 137846 h 356921"/>
                <a:gd name="connsiteX1" fmla="*/ 157162 w 538819"/>
                <a:gd name="connsiteY1" fmla="*/ 4496 h 356921"/>
                <a:gd name="connsiteX2" fmla="*/ 385762 w 538819"/>
                <a:gd name="connsiteY2" fmla="*/ 42596 h 356921"/>
                <a:gd name="connsiteX3" fmla="*/ 523875 w 538819"/>
                <a:gd name="connsiteY3" fmla="*/ 152133 h 356921"/>
                <a:gd name="connsiteX4" fmla="*/ 528637 w 538819"/>
                <a:gd name="connsiteY4" fmla="*/ 275958 h 356921"/>
                <a:gd name="connsiteX5" fmla="*/ 466725 w 538819"/>
                <a:gd name="connsiteY5" fmla="*/ 356921 h 356921"/>
                <a:gd name="connsiteX6" fmla="*/ 0 w 538819"/>
                <a:gd name="connsiteY6" fmla="*/ 137846 h 356921"/>
                <a:gd name="connsiteX0" fmla="*/ 0 w 534587"/>
                <a:gd name="connsiteY0" fmla="*/ 137668 h 356743"/>
                <a:gd name="connsiteX1" fmla="*/ 157162 w 534587"/>
                <a:gd name="connsiteY1" fmla="*/ 4318 h 356743"/>
                <a:gd name="connsiteX2" fmla="*/ 385762 w 534587"/>
                <a:gd name="connsiteY2" fmla="*/ 42418 h 356743"/>
                <a:gd name="connsiteX3" fmla="*/ 514350 w 534587"/>
                <a:gd name="connsiteY3" fmla="*/ 140049 h 356743"/>
                <a:gd name="connsiteX4" fmla="*/ 528637 w 534587"/>
                <a:gd name="connsiteY4" fmla="*/ 275780 h 356743"/>
                <a:gd name="connsiteX5" fmla="*/ 466725 w 534587"/>
                <a:gd name="connsiteY5" fmla="*/ 356743 h 356743"/>
                <a:gd name="connsiteX6" fmla="*/ 0 w 534587"/>
                <a:gd name="connsiteY6" fmla="*/ 137668 h 356743"/>
                <a:gd name="connsiteX0" fmla="*/ 0 w 537617"/>
                <a:gd name="connsiteY0" fmla="*/ 144444 h 363519"/>
                <a:gd name="connsiteX1" fmla="*/ 157162 w 537617"/>
                <a:gd name="connsiteY1" fmla="*/ 11094 h 363519"/>
                <a:gd name="connsiteX2" fmla="*/ 328612 w 537617"/>
                <a:gd name="connsiteY2" fmla="*/ 23001 h 363519"/>
                <a:gd name="connsiteX3" fmla="*/ 514350 w 537617"/>
                <a:gd name="connsiteY3" fmla="*/ 146825 h 363519"/>
                <a:gd name="connsiteX4" fmla="*/ 528637 w 537617"/>
                <a:gd name="connsiteY4" fmla="*/ 282556 h 363519"/>
                <a:gd name="connsiteX5" fmla="*/ 466725 w 537617"/>
                <a:gd name="connsiteY5" fmla="*/ 363519 h 363519"/>
                <a:gd name="connsiteX6" fmla="*/ 0 w 537617"/>
                <a:gd name="connsiteY6" fmla="*/ 144444 h 363519"/>
                <a:gd name="connsiteX0" fmla="*/ 0 w 537617"/>
                <a:gd name="connsiteY0" fmla="*/ 132155 h 351230"/>
                <a:gd name="connsiteX1" fmla="*/ 97630 w 537617"/>
                <a:gd name="connsiteY1" fmla="*/ 20237 h 351230"/>
                <a:gd name="connsiteX2" fmla="*/ 328612 w 537617"/>
                <a:gd name="connsiteY2" fmla="*/ 10712 h 351230"/>
                <a:gd name="connsiteX3" fmla="*/ 514350 w 537617"/>
                <a:gd name="connsiteY3" fmla="*/ 134536 h 351230"/>
                <a:gd name="connsiteX4" fmla="*/ 528637 w 537617"/>
                <a:gd name="connsiteY4" fmla="*/ 270267 h 351230"/>
                <a:gd name="connsiteX5" fmla="*/ 466725 w 537617"/>
                <a:gd name="connsiteY5" fmla="*/ 351230 h 351230"/>
                <a:gd name="connsiteX6" fmla="*/ 0 w 537617"/>
                <a:gd name="connsiteY6" fmla="*/ 132155 h 351230"/>
                <a:gd name="connsiteX0" fmla="*/ 0 w 537617"/>
                <a:gd name="connsiteY0" fmla="*/ 132839 h 351914"/>
                <a:gd name="connsiteX1" fmla="*/ 97630 w 537617"/>
                <a:gd name="connsiteY1" fmla="*/ 20921 h 351914"/>
                <a:gd name="connsiteX2" fmla="*/ 328612 w 537617"/>
                <a:gd name="connsiteY2" fmla="*/ 11396 h 351914"/>
                <a:gd name="connsiteX3" fmla="*/ 514350 w 537617"/>
                <a:gd name="connsiteY3" fmla="*/ 135220 h 351914"/>
                <a:gd name="connsiteX4" fmla="*/ 528637 w 537617"/>
                <a:gd name="connsiteY4" fmla="*/ 270951 h 351914"/>
                <a:gd name="connsiteX5" fmla="*/ 466725 w 537617"/>
                <a:gd name="connsiteY5" fmla="*/ 351914 h 351914"/>
                <a:gd name="connsiteX6" fmla="*/ 0 w 537617"/>
                <a:gd name="connsiteY6" fmla="*/ 132839 h 351914"/>
                <a:gd name="connsiteX0" fmla="*/ 0 w 540256"/>
                <a:gd name="connsiteY0" fmla="*/ 133872 h 352947"/>
                <a:gd name="connsiteX1" fmla="*/ 97630 w 540256"/>
                <a:gd name="connsiteY1" fmla="*/ 21954 h 352947"/>
                <a:gd name="connsiteX2" fmla="*/ 285750 w 540256"/>
                <a:gd name="connsiteY2" fmla="*/ 10048 h 352947"/>
                <a:gd name="connsiteX3" fmla="*/ 514350 w 540256"/>
                <a:gd name="connsiteY3" fmla="*/ 136253 h 352947"/>
                <a:gd name="connsiteX4" fmla="*/ 528637 w 540256"/>
                <a:gd name="connsiteY4" fmla="*/ 271984 h 352947"/>
                <a:gd name="connsiteX5" fmla="*/ 466725 w 540256"/>
                <a:gd name="connsiteY5" fmla="*/ 352947 h 352947"/>
                <a:gd name="connsiteX6" fmla="*/ 0 w 540256"/>
                <a:gd name="connsiteY6" fmla="*/ 133872 h 352947"/>
                <a:gd name="connsiteX0" fmla="*/ 0 w 531052"/>
                <a:gd name="connsiteY0" fmla="*/ 132824 h 351899"/>
                <a:gd name="connsiteX1" fmla="*/ 97630 w 531052"/>
                <a:gd name="connsiteY1" fmla="*/ 20906 h 351899"/>
                <a:gd name="connsiteX2" fmla="*/ 285750 w 531052"/>
                <a:gd name="connsiteY2" fmla="*/ 9000 h 351899"/>
                <a:gd name="connsiteX3" fmla="*/ 478632 w 531052"/>
                <a:gd name="connsiteY3" fmla="*/ 120918 h 351899"/>
                <a:gd name="connsiteX4" fmla="*/ 528637 w 531052"/>
                <a:gd name="connsiteY4" fmla="*/ 270936 h 351899"/>
                <a:gd name="connsiteX5" fmla="*/ 466725 w 531052"/>
                <a:gd name="connsiteY5" fmla="*/ 351899 h 351899"/>
                <a:gd name="connsiteX6" fmla="*/ 0 w 531052"/>
                <a:gd name="connsiteY6" fmla="*/ 132824 h 351899"/>
                <a:gd name="connsiteX0" fmla="*/ 0 w 518147"/>
                <a:gd name="connsiteY0" fmla="*/ 132824 h 351899"/>
                <a:gd name="connsiteX1" fmla="*/ 97630 w 518147"/>
                <a:gd name="connsiteY1" fmla="*/ 20906 h 351899"/>
                <a:gd name="connsiteX2" fmla="*/ 285750 w 518147"/>
                <a:gd name="connsiteY2" fmla="*/ 9000 h 351899"/>
                <a:gd name="connsiteX3" fmla="*/ 478632 w 518147"/>
                <a:gd name="connsiteY3" fmla="*/ 120918 h 351899"/>
                <a:gd name="connsiteX4" fmla="*/ 514349 w 518147"/>
                <a:gd name="connsiteY4" fmla="*/ 256648 h 351899"/>
                <a:gd name="connsiteX5" fmla="*/ 466725 w 518147"/>
                <a:gd name="connsiteY5" fmla="*/ 351899 h 351899"/>
                <a:gd name="connsiteX6" fmla="*/ 0 w 518147"/>
                <a:gd name="connsiteY6" fmla="*/ 132824 h 351899"/>
                <a:gd name="connsiteX0" fmla="*/ 0 w 520882"/>
                <a:gd name="connsiteY0" fmla="*/ 132824 h 351899"/>
                <a:gd name="connsiteX1" fmla="*/ 97630 w 520882"/>
                <a:gd name="connsiteY1" fmla="*/ 20906 h 351899"/>
                <a:gd name="connsiteX2" fmla="*/ 285750 w 520882"/>
                <a:gd name="connsiteY2" fmla="*/ 9000 h 351899"/>
                <a:gd name="connsiteX3" fmla="*/ 478632 w 520882"/>
                <a:gd name="connsiteY3" fmla="*/ 120918 h 351899"/>
                <a:gd name="connsiteX4" fmla="*/ 514349 w 520882"/>
                <a:gd name="connsiteY4" fmla="*/ 256648 h 351899"/>
                <a:gd name="connsiteX5" fmla="*/ 466725 w 520882"/>
                <a:gd name="connsiteY5" fmla="*/ 351899 h 351899"/>
                <a:gd name="connsiteX6" fmla="*/ 0 w 520882"/>
                <a:gd name="connsiteY6" fmla="*/ 132824 h 351899"/>
                <a:gd name="connsiteX0" fmla="*/ 0 w 522901"/>
                <a:gd name="connsiteY0" fmla="*/ 132824 h 351899"/>
                <a:gd name="connsiteX1" fmla="*/ 97630 w 522901"/>
                <a:gd name="connsiteY1" fmla="*/ 20906 h 351899"/>
                <a:gd name="connsiteX2" fmla="*/ 285750 w 522901"/>
                <a:gd name="connsiteY2" fmla="*/ 9000 h 351899"/>
                <a:gd name="connsiteX3" fmla="*/ 478632 w 522901"/>
                <a:gd name="connsiteY3" fmla="*/ 120918 h 351899"/>
                <a:gd name="connsiteX4" fmla="*/ 516730 w 522901"/>
                <a:gd name="connsiteY4" fmla="*/ 268555 h 351899"/>
                <a:gd name="connsiteX5" fmla="*/ 466725 w 522901"/>
                <a:gd name="connsiteY5" fmla="*/ 351899 h 351899"/>
                <a:gd name="connsiteX6" fmla="*/ 0 w 522901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66264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32321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7165"/>
                <a:gd name="connsiteY0" fmla="*/ 129585 h 348660"/>
                <a:gd name="connsiteX1" fmla="*/ 97630 w 517165"/>
                <a:gd name="connsiteY1" fmla="*/ 17667 h 348660"/>
                <a:gd name="connsiteX2" fmla="*/ 285750 w 517165"/>
                <a:gd name="connsiteY2" fmla="*/ 5761 h 348660"/>
                <a:gd name="connsiteX3" fmla="*/ 437112 w 517165"/>
                <a:gd name="connsiteY3" fmla="*/ 73291 h 348660"/>
                <a:gd name="connsiteX4" fmla="*/ 516730 w 517165"/>
                <a:gd name="connsiteY4" fmla="*/ 231373 h 348660"/>
                <a:gd name="connsiteX5" fmla="*/ 466725 w 517165"/>
                <a:gd name="connsiteY5" fmla="*/ 348660 h 348660"/>
                <a:gd name="connsiteX6" fmla="*/ 0 w 517165"/>
                <a:gd name="connsiteY6" fmla="*/ 129585 h 348660"/>
                <a:gd name="connsiteX0" fmla="*/ 0 w 509930"/>
                <a:gd name="connsiteY0" fmla="*/ 129585 h 348660"/>
                <a:gd name="connsiteX1" fmla="*/ 97630 w 509930"/>
                <a:gd name="connsiteY1" fmla="*/ 17667 h 348660"/>
                <a:gd name="connsiteX2" fmla="*/ 285750 w 509930"/>
                <a:gd name="connsiteY2" fmla="*/ 5761 h 348660"/>
                <a:gd name="connsiteX3" fmla="*/ 437112 w 509930"/>
                <a:gd name="connsiteY3" fmla="*/ 73291 h 348660"/>
                <a:gd name="connsiteX4" fmla="*/ 509404 w 509930"/>
                <a:gd name="connsiteY4" fmla="*/ 205264 h 348660"/>
                <a:gd name="connsiteX5" fmla="*/ 466725 w 509930"/>
                <a:gd name="connsiteY5" fmla="*/ 348660 h 348660"/>
                <a:gd name="connsiteX6" fmla="*/ 0 w 509930"/>
                <a:gd name="connsiteY6" fmla="*/ 129585 h 348660"/>
                <a:gd name="connsiteX0" fmla="*/ 0 w 509930"/>
                <a:gd name="connsiteY0" fmla="*/ 147196 h 366271"/>
                <a:gd name="connsiteX1" fmla="*/ 97630 w 509930"/>
                <a:gd name="connsiteY1" fmla="*/ 35278 h 366271"/>
                <a:gd name="connsiteX2" fmla="*/ 285750 w 509930"/>
                <a:gd name="connsiteY2" fmla="*/ 2484 h 366271"/>
                <a:gd name="connsiteX3" fmla="*/ 437112 w 509930"/>
                <a:gd name="connsiteY3" fmla="*/ 90902 h 366271"/>
                <a:gd name="connsiteX4" fmla="*/ 509404 w 509930"/>
                <a:gd name="connsiteY4" fmla="*/ 222875 h 366271"/>
                <a:gd name="connsiteX5" fmla="*/ 466725 w 509930"/>
                <a:gd name="connsiteY5" fmla="*/ 366271 h 366271"/>
                <a:gd name="connsiteX6" fmla="*/ 0 w 509930"/>
                <a:gd name="connsiteY6" fmla="*/ 147196 h 366271"/>
                <a:gd name="connsiteX0" fmla="*/ 0 w 509930"/>
                <a:gd name="connsiteY0" fmla="*/ 150064 h 369139"/>
                <a:gd name="connsiteX1" fmla="*/ 97630 w 509930"/>
                <a:gd name="connsiteY1" fmla="*/ 25091 h 369139"/>
                <a:gd name="connsiteX2" fmla="*/ 285750 w 509930"/>
                <a:gd name="connsiteY2" fmla="*/ 5352 h 369139"/>
                <a:gd name="connsiteX3" fmla="*/ 437112 w 509930"/>
                <a:gd name="connsiteY3" fmla="*/ 93770 h 369139"/>
                <a:gd name="connsiteX4" fmla="*/ 509404 w 509930"/>
                <a:gd name="connsiteY4" fmla="*/ 225743 h 369139"/>
                <a:gd name="connsiteX5" fmla="*/ 466725 w 509930"/>
                <a:gd name="connsiteY5" fmla="*/ 369139 h 369139"/>
                <a:gd name="connsiteX6" fmla="*/ 0 w 509930"/>
                <a:gd name="connsiteY6" fmla="*/ 150064 h 369139"/>
                <a:gd name="connsiteX0" fmla="*/ 0 w 510053"/>
                <a:gd name="connsiteY0" fmla="*/ 150064 h 371750"/>
                <a:gd name="connsiteX1" fmla="*/ 97630 w 510053"/>
                <a:gd name="connsiteY1" fmla="*/ 25091 h 371750"/>
                <a:gd name="connsiteX2" fmla="*/ 285750 w 510053"/>
                <a:gd name="connsiteY2" fmla="*/ 5352 h 371750"/>
                <a:gd name="connsiteX3" fmla="*/ 437112 w 510053"/>
                <a:gd name="connsiteY3" fmla="*/ 93770 h 371750"/>
                <a:gd name="connsiteX4" fmla="*/ 509404 w 510053"/>
                <a:gd name="connsiteY4" fmla="*/ 225743 h 371750"/>
                <a:gd name="connsiteX5" fmla="*/ 469168 w 510053"/>
                <a:gd name="connsiteY5" fmla="*/ 371750 h 371750"/>
                <a:gd name="connsiteX6" fmla="*/ 0 w 510053"/>
                <a:gd name="connsiteY6" fmla="*/ 150064 h 371750"/>
                <a:gd name="connsiteX0" fmla="*/ 0 w 510053"/>
                <a:gd name="connsiteY0" fmla="*/ 152193 h 373879"/>
                <a:gd name="connsiteX1" fmla="*/ 97630 w 510053"/>
                <a:gd name="connsiteY1" fmla="*/ 27220 h 373879"/>
                <a:gd name="connsiteX2" fmla="*/ 271097 w 510053"/>
                <a:gd name="connsiteY2" fmla="*/ 4870 h 373879"/>
                <a:gd name="connsiteX3" fmla="*/ 437112 w 510053"/>
                <a:gd name="connsiteY3" fmla="*/ 95899 h 373879"/>
                <a:gd name="connsiteX4" fmla="*/ 509404 w 510053"/>
                <a:gd name="connsiteY4" fmla="*/ 227872 h 373879"/>
                <a:gd name="connsiteX5" fmla="*/ 469168 w 510053"/>
                <a:gd name="connsiteY5" fmla="*/ 373879 h 373879"/>
                <a:gd name="connsiteX6" fmla="*/ 0 w 510053"/>
                <a:gd name="connsiteY6" fmla="*/ 152193 h 373879"/>
                <a:gd name="connsiteX0" fmla="*/ 0 w 510053"/>
                <a:gd name="connsiteY0" fmla="*/ 150006 h 371692"/>
                <a:gd name="connsiteX1" fmla="*/ 82975 w 510053"/>
                <a:gd name="connsiteY1" fmla="*/ 35476 h 371692"/>
                <a:gd name="connsiteX2" fmla="*/ 271097 w 510053"/>
                <a:gd name="connsiteY2" fmla="*/ 2683 h 371692"/>
                <a:gd name="connsiteX3" fmla="*/ 437112 w 510053"/>
                <a:gd name="connsiteY3" fmla="*/ 93712 h 371692"/>
                <a:gd name="connsiteX4" fmla="*/ 509404 w 510053"/>
                <a:gd name="connsiteY4" fmla="*/ 225685 h 371692"/>
                <a:gd name="connsiteX5" fmla="*/ 469168 w 510053"/>
                <a:gd name="connsiteY5" fmla="*/ 371692 h 371692"/>
                <a:gd name="connsiteX6" fmla="*/ 0 w 510053"/>
                <a:gd name="connsiteY6" fmla="*/ 150006 h 371692"/>
                <a:gd name="connsiteX0" fmla="*/ 0 w 512496"/>
                <a:gd name="connsiteY0" fmla="*/ 160606 h 371849"/>
                <a:gd name="connsiteX1" fmla="*/ 85418 w 512496"/>
                <a:gd name="connsiteY1" fmla="*/ 35633 h 371849"/>
                <a:gd name="connsiteX2" fmla="*/ 273540 w 512496"/>
                <a:gd name="connsiteY2" fmla="*/ 2840 h 371849"/>
                <a:gd name="connsiteX3" fmla="*/ 439555 w 512496"/>
                <a:gd name="connsiteY3" fmla="*/ 93869 h 371849"/>
                <a:gd name="connsiteX4" fmla="*/ 511847 w 512496"/>
                <a:gd name="connsiteY4" fmla="*/ 225842 h 371849"/>
                <a:gd name="connsiteX5" fmla="*/ 471611 w 512496"/>
                <a:gd name="connsiteY5" fmla="*/ 371849 h 371849"/>
                <a:gd name="connsiteX6" fmla="*/ 0 w 512496"/>
                <a:gd name="connsiteY6" fmla="*/ 160606 h 371849"/>
                <a:gd name="connsiteX0" fmla="*/ 0 w 512496"/>
                <a:gd name="connsiteY0" fmla="*/ 160113 h 371356"/>
                <a:gd name="connsiteX1" fmla="*/ 85418 w 512496"/>
                <a:gd name="connsiteY1" fmla="*/ 35140 h 371356"/>
                <a:gd name="connsiteX2" fmla="*/ 273540 w 512496"/>
                <a:gd name="connsiteY2" fmla="*/ 2347 h 371356"/>
                <a:gd name="connsiteX3" fmla="*/ 451766 w 512496"/>
                <a:gd name="connsiteY3" fmla="*/ 85543 h 371356"/>
                <a:gd name="connsiteX4" fmla="*/ 511847 w 512496"/>
                <a:gd name="connsiteY4" fmla="*/ 225349 h 371356"/>
                <a:gd name="connsiteX5" fmla="*/ 471611 w 512496"/>
                <a:gd name="connsiteY5" fmla="*/ 371356 h 371356"/>
                <a:gd name="connsiteX6" fmla="*/ 0 w 512496"/>
                <a:gd name="connsiteY6" fmla="*/ 160113 h 371356"/>
                <a:gd name="connsiteX0" fmla="*/ 0 w 512496"/>
                <a:gd name="connsiteY0" fmla="*/ 159951 h 371194"/>
                <a:gd name="connsiteX1" fmla="*/ 85418 w 512496"/>
                <a:gd name="connsiteY1" fmla="*/ 34978 h 371194"/>
                <a:gd name="connsiteX2" fmla="*/ 273540 w 512496"/>
                <a:gd name="connsiteY2" fmla="*/ 2185 h 371194"/>
                <a:gd name="connsiteX3" fmla="*/ 444439 w 512496"/>
                <a:gd name="connsiteY3" fmla="*/ 82770 h 371194"/>
                <a:gd name="connsiteX4" fmla="*/ 511847 w 512496"/>
                <a:gd name="connsiteY4" fmla="*/ 225187 h 371194"/>
                <a:gd name="connsiteX5" fmla="*/ 471611 w 512496"/>
                <a:gd name="connsiteY5" fmla="*/ 371194 h 371194"/>
                <a:gd name="connsiteX6" fmla="*/ 0 w 512496"/>
                <a:gd name="connsiteY6" fmla="*/ 159951 h 371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2496" h="371194">
                  <a:moveTo>
                    <a:pt x="0" y="159951"/>
                  </a:moveTo>
                  <a:cubicBezTo>
                    <a:pt x="20241" y="117882"/>
                    <a:pt x="39828" y="61272"/>
                    <a:pt x="85418" y="34978"/>
                  </a:cubicBezTo>
                  <a:cubicBezTo>
                    <a:pt x="131008" y="8684"/>
                    <a:pt x="213703" y="-5780"/>
                    <a:pt x="273540" y="2185"/>
                  </a:cubicBezTo>
                  <a:cubicBezTo>
                    <a:pt x="333377" y="10150"/>
                    <a:pt x="404721" y="45603"/>
                    <a:pt x="444439" y="82770"/>
                  </a:cubicBezTo>
                  <a:cubicBezTo>
                    <a:pt x="484157" y="119937"/>
                    <a:pt x="506504" y="178857"/>
                    <a:pt x="511847" y="225187"/>
                  </a:cubicBezTo>
                  <a:cubicBezTo>
                    <a:pt x="517190" y="271517"/>
                    <a:pt x="488279" y="343413"/>
                    <a:pt x="471611" y="371194"/>
                  </a:cubicBezTo>
                  <a:lnTo>
                    <a:pt x="0" y="159951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 flipH="1">
            <a:off x="6275314" y="2930979"/>
            <a:ext cx="219456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7156965" y="2791989"/>
            <a:ext cx="606073" cy="269661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6" name="Straight Arrow Connector 75"/>
          <p:cNvCxnSpPr/>
          <p:nvPr/>
        </p:nvCxnSpPr>
        <p:spPr>
          <a:xfrm flipV="1">
            <a:off x="5504726" y="2548426"/>
            <a:ext cx="1" cy="900606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5257800" y="2807240"/>
            <a:ext cx="493853" cy="27667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5764504" y="2480930"/>
            <a:ext cx="532330" cy="247799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5787299" y="2430381"/>
            <a:ext cx="478580" cy="27667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07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30" grpId="0"/>
      <p:bldP spid="31" grpId="0"/>
      <p:bldP spid="40" grpId="0"/>
      <p:bldP spid="41" grpId="0"/>
      <p:bldP spid="42" grpId="0" animBg="1"/>
      <p:bldP spid="43" grpId="0"/>
      <p:bldP spid="44" grpId="0"/>
      <p:bldP spid="46" grpId="0" animBg="1"/>
      <p:bldP spid="47" grpId="0"/>
      <p:bldP spid="49" grpId="0"/>
      <p:bldP spid="50" grpId="0"/>
      <p:bldP spid="51" grpId="0"/>
      <p:bldP spid="52" grpId="0"/>
      <p:bldP spid="61" grpId="0" animBg="1"/>
      <p:bldP spid="63" grpId="0"/>
      <p:bldP spid="64" grpId="0"/>
      <p:bldP spid="65" grpId="0"/>
      <p:bldP spid="66" grpId="0"/>
      <p:bldP spid="6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ed Rectangle 28"/>
          <p:cNvSpPr/>
          <p:nvPr/>
        </p:nvSpPr>
        <p:spPr>
          <a:xfrm>
            <a:off x="711540" y="1439260"/>
            <a:ext cx="5615265" cy="2258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7547314" y="1191290"/>
            <a:ext cx="629736" cy="2258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90209" y="1191290"/>
            <a:ext cx="6356122" cy="22807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6568248" y="966204"/>
            <a:ext cx="872214" cy="2258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1871500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2102" y="2090304"/>
            <a:ext cx="4686588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 space occupied by the machinery </a:t>
            </a:r>
          </a:p>
        </p:txBody>
      </p:sp>
      <p:sp>
        <p:nvSpPr>
          <p:cNvPr id="7" name="Rectangle 6"/>
          <p:cNvSpPr/>
          <p:nvPr/>
        </p:nvSpPr>
        <p:spPr>
          <a:xfrm>
            <a:off x="4531799" y="2090304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35005" y="2090304"/>
            <a:ext cx="1143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0 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775" y="2857848"/>
            <a:ext cx="4994564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 space occupied by 20 work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23352" y="2857848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30259" y="2857848"/>
            <a:ext cx="555093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02648" y="2864453"/>
            <a:ext cx="337431" cy="3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985352" y="2857848"/>
            <a:ext cx="91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.08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23352" y="3223796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30259" y="3223796"/>
            <a:ext cx="1012293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.6 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57501" y="2465070"/>
            <a:ext cx="4994564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he space occupied by 1 worker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115229" y="2465070"/>
            <a:ext cx="112941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.08 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75889" y="2465070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81680" y="3657600"/>
            <a:ext cx="5105399" cy="309976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0525" y="3638550"/>
            <a:ext cx="531637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air </a:t>
            </a:r>
            <a:r>
              <a:rPr lang="en-US" sz="1400" b="1" dirty="0">
                <a:solidFill>
                  <a:srgbClr val="0000FF"/>
                </a:solidFill>
                <a:latin typeface="Bookman Old Style"/>
              </a:rPr>
              <a:t>that the shed can hold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is </a:t>
            </a:r>
            <a:r>
              <a:rPr lang="en-US" sz="15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1128.75 </a:t>
            </a:r>
            <a:r>
              <a:rPr lang="en-US" sz="15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m</a:t>
            </a:r>
            <a:r>
              <a:rPr lang="en-US" sz="1500" b="1" baseline="30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3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4800" y="157000"/>
            <a:ext cx="82301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Shanta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runs an industry in a shed which is in the shape of a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cuboid surmounted by a half cylinder. If the base of the shed i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dimensions 15m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× </a:t>
            </a:r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7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m, and the height of the cuboidal portion is 8m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find the volume of air that the shed can hold. Further, suppos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the machinery in the shed occupies a total space of 300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, and ther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are 20 workers, each of whom occupy about 0.08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3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ace on an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average. Then, how much air is in the shed? (Take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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= 22/7)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6013106" y="1885950"/>
            <a:ext cx="2749894" cy="1474398"/>
            <a:chOff x="3267073" y="1790700"/>
            <a:chExt cx="2524917" cy="1066800"/>
          </a:xfrm>
        </p:grpSpPr>
        <p:sp>
          <p:nvSpPr>
            <p:cNvPr id="62" name="Cube 3"/>
            <p:cNvSpPr/>
            <p:nvPr/>
          </p:nvSpPr>
          <p:spPr>
            <a:xfrm flipH="1">
              <a:off x="3267073" y="1790700"/>
              <a:ext cx="2524125" cy="1066800"/>
            </a:xfrm>
            <a:custGeom>
              <a:avLst/>
              <a:gdLst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12775"/>
                <a:gd name="connsiteX1" fmla="*/ 2205100 w 2438400"/>
                <a:gd name="connsiteY1" fmla="*/ 233300 h 612775"/>
                <a:gd name="connsiteX2" fmla="*/ 2205100 w 2438400"/>
                <a:gd name="connsiteY2" fmla="*/ 609600 h 612775"/>
                <a:gd name="connsiteX3" fmla="*/ 0 w 2438400"/>
                <a:gd name="connsiteY3" fmla="*/ 609600 h 612775"/>
                <a:gd name="connsiteX4" fmla="*/ 0 w 2438400"/>
                <a:gd name="connsiteY4" fmla="*/ 233300 h 612775"/>
                <a:gd name="connsiteX0" fmla="*/ 2205100 w 2438400"/>
                <a:gd name="connsiteY0" fmla="*/ 233300 h 612775"/>
                <a:gd name="connsiteX1" fmla="*/ 2438400 w 2438400"/>
                <a:gd name="connsiteY1" fmla="*/ 0 h 612775"/>
                <a:gd name="connsiteX2" fmla="*/ 2438400 w 2438400"/>
                <a:gd name="connsiteY2" fmla="*/ 376300 h 612775"/>
                <a:gd name="connsiteX3" fmla="*/ 2205100 w 2438400"/>
                <a:gd name="connsiteY3" fmla="*/ 609600 h 612775"/>
                <a:gd name="connsiteX4" fmla="*/ 220510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205100 w 2438400"/>
                <a:gd name="connsiteY3" fmla="*/ 233300 h 612775"/>
                <a:gd name="connsiteX4" fmla="*/ 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438400 w 2438400"/>
                <a:gd name="connsiteY3" fmla="*/ 376300 h 612775"/>
                <a:gd name="connsiteX4" fmla="*/ 2068575 w 2438400"/>
                <a:gd name="connsiteY4" fmla="*/ 612775 h 612775"/>
                <a:gd name="connsiteX5" fmla="*/ 0 w 2438400"/>
                <a:gd name="connsiteY5" fmla="*/ 609600 h 612775"/>
                <a:gd name="connsiteX6" fmla="*/ 0 w 2438400"/>
                <a:gd name="connsiteY6" fmla="*/ 233300 h 612775"/>
                <a:gd name="connsiteX7" fmla="*/ 0 w 2438400"/>
                <a:gd name="connsiteY7" fmla="*/ 233300 h 612775"/>
                <a:gd name="connsiteX8" fmla="*/ 2071750 w 2438400"/>
                <a:gd name="connsiteY8" fmla="*/ 223775 h 612775"/>
                <a:gd name="connsiteX9" fmla="*/ 2438400 w 2438400"/>
                <a:gd name="connsiteY9" fmla="*/ 0 h 612775"/>
                <a:gd name="connsiteX10" fmla="*/ 2068575 w 2438400"/>
                <a:gd name="connsiteY10" fmla="*/ 217425 h 612775"/>
                <a:gd name="connsiteX11" fmla="*/ 2081275 w 2438400"/>
                <a:gd name="connsiteY11" fmla="*/ 600075 h 612775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2050 w 2438400"/>
                <a:gd name="connsiteY9" fmla="*/ 83457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6037 w 2444750"/>
                <a:gd name="connsiteY11" fmla="*/ 608239 h 609600"/>
                <a:gd name="connsiteX0" fmla="*/ 0 w 2489200"/>
                <a:gd name="connsiteY0" fmla="*/ 233300 h 609600"/>
                <a:gd name="connsiteX1" fmla="*/ 2205100 w 2489200"/>
                <a:gd name="connsiteY1" fmla="*/ 233300 h 609600"/>
                <a:gd name="connsiteX2" fmla="*/ 2205100 w 2489200"/>
                <a:gd name="connsiteY2" fmla="*/ 609600 h 609600"/>
                <a:gd name="connsiteX3" fmla="*/ 0 w 2489200"/>
                <a:gd name="connsiteY3" fmla="*/ 609600 h 609600"/>
                <a:gd name="connsiteX4" fmla="*/ 0 w 2489200"/>
                <a:gd name="connsiteY4" fmla="*/ 233300 h 609600"/>
                <a:gd name="connsiteX0" fmla="*/ 2205100 w 2489200"/>
                <a:gd name="connsiteY0" fmla="*/ 233300 h 609600"/>
                <a:gd name="connsiteX1" fmla="*/ 2438400 w 2489200"/>
                <a:gd name="connsiteY1" fmla="*/ 0 h 609600"/>
                <a:gd name="connsiteX2" fmla="*/ 2438400 w 2489200"/>
                <a:gd name="connsiteY2" fmla="*/ 376300 h 609600"/>
                <a:gd name="connsiteX3" fmla="*/ 2205100 w 2489200"/>
                <a:gd name="connsiteY3" fmla="*/ 609600 h 609600"/>
                <a:gd name="connsiteX4" fmla="*/ 2205100 w 2489200"/>
                <a:gd name="connsiteY4" fmla="*/ 233300 h 609600"/>
                <a:gd name="connsiteX0" fmla="*/ 0 w 2489200"/>
                <a:gd name="connsiteY0" fmla="*/ 233300 h 609600"/>
                <a:gd name="connsiteX1" fmla="*/ 233300 w 2489200"/>
                <a:gd name="connsiteY1" fmla="*/ 0 h 609600"/>
                <a:gd name="connsiteX2" fmla="*/ 2438400 w 2489200"/>
                <a:gd name="connsiteY2" fmla="*/ 0 h 609600"/>
                <a:gd name="connsiteX3" fmla="*/ 2205100 w 2489200"/>
                <a:gd name="connsiteY3" fmla="*/ 233300 h 609600"/>
                <a:gd name="connsiteX4" fmla="*/ 0 w 2489200"/>
                <a:gd name="connsiteY4" fmla="*/ 233300 h 609600"/>
                <a:gd name="connsiteX0" fmla="*/ 4762 w 2489200"/>
                <a:gd name="connsiteY0" fmla="*/ 206086 h 609600"/>
                <a:gd name="connsiteX1" fmla="*/ 123763 w 2489200"/>
                <a:gd name="connsiteY1" fmla="*/ 95250 h 609600"/>
                <a:gd name="connsiteX2" fmla="*/ 2428875 w 2489200"/>
                <a:gd name="connsiteY2" fmla="*/ 84365 h 609600"/>
                <a:gd name="connsiteX3" fmla="*/ 2444750 w 2489200"/>
                <a:gd name="connsiteY3" fmla="*/ 492414 h 609600"/>
                <a:gd name="connsiteX4" fmla="*/ 2087625 w 2489200"/>
                <a:gd name="connsiteY4" fmla="*/ 609600 h 609600"/>
                <a:gd name="connsiteX5" fmla="*/ 0 w 2489200"/>
                <a:gd name="connsiteY5" fmla="*/ 609600 h 609600"/>
                <a:gd name="connsiteX6" fmla="*/ 4762 w 2489200"/>
                <a:gd name="connsiteY6" fmla="*/ 206086 h 609600"/>
                <a:gd name="connsiteX7" fmla="*/ 4762 w 2489200"/>
                <a:gd name="connsiteY7" fmla="*/ 208807 h 609600"/>
                <a:gd name="connsiteX8" fmla="*/ 2071750 w 2489200"/>
                <a:gd name="connsiteY8" fmla="*/ 223775 h 609600"/>
                <a:gd name="connsiteX9" fmla="*/ 2489200 w 2489200"/>
                <a:gd name="connsiteY9" fmla="*/ 102507 h 609600"/>
                <a:gd name="connsiteX10" fmla="*/ 2068575 w 2489200"/>
                <a:gd name="connsiteY10" fmla="*/ 217425 h 609600"/>
                <a:gd name="connsiteX11" fmla="*/ 2086037 w 2489200"/>
                <a:gd name="connsiteY11" fmla="*/ 608239 h 609600"/>
                <a:gd name="connsiteX0" fmla="*/ 0 w 2490853"/>
                <a:gd name="connsiteY0" fmla="*/ 233300 h 609600"/>
                <a:gd name="connsiteX1" fmla="*/ 2205100 w 2490853"/>
                <a:gd name="connsiteY1" fmla="*/ 233300 h 609600"/>
                <a:gd name="connsiteX2" fmla="*/ 2205100 w 2490853"/>
                <a:gd name="connsiteY2" fmla="*/ 609600 h 609600"/>
                <a:gd name="connsiteX3" fmla="*/ 0 w 2490853"/>
                <a:gd name="connsiteY3" fmla="*/ 609600 h 609600"/>
                <a:gd name="connsiteX4" fmla="*/ 0 w 2490853"/>
                <a:gd name="connsiteY4" fmla="*/ 233300 h 609600"/>
                <a:gd name="connsiteX0" fmla="*/ 2205100 w 2490853"/>
                <a:gd name="connsiteY0" fmla="*/ 233300 h 609600"/>
                <a:gd name="connsiteX1" fmla="*/ 2438400 w 2490853"/>
                <a:gd name="connsiteY1" fmla="*/ 0 h 609600"/>
                <a:gd name="connsiteX2" fmla="*/ 2438400 w 2490853"/>
                <a:gd name="connsiteY2" fmla="*/ 376300 h 609600"/>
                <a:gd name="connsiteX3" fmla="*/ 2205100 w 2490853"/>
                <a:gd name="connsiteY3" fmla="*/ 609600 h 609600"/>
                <a:gd name="connsiteX4" fmla="*/ 2205100 w 2490853"/>
                <a:gd name="connsiteY4" fmla="*/ 233300 h 609600"/>
                <a:gd name="connsiteX0" fmla="*/ 0 w 2490853"/>
                <a:gd name="connsiteY0" fmla="*/ 233300 h 609600"/>
                <a:gd name="connsiteX1" fmla="*/ 233300 w 2490853"/>
                <a:gd name="connsiteY1" fmla="*/ 0 h 609600"/>
                <a:gd name="connsiteX2" fmla="*/ 2438400 w 2490853"/>
                <a:gd name="connsiteY2" fmla="*/ 0 h 609600"/>
                <a:gd name="connsiteX3" fmla="*/ 2205100 w 2490853"/>
                <a:gd name="connsiteY3" fmla="*/ 233300 h 609600"/>
                <a:gd name="connsiteX4" fmla="*/ 0 w 2490853"/>
                <a:gd name="connsiteY4" fmla="*/ 233300 h 609600"/>
                <a:gd name="connsiteX0" fmla="*/ 4762 w 2490853"/>
                <a:gd name="connsiteY0" fmla="*/ 206086 h 609600"/>
                <a:gd name="connsiteX1" fmla="*/ 123763 w 2490853"/>
                <a:gd name="connsiteY1" fmla="*/ 95250 h 609600"/>
                <a:gd name="connsiteX2" fmla="*/ 2490788 w 2490853"/>
                <a:gd name="connsiteY2" fmla="*/ 108858 h 609600"/>
                <a:gd name="connsiteX3" fmla="*/ 2444750 w 2490853"/>
                <a:gd name="connsiteY3" fmla="*/ 492414 h 609600"/>
                <a:gd name="connsiteX4" fmla="*/ 2087625 w 2490853"/>
                <a:gd name="connsiteY4" fmla="*/ 609600 h 609600"/>
                <a:gd name="connsiteX5" fmla="*/ 0 w 2490853"/>
                <a:gd name="connsiteY5" fmla="*/ 609600 h 609600"/>
                <a:gd name="connsiteX6" fmla="*/ 4762 w 2490853"/>
                <a:gd name="connsiteY6" fmla="*/ 206086 h 609600"/>
                <a:gd name="connsiteX7" fmla="*/ 4762 w 2490853"/>
                <a:gd name="connsiteY7" fmla="*/ 208807 h 609600"/>
                <a:gd name="connsiteX8" fmla="*/ 2071750 w 2490853"/>
                <a:gd name="connsiteY8" fmla="*/ 223775 h 609600"/>
                <a:gd name="connsiteX9" fmla="*/ 2489200 w 2490853"/>
                <a:gd name="connsiteY9" fmla="*/ 102507 h 609600"/>
                <a:gd name="connsiteX10" fmla="*/ 2068575 w 2490853"/>
                <a:gd name="connsiteY10" fmla="*/ 217425 h 609600"/>
                <a:gd name="connsiteX11" fmla="*/ 2086037 w 2490853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490788 w 2520950"/>
                <a:gd name="connsiteY2" fmla="*/ 108858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3009"/>
                <a:gd name="connsiteY0" fmla="*/ 233300 h 609600"/>
                <a:gd name="connsiteX1" fmla="*/ 2205100 w 2523009"/>
                <a:gd name="connsiteY1" fmla="*/ 233300 h 609600"/>
                <a:gd name="connsiteX2" fmla="*/ 2205100 w 2523009"/>
                <a:gd name="connsiteY2" fmla="*/ 609600 h 609600"/>
                <a:gd name="connsiteX3" fmla="*/ 0 w 2523009"/>
                <a:gd name="connsiteY3" fmla="*/ 609600 h 609600"/>
                <a:gd name="connsiteX4" fmla="*/ 0 w 2523009"/>
                <a:gd name="connsiteY4" fmla="*/ 233300 h 609600"/>
                <a:gd name="connsiteX0" fmla="*/ 2205100 w 2523009"/>
                <a:gd name="connsiteY0" fmla="*/ 233300 h 609600"/>
                <a:gd name="connsiteX1" fmla="*/ 2438400 w 2523009"/>
                <a:gd name="connsiteY1" fmla="*/ 0 h 609600"/>
                <a:gd name="connsiteX2" fmla="*/ 2438400 w 2523009"/>
                <a:gd name="connsiteY2" fmla="*/ 376300 h 609600"/>
                <a:gd name="connsiteX3" fmla="*/ 2205100 w 2523009"/>
                <a:gd name="connsiteY3" fmla="*/ 609600 h 609600"/>
                <a:gd name="connsiteX4" fmla="*/ 2205100 w 2523009"/>
                <a:gd name="connsiteY4" fmla="*/ 233300 h 609600"/>
                <a:gd name="connsiteX0" fmla="*/ 0 w 2523009"/>
                <a:gd name="connsiteY0" fmla="*/ 233300 h 609600"/>
                <a:gd name="connsiteX1" fmla="*/ 233300 w 2523009"/>
                <a:gd name="connsiteY1" fmla="*/ 0 h 609600"/>
                <a:gd name="connsiteX2" fmla="*/ 2438400 w 2523009"/>
                <a:gd name="connsiteY2" fmla="*/ 0 h 609600"/>
                <a:gd name="connsiteX3" fmla="*/ 2205100 w 2523009"/>
                <a:gd name="connsiteY3" fmla="*/ 233300 h 609600"/>
                <a:gd name="connsiteX4" fmla="*/ 0 w 2523009"/>
                <a:gd name="connsiteY4" fmla="*/ 233300 h 609600"/>
                <a:gd name="connsiteX0" fmla="*/ 4762 w 2523009"/>
                <a:gd name="connsiteY0" fmla="*/ 206086 h 609600"/>
                <a:gd name="connsiteX1" fmla="*/ 123763 w 2523009"/>
                <a:gd name="connsiteY1" fmla="*/ 95250 h 609600"/>
                <a:gd name="connsiteX2" fmla="*/ 2522538 w 2523009"/>
                <a:gd name="connsiteY2" fmla="*/ 101601 h 609600"/>
                <a:gd name="connsiteX3" fmla="*/ 2520950 w 2523009"/>
                <a:gd name="connsiteY3" fmla="*/ 481529 h 609600"/>
                <a:gd name="connsiteX4" fmla="*/ 2087625 w 2523009"/>
                <a:gd name="connsiteY4" fmla="*/ 609600 h 609600"/>
                <a:gd name="connsiteX5" fmla="*/ 0 w 2523009"/>
                <a:gd name="connsiteY5" fmla="*/ 609600 h 609600"/>
                <a:gd name="connsiteX6" fmla="*/ 4762 w 2523009"/>
                <a:gd name="connsiteY6" fmla="*/ 206086 h 609600"/>
                <a:gd name="connsiteX7" fmla="*/ 4762 w 2523009"/>
                <a:gd name="connsiteY7" fmla="*/ 208807 h 609600"/>
                <a:gd name="connsiteX8" fmla="*/ 2071750 w 2523009"/>
                <a:gd name="connsiteY8" fmla="*/ 223775 h 609600"/>
                <a:gd name="connsiteX9" fmla="*/ 2489200 w 2523009"/>
                <a:gd name="connsiteY9" fmla="*/ 102507 h 609600"/>
                <a:gd name="connsiteX10" fmla="*/ 2068575 w 2523009"/>
                <a:gd name="connsiteY10" fmla="*/ 217425 h 609600"/>
                <a:gd name="connsiteX11" fmla="*/ 2086037 w 2523009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519363 w 2520950"/>
                <a:gd name="connsiteY2" fmla="*/ 116115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4125"/>
                <a:gd name="connsiteY0" fmla="*/ 233300 h 609600"/>
                <a:gd name="connsiteX1" fmla="*/ 2205100 w 2524125"/>
                <a:gd name="connsiteY1" fmla="*/ 233300 h 609600"/>
                <a:gd name="connsiteX2" fmla="*/ 2205100 w 2524125"/>
                <a:gd name="connsiteY2" fmla="*/ 609600 h 609600"/>
                <a:gd name="connsiteX3" fmla="*/ 0 w 2524125"/>
                <a:gd name="connsiteY3" fmla="*/ 609600 h 609600"/>
                <a:gd name="connsiteX4" fmla="*/ 0 w 2524125"/>
                <a:gd name="connsiteY4" fmla="*/ 233300 h 609600"/>
                <a:gd name="connsiteX0" fmla="*/ 2205100 w 2524125"/>
                <a:gd name="connsiteY0" fmla="*/ 233300 h 609600"/>
                <a:gd name="connsiteX1" fmla="*/ 2438400 w 2524125"/>
                <a:gd name="connsiteY1" fmla="*/ 0 h 609600"/>
                <a:gd name="connsiteX2" fmla="*/ 2438400 w 2524125"/>
                <a:gd name="connsiteY2" fmla="*/ 376300 h 609600"/>
                <a:gd name="connsiteX3" fmla="*/ 2205100 w 2524125"/>
                <a:gd name="connsiteY3" fmla="*/ 609600 h 609600"/>
                <a:gd name="connsiteX4" fmla="*/ 2205100 w 2524125"/>
                <a:gd name="connsiteY4" fmla="*/ 233300 h 609600"/>
                <a:gd name="connsiteX0" fmla="*/ 0 w 2524125"/>
                <a:gd name="connsiteY0" fmla="*/ 233300 h 609600"/>
                <a:gd name="connsiteX1" fmla="*/ 233300 w 2524125"/>
                <a:gd name="connsiteY1" fmla="*/ 0 h 609600"/>
                <a:gd name="connsiteX2" fmla="*/ 2438400 w 2524125"/>
                <a:gd name="connsiteY2" fmla="*/ 0 h 609600"/>
                <a:gd name="connsiteX3" fmla="*/ 2205100 w 2524125"/>
                <a:gd name="connsiteY3" fmla="*/ 233300 h 609600"/>
                <a:gd name="connsiteX4" fmla="*/ 0 w 2524125"/>
                <a:gd name="connsiteY4" fmla="*/ 233300 h 609600"/>
                <a:gd name="connsiteX0" fmla="*/ 4762 w 2524125"/>
                <a:gd name="connsiteY0" fmla="*/ 206086 h 609600"/>
                <a:gd name="connsiteX1" fmla="*/ 123763 w 2524125"/>
                <a:gd name="connsiteY1" fmla="*/ 95250 h 609600"/>
                <a:gd name="connsiteX2" fmla="*/ 2519363 w 2524125"/>
                <a:gd name="connsiteY2" fmla="*/ 116115 h 609600"/>
                <a:gd name="connsiteX3" fmla="*/ 2520950 w 2524125"/>
                <a:gd name="connsiteY3" fmla="*/ 481529 h 609600"/>
                <a:gd name="connsiteX4" fmla="*/ 2087625 w 2524125"/>
                <a:gd name="connsiteY4" fmla="*/ 609600 h 609600"/>
                <a:gd name="connsiteX5" fmla="*/ 0 w 2524125"/>
                <a:gd name="connsiteY5" fmla="*/ 609600 h 609600"/>
                <a:gd name="connsiteX6" fmla="*/ 4762 w 2524125"/>
                <a:gd name="connsiteY6" fmla="*/ 206086 h 609600"/>
                <a:gd name="connsiteX7" fmla="*/ 4762 w 2524125"/>
                <a:gd name="connsiteY7" fmla="*/ 208807 h 609600"/>
                <a:gd name="connsiteX8" fmla="*/ 2071750 w 2524125"/>
                <a:gd name="connsiteY8" fmla="*/ 223775 h 609600"/>
                <a:gd name="connsiteX9" fmla="*/ 2524125 w 2524125"/>
                <a:gd name="connsiteY9" fmla="*/ 115207 h 609600"/>
                <a:gd name="connsiteX10" fmla="*/ 2068575 w 2524125"/>
                <a:gd name="connsiteY10" fmla="*/ 217425 h 609600"/>
                <a:gd name="connsiteX11" fmla="*/ 2086037 w 2524125"/>
                <a:gd name="connsiteY11" fmla="*/ 608239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24125" h="609600" stroke="0" extrusionOk="0">
                  <a:moveTo>
                    <a:pt x="0" y="233300"/>
                  </a:moveTo>
                  <a:lnTo>
                    <a:pt x="2205100" y="233300"/>
                  </a:lnTo>
                  <a:lnTo>
                    <a:pt x="2205100" y="609600"/>
                  </a:lnTo>
                  <a:cubicBezTo>
                    <a:pt x="1324017" y="596900"/>
                    <a:pt x="735033" y="609600"/>
                    <a:pt x="0" y="609600"/>
                  </a:cubicBezTo>
                  <a:lnTo>
                    <a:pt x="0" y="233300"/>
                  </a:lnTo>
                  <a:close/>
                </a:path>
                <a:path w="2524125" h="609600" fill="darkenLess" stroke="0" extrusionOk="0">
                  <a:moveTo>
                    <a:pt x="2205100" y="233300"/>
                  </a:moveTo>
                  <a:lnTo>
                    <a:pt x="2438400" y="0"/>
                  </a:lnTo>
                  <a:lnTo>
                    <a:pt x="2438400" y="376300"/>
                  </a:lnTo>
                  <a:lnTo>
                    <a:pt x="2205100" y="609600"/>
                  </a:lnTo>
                  <a:lnTo>
                    <a:pt x="2205100" y="233300"/>
                  </a:lnTo>
                  <a:close/>
                </a:path>
                <a:path w="2524125" h="609600" fill="lightenLess" stroke="0" extrusionOk="0">
                  <a:moveTo>
                    <a:pt x="0" y="233300"/>
                  </a:moveTo>
                  <a:lnTo>
                    <a:pt x="233300" y="0"/>
                  </a:lnTo>
                  <a:lnTo>
                    <a:pt x="2438400" y="0"/>
                  </a:lnTo>
                  <a:lnTo>
                    <a:pt x="2205100" y="233300"/>
                  </a:lnTo>
                  <a:lnTo>
                    <a:pt x="0" y="233300"/>
                  </a:lnTo>
                  <a:close/>
                </a:path>
                <a:path w="2524125" h="609600" fill="none" extrusionOk="0">
                  <a:moveTo>
                    <a:pt x="4762" y="206086"/>
                  </a:moveTo>
                  <a:lnTo>
                    <a:pt x="123763" y="95250"/>
                  </a:lnTo>
                  <a:lnTo>
                    <a:pt x="2519363" y="116115"/>
                  </a:lnTo>
                  <a:cubicBezTo>
                    <a:pt x="2521480" y="280253"/>
                    <a:pt x="2518833" y="317391"/>
                    <a:pt x="2520950" y="481529"/>
                  </a:cubicBezTo>
                  <a:lnTo>
                    <a:pt x="2087625" y="609600"/>
                  </a:lnTo>
                  <a:lnTo>
                    <a:pt x="0" y="609600"/>
                  </a:lnTo>
                  <a:cubicBezTo>
                    <a:pt x="1587" y="475095"/>
                    <a:pt x="3175" y="340591"/>
                    <a:pt x="4762" y="206086"/>
                  </a:cubicBezTo>
                  <a:close/>
                  <a:moveTo>
                    <a:pt x="4762" y="208807"/>
                  </a:moveTo>
                  <a:lnTo>
                    <a:pt x="2071750" y="223775"/>
                  </a:lnTo>
                  <a:lnTo>
                    <a:pt x="2524125" y="115207"/>
                  </a:lnTo>
                  <a:moveTo>
                    <a:pt x="2068575" y="217425"/>
                  </a:moveTo>
                  <a:lnTo>
                    <a:pt x="2086037" y="608239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3" name="Flowchart: Delay 8"/>
            <p:cNvSpPr/>
            <p:nvPr/>
          </p:nvSpPr>
          <p:spPr>
            <a:xfrm rot="16200000">
              <a:off x="4468410" y="862309"/>
              <a:ext cx="355610" cy="2291550"/>
            </a:xfrm>
            <a:custGeom>
              <a:avLst/>
              <a:gdLst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12935"/>
                <a:gd name="connsiteY0" fmla="*/ 0 h 2068068"/>
                <a:gd name="connsiteX1" fmla="*/ 306324 w 612935"/>
                <a:gd name="connsiteY1" fmla="*/ 0 h 2068068"/>
                <a:gd name="connsiteX2" fmla="*/ 612648 w 612935"/>
                <a:gd name="connsiteY2" fmla="*/ 1034034 h 2068068"/>
                <a:gd name="connsiteX3" fmla="*/ 306324 w 612935"/>
                <a:gd name="connsiteY3" fmla="*/ 2068068 h 2068068"/>
                <a:gd name="connsiteX4" fmla="*/ 0 w 612935"/>
                <a:gd name="connsiteY4" fmla="*/ 2068068 h 2068068"/>
                <a:gd name="connsiteX5" fmla="*/ 0 w 612935"/>
                <a:gd name="connsiteY5" fmla="*/ 0 h 2068068"/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28643"/>
                <a:gd name="connsiteY0" fmla="*/ 85643 h 2153711"/>
                <a:gd name="connsiteX1" fmla="*/ 581796 w 628643"/>
                <a:gd name="connsiteY1" fmla="*/ 0 h 2153711"/>
                <a:gd name="connsiteX2" fmla="*/ 612648 w 628643"/>
                <a:gd name="connsiteY2" fmla="*/ 1119677 h 2153711"/>
                <a:gd name="connsiteX3" fmla="*/ 306324 w 628643"/>
                <a:gd name="connsiteY3" fmla="*/ 2153711 h 2153711"/>
                <a:gd name="connsiteX4" fmla="*/ 0 w 628643"/>
                <a:gd name="connsiteY4" fmla="*/ 2153711 h 2153711"/>
                <a:gd name="connsiteX5" fmla="*/ 0 w 628643"/>
                <a:gd name="connsiteY5" fmla="*/ 85643 h 2153711"/>
                <a:gd name="connsiteX0" fmla="*/ 0 w 612648"/>
                <a:gd name="connsiteY0" fmla="*/ 85643 h 2153711"/>
                <a:gd name="connsiteX1" fmla="*/ 581796 w 612648"/>
                <a:gd name="connsiteY1" fmla="*/ 0 h 2153711"/>
                <a:gd name="connsiteX2" fmla="*/ 612648 w 612648"/>
                <a:gd name="connsiteY2" fmla="*/ 1119677 h 2153711"/>
                <a:gd name="connsiteX3" fmla="*/ 306324 w 612648"/>
                <a:gd name="connsiteY3" fmla="*/ 2153711 h 2153711"/>
                <a:gd name="connsiteX4" fmla="*/ 0 w 612648"/>
                <a:gd name="connsiteY4" fmla="*/ 2153711 h 2153711"/>
                <a:gd name="connsiteX5" fmla="*/ 0 w 612648"/>
                <a:gd name="connsiteY5" fmla="*/ 85643 h 2153711"/>
                <a:gd name="connsiteX0" fmla="*/ 0 w 612872"/>
                <a:gd name="connsiteY0" fmla="*/ 85643 h 2153711"/>
                <a:gd name="connsiteX1" fmla="*/ 581796 w 612872"/>
                <a:gd name="connsiteY1" fmla="*/ 0 h 2153711"/>
                <a:gd name="connsiteX2" fmla="*/ 612648 w 612872"/>
                <a:gd name="connsiteY2" fmla="*/ 1119677 h 2153711"/>
                <a:gd name="connsiteX3" fmla="*/ 306324 w 612872"/>
                <a:gd name="connsiteY3" fmla="*/ 2153711 h 2153711"/>
                <a:gd name="connsiteX4" fmla="*/ 0 w 612872"/>
                <a:gd name="connsiteY4" fmla="*/ 2153711 h 2153711"/>
                <a:gd name="connsiteX5" fmla="*/ 0 w 612872"/>
                <a:gd name="connsiteY5" fmla="*/ 85643 h 2153711"/>
                <a:gd name="connsiteX0" fmla="*/ 0 w 613053"/>
                <a:gd name="connsiteY0" fmla="*/ 85643 h 2153711"/>
                <a:gd name="connsiteX1" fmla="*/ 581796 w 613053"/>
                <a:gd name="connsiteY1" fmla="*/ 0 h 2153711"/>
                <a:gd name="connsiteX2" fmla="*/ 612648 w 613053"/>
                <a:gd name="connsiteY2" fmla="*/ 1119677 h 2153711"/>
                <a:gd name="connsiteX3" fmla="*/ 306324 w 613053"/>
                <a:gd name="connsiteY3" fmla="*/ 2153711 h 2153711"/>
                <a:gd name="connsiteX4" fmla="*/ 0 w 613053"/>
                <a:gd name="connsiteY4" fmla="*/ 2153711 h 2153711"/>
                <a:gd name="connsiteX5" fmla="*/ 0 w 613053"/>
                <a:gd name="connsiteY5" fmla="*/ 85643 h 2153711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38322 w 651375"/>
                <a:gd name="connsiteY4" fmla="*/ 2153711 h 2153711"/>
                <a:gd name="connsiteX5" fmla="*/ 0 w 651375"/>
                <a:gd name="connsiteY5" fmla="*/ 66139 h 2153711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367287"/>
                <a:gd name="connsiteX1" fmla="*/ 620118 w 651375"/>
                <a:gd name="connsiteY1" fmla="*/ 0 h 2367287"/>
                <a:gd name="connsiteX2" fmla="*/ 650970 w 651375"/>
                <a:gd name="connsiteY2" fmla="*/ 1119677 h 2367287"/>
                <a:gd name="connsiteX3" fmla="*/ 344646 w 651375"/>
                <a:gd name="connsiteY3" fmla="*/ 2153711 h 2367287"/>
                <a:gd name="connsiteX4" fmla="*/ 38322 w 651375"/>
                <a:gd name="connsiteY4" fmla="*/ 2173218 h 2367287"/>
                <a:gd name="connsiteX5" fmla="*/ 0 w 651375"/>
                <a:gd name="connsiteY5" fmla="*/ 66139 h 2367287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168342"/>
                <a:gd name="connsiteX1" fmla="*/ 620118 w 651375"/>
                <a:gd name="connsiteY1" fmla="*/ 0 h 2168342"/>
                <a:gd name="connsiteX2" fmla="*/ 650970 w 651375"/>
                <a:gd name="connsiteY2" fmla="*/ 1119677 h 2168342"/>
                <a:gd name="connsiteX3" fmla="*/ 344646 w 651375"/>
                <a:gd name="connsiteY3" fmla="*/ 2153711 h 2168342"/>
                <a:gd name="connsiteX4" fmla="*/ 27374 w 651375"/>
                <a:gd name="connsiteY4" fmla="*/ 2168342 h 2168342"/>
                <a:gd name="connsiteX5" fmla="*/ 0 w 651375"/>
                <a:gd name="connsiteY5" fmla="*/ 66139 h 2168342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27374 w 651375"/>
                <a:gd name="connsiteY4" fmla="*/ 2151364 h 2153711"/>
                <a:gd name="connsiteX5" fmla="*/ 0 w 651375"/>
                <a:gd name="connsiteY5" fmla="*/ 66139 h 2153711"/>
                <a:gd name="connsiteX0" fmla="*/ 0 w 660924"/>
                <a:gd name="connsiteY0" fmla="*/ 66139 h 2153711"/>
                <a:gd name="connsiteX1" fmla="*/ 620118 w 660924"/>
                <a:gd name="connsiteY1" fmla="*/ 0 h 2153711"/>
                <a:gd name="connsiteX2" fmla="*/ 660559 w 660924"/>
                <a:gd name="connsiteY2" fmla="*/ 1466937 h 2153711"/>
                <a:gd name="connsiteX3" fmla="*/ 344646 w 660924"/>
                <a:gd name="connsiteY3" fmla="*/ 2153711 h 2153711"/>
                <a:gd name="connsiteX4" fmla="*/ 27374 w 660924"/>
                <a:gd name="connsiteY4" fmla="*/ 2151364 h 2153711"/>
                <a:gd name="connsiteX5" fmla="*/ 0 w 660924"/>
                <a:gd name="connsiteY5" fmla="*/ 66139 h 2153711"/>
                <a:gd name="connsiteX0" fmla="*/ 384626 w 633551"/>
                <a:gd name="connsiteY0" fmla="*/ 170319 h 2153711"/>
                <a:gd name="connsiteX1" fmla="*/ 592745 w 633551"/>
                <a:gd name="connsiteY1" fmla="*/ 0 h 2153711"/>
                <a:gd name="connsiteX2" fmla="*/ 633186 w 633551"/>
                <a:gd name="connsiteY2" fmla="*/ 1466937 h 2153711"/>
                <a:gd name="connsiteX3" fmla="*/ 317273 w 633551"/>
                <a:gd name="connsiteY3" fmla="*/ 2153711 h 2153711"/>
                <a:gd name="connsiteX4" fmla="*/ 1 w 633551"/>
                <a:gd name="connsiteY4" fmla="*/ 2151364 h 2153711"/>
                <a:gd name="connsiteX5" fmla="*/ 384626 w 633551"/>
                <a:gd name="connsiteY5" fmla="*/ 170319 h 2153711"/>
                <a:gd name="connsiteX0" fmla="*/ -1 w 680089"/>
                <a:gd name="connsiteY0" fmla="*/ 274499 h 2153711"/>
                <a:gd name="connsiteX1" fmla="*/ 639283 w 680089"/>
                <a:gd name="connsiteY1" fmla="*/ 0 h 2153711"/>
                <a:gd name="connsiteX2" fmla="*/ 679724 w 680089"/>
                <a:gd name="connsiteY2" fmla="*/ 1466937 h 2153711"/>
                <a:gd name="connsiteX3" fmla="*/ 363811 w 680089"/>
                <a:gd name="connsiteY3" fmla="*/ 2153711 h 2153711"/>
                <a:gd name="connsiteX4" fmla="*/ 46539 w 680089"/>
                <a:gd name="connsiteY4" fmla="*/ 2151364 h 2153711"/>
                <a:gd name="connsiteX5" fmla="*/ -1 w 680089"/>
                <a:gd name="connsiteY5" fmla="*/ 274499 h 2153711"/>
                <a:gd name="connsiteX0" fmla="*/ 1 w 699926"/>
                <a:gd name="connsiteY0" fmla="*/ 209386 h 2088598"/>
                <a:gd name="connsiteX1" fmla="*/ 662581 w 699926"/>
                <a:gd name="connsiteY1" fmla="*/ 0 h 2088598"/>
                <a:gd name="connsiteX2" fmla="*/ 679726 w 699926"/>
                <a:gd name="connsiteY2" fmla="*/ 1401824 h 2088598"/>
                <a:gd name="connsiteX3" fmla="*/ 363813 w 699926"/>
                <a:gd name="connsiteY3" fmla="*/ 2088598 h 2088598"/>
                <a:gd name="connsiteX4" fmla="*/ 46541 w 699926"/>
                <a:gd name="connsiteY4" fmla="*/ 2086251 h 2088598"/>
                <a:gd name="connsiteX5" fmla="*/ 1 w 699926"/>
                <a:gd name="connsiteY5" fmla="*/ 209386 h 2088598"/>
                <a:gd name="connsiteX0" fmla="*/ -1 w 675046"/>
                <a:gd name="connsiteY0" fmla="*/ 209386 h 2088598"/>
                <a:gd name="connsiteX1" fmla="*/ 662579 w 675046"/>
                <a:gd name="connsiteY1" fmla="*/ 0 h 2088598"/>
                <a:gd name="connsiteX2" fmla="*/ 642454 w 675046"/>
                <a:gd name="connsiteY2" fmla="*/ 1696994 h 2088598"/>
                <a:gd name="connsiteX3" fmla="*/ 363811 w 675046"/>
                <a:gd name="connsiteY3" fmla="*/ 2088598 h 2088598"/>
                <a:gd name="connsiteX4" fmla="*/ 46539 w 675046"/>
                <a:gd name="connsiteY4" fmla="*/ 2086251 h 2088598"/>
                <a:gd name="connsiteX5" fmla="*/ -1 w 675046"/>
                <a:gd name="connsiteY5" fmla="*/ 209386 h 2088598"/>
                <a:gd name="connsiteX0" fmla="*/ 1 w 731470"/>
                <a:gd name="connsiteY0" fmla="*/ 209386 h 2088598"/>
                <a:gd name="connsiteX1" fmla="*/ 662581 w 731470"/>
                <a:gd name="connsiteY1" fmla="*/ 0 h 2088598"/>
                <a:gd name="connsiteX2" fmla="*/ 717008 w 731470"/>
                <a:gd name="connsiteY2" fmla="*/ 1710016 h 2088598"/>
                <a:gd name="connsiteX3" fmla="*/ 363813 w 731470"/>
                <a:gd name="connsiteY3" fmla="*/ 2088598 h 2088598"/>
                <a:gd name="connsiteX4" fmla="*/ 46541 w 731470"/>
                <a:gd name="connsiteY4" fmla="*/ 2086251 h 2088598"/>
                <a:gd name="connsiteX5" fmla="*/ 1 w 731470"/>
                <a:gd name="connsiteY5" fmla="*/ 209386 h 2088598"/>
                <a:gd name="connsiteX0" fmla="*/ -1 w 727897"/>
                <a:gd name="connsiteY0" fmla="*/ 209386 h 2088598"/>
                <a:gd name="connsiteX1" fmla="*/ 662579 w 727897"/>
                <a:gd name="connsiteY1" fmla="*/ 0 h 2088598"/>
                <a:gd name="connsiteX2" fmla="*/ 717006 w 727897"/>
                <a:gd name="connsiteY2" fmla="*/ 1710016 h 2088598"/>
                <a:gd name="connsiteX3" fmla="*/ 363811 w 727897"/>
                <a:gd name="connsiteY3" fmla="*/ 2088598 h 2088598"/>
                <a:gd name="connsiteX4" fmla="*/ 46539 w 727897"/>
                <a:gd name="connsiteY4" fmla="*/ 2086251 h 2088598"/>
                <a:gd name="connsiteX5" fmla="*/ -1 w 727897"/>
                <a:gd name="connsiteY5" fmla="*/ 209386 h 2088598"/>
                <a:gd name="connsiteX0" fmla="*/ 1 w 695834"/>
                <a:gd name="connsiteY0" fmla="*/ 209386 h 2088598"/>
                <a:gd name="connsiteX1" fmla="*/ 662581 w 695834"/>
                <a:gd name="connsiteY1" fmla="*/ 0 h 2088598"/>
                <a:gd name="connsiteX2" fmla="*/ 679732 w 695834"/>
                <a:gd name="connsiteY2" fmla="*/ 1701335 h 2088598"/>
                <a:gd name="connsiteX3" fmla="*/ 363813 w 695834"/>
                <a:gd name="connsiteY3" fmla="*/ 2088598 h 2088598"/>
                <a:gd name="connsiteX4" fmla="*/ 46541 w 695834"/>
                <a:gd name="connsiteY4" fmla="*/ 2086251 h 2088598"/>
                <a:gd name="connsiteX5" fmla="*/ 1 w 695834"/>
                <a:gd name="connsiteY5" fmla="*/ 209386 h 2088598"/>
                <a:gd name="connsiteX0" fmla="*/ -1 w 695832"/>
                <a:gd name="connsiteY0" fmla="*/ 209386 h 2088598"/>
                <a:gd name="connsiteX1" fmla="*/ 662579 w 695832"/>
                <a:gd name="connsiteY1" fmla="*/ 0 h 2088598"/>
                <a:gd name="connsiteX2" fmla="*/ 679730 w 695832"/>
                <a:gd name="connsiteY2" fmla="*/ 1701335 h 2088598"/>
                <a:gd name="connsiteX3" fmla="*/ 363811 w 695832"/>
                <a:gd name="connsiteY3" fmla="*/ 2088598 h 2088598"/>
                <a:gd name="connsiteX4" fmla="*/ 46539 w 695832"/>
                <a:gd name="connsiteY4" fmla="*/ 2086251 h 2088598"/>
                <a:gd name="connsiteX5" fmla="*/ -1 w 695832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5833" h="2088598">
                  <a:moveTo>
                    <a:pt x="0" y="209386"/>
                  </a:moveTo>
                  <a:lnTo>
                    <a:pt x="662580" y="0"/>
                  </a:lnTo>
                  <a:cubicBezTo>
                    <a:pt x="672864" y="373226"/>
                    <a:pt x="720206" y="1379280"/>
                    <a:pt x="679731" y="1701335"/>
                  </a:cubicBezTo>
                  <a:cubicBezTo>
                    <a:pt x="639256" y="2023390"/>
                    <a:pt x="550966" y="2027874"/>
                    <a:pt x="363812" y="2088598"/>
                  </a:cubicBezTo>
                  <a:lnTo>
                    <a:pt x="46540" y="2086251"/>
                  </a:lnTo>
                  <a:lnTo>
                    <a:pt x="0" y="209386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       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>
              <a:off x="3269456" y="1847451"/>
              <a:ext cx="499679" cy="338538"/>
            </a:xfrm>
            <a:custGeom>
              <a:avLst/>
              <a:gdLst>
                <a:gd name="connsiteX0" fmla="*/ 0 w 544563"/>
                <a:gd name="connsiteY0" fmla="*/ 137846 h 356921"/>
                <a:gd name="connsiteX1" fmla="*/ 157162 w 544563"/>
                <a:gd name="connsiteY1" fmla="*/ 4496 h 356921"/>
                <a:gd name="connsiteX2" fmla="*/ 385762 w 544563"/>
                <a:gd name="connsiteY2" fmla="*/ 42596 h 356921"/>
                <a:gd name="connsiteX3" fmla="*/ 523875 w 544563"/>
                <a:gd name="connsiteY3" fmla="*/ 152133 h 356921"/>
                <a:gd name="connsiteX4" fmla="*/ 538162 w 544563"/>
                <a:gd name="connsiteY4" fmla="*/ 280721 h 356921"/>
                <a:gd name="connsiteX5" fmla="*/ 466725 w 544563"/>
                <a:gd name="connsiteY5" fmla="*/ 356921 h 356921"/>
                <a:gd name="connsiteX6" fmla="*/ 0 w 544563"/>
                <a:gd name="connsiteY6" fmla="*/ 137846 h 356921"/>
                <a:gd name="connsiteX0" fmla="*/ 0 w 538819"/>
                <a:gd name="connsiteY0" fmla="*/ 137846 h 356921"/>
                <a:gd name="connsiteX1" fmla="*/ 157162 w 538819"/>
                <a:gd name="connsiteY1" fmla="*/ 4496 h 356921"/>
                <a:gd name="connsiteX2" fmla="*/ 385762 w 538819"/>
                <a:gd name="connsiteY2" fmla="*/ 42596 h 356921"/>
                <a:gd name="connsiteX3" fmla="*/ 523875 w 538819"/>
                <a:gd name="connsiteY3" fmla="*/ 152133 h 356921"/>
                <a:gd name="connsiteX4" fmla="*/ 528637 w 538819"/>
                <a:gd name="connsiteY4" fmla="*/ 275958 h 356921"/>
                <a:gd name="connsiteX5" fmla="*/ 466725 w 538819"/>
                <a:gd name="connsiteY5" fmla="*/ 356921 h 356921"/>
                <a:gd name="connsiteX6" fmla="*/ 0 w 538819"/>
                <a:gd name="connsiteY6" fmla="*/ 137846 h 356921"/>
                <a:gd name="connsiteX0" fmla="*/ 0 w 534587"/>
                <a:gd name="connsiteY0" fmla="*/ 137668 h 356743"/>
                <a:gd name="connsiteX1" fmla="*/ 157162 w 534587"/>
                <a:gd name="connsiteY1" fmla="*/ 4318 h 356743"/>
                <a:gd name="connsiteX2" fmla="*/ 385762 w 534587"/>
                <a:gd name="connsiteY2" fmla="*/ 42418 h 356743"/>
                <a:gd name="connsiteX3" fmla="*/ 514350 w 534587"/>
                <a:gd name="connsiteY3" fmla="*/ 140049 h 356743"/>
                <a:gd name="connsiteX4" fmla="*/ 528637 w 534587"/>
                <a:gd name="connsiteY4" fmla="*/ 275780 h 356743"/>
                <a:gd name="connsiteX5" fmla="*/ 466725 w 534587"/>
                <a:gd name="connsiteY5" fmla="*/ 356743 h 356743"/>
                <a:gd name="connsiteX6" fmla="*/ 0 w 534587"/>
                <a:gd name="connsiteY6" fmla="*/ 137668 h 356743"/>
                <a:gd name="connsiteX0" fmla="*/ 0 w 537617"/>
                <a:gd name="connsiteY0" fmla="*/ 144444 h 363519"/>
                <a:gd name="connsiteX1" fmla="*/ 157162 w 537617"/>
                <a:gd name="connsiteY1" fmla="*/ 11094 h 363519"/>
                <a:gd name="connsiteX2" fmla="*/ 328612 w 537617"/>
                <a:gd name="connsiteY2" fmla="*/ 23001 h 363519"/>
                <a:gd name="connsiteX3" fmla="*/ 514350 w 537617"/>
                <a:gd name="connsiteY3" fmla="*/ 146825 h 363519"/>
                <a:gd name="connsiteX4" fmla="*/ 528637 w 537617"/>
                <a:gd name="connsiteY4" fmla="*/ 282556 h 363519"/>
                <a:gd name="connsiteX5" fmla="*/ 466725 w 537617"/>
                <a:gd name="connsiteY5" fmla="*/ 363519 h 363519"/>
                <a:gd name="connsiteX6" fmla="*/ 0 w 537617"/>
                <a:gd name="connsiteY6" fmla="*/ 144444 h 363519"/>
                <a:gd name="connsiteX0" fmla="*/ 0 w 537617"/>
                <a:gd name="connsiteY0" fmla="*/ 132155 h 351230"/>
                <a:gd name="connsiteX1" fmla="*/ 97630 w 537617"/>
                <a:gd name="connsiteY1" fmla="*/ 20237 h 351230"/>
                <a:gd name="connsiteX2" fmla="*/ 328612 w 537617"/>
                <a:gd name="connsiteY2" fmla="*/ 10712 h 351230"/>
                <a:gd name="connsiteX3" fmla="*/ 514350 w 537617"/>
                <a:gd name="connsiteY3" fmla="*/ 134536 h 351230"/>
                <a:gd name="connsiteX4" fmla="*/ 528637 w 537617"/>
                <a:gd name="connsiteY4" fmla="*/ 270267 h 351230"/>
                <a:gd name="connsiteX5" fmla="*/ 466725 w 537617"/>
                <a:gd name="connsiteY5" fmla="*/ 351230 h 351230"/>
                <a:gd name="connsiteX6" fmla="*/ 0 w 537617"/>
                <a:gd name="connsiteY6" fmla="*/ 132155 h 351230"/>
                <a:gd name="connsiteX0" fmla="*/ 0 w 537617"/>
                <a:gd name="connsiteY0" fmla="*/ 132839 h 351914"/>
                <a:gd name="connsiteX1" fmla="*/ 97630 w 537617"/>
                <a:gd name="connsiteY1" fmla="*/ 20921 h 351914"/>
                <a:gd name="connsiteX2" fmla="*/ 328612 w 537617"/>
                <a:gd name="connsiteY2" fmla="*/ 11396 h 351914"/>
                <a:gd name="connsiteX3" fmla="*/ 514350 w 537617"/>
                <a:gd name="connsiteY3" fmla="*/ 135220 h 351914"/>
                <a:gd name="connsiteX4" fmla="*/ 528637 w 537617"/>
                <a:gd name="connsiteY4" fmla="*/ 270951 h 351914"/>
                <a:gd name="connsiteX5" fmla="*/ 466725 w 537617"/>
                <a:gd name="connsiteY5" fmla="*/ 351914 h 351914"/>
                <a:gd name="connsiteX6" fmla="*/ 0 w 537617"/>
                <a:gd name="connsiteY6" fmla="*/ 132839 h 351914"/>
                <a:gd name="connsiteX0" fmla="*/ 0 w 540256"/>
                <a:gd name="connsiteY0" fmla="*/ 133872 h 352947"/>
                <a:gd name="connsiteX1" fmla="*/ 97630 w 540256"/>
                <a:gd name="connsiteY1" fmla="*/ 21954 h 352947"/>
                <a:gd name="connsiteX2" fmla="*/ 285750 w 540256"/>
                <a:gd name="connsiteY2" fmla="*/ 10048 h 352947"/>
                <a:gd name="connsiteX3" fmla="*/ 514350 w 540256"/>
                <a:gd name="connsiteY3" fmla="*/ 136253 h 352947"/>
                <a:gd name="connsiteX4" fmla="*/ 528637 w 540256"/>
                <a:gd name="connsiteY4" fmla="*/ 271984 h 352947"/>
                <a:gd name="connsiteX5" fmla="*/ 466725 w 540256"/>
                <a:gd name="connsiteY5" fmla="*/ 352947 h 352947"/>
                <a:gd name="connsiteX6" fmla="*/ 0 w 540256"/>
                <a:gd name="connsiteY6" fmla="*/ 133872 h 352947"/>
                <a:gd name="connsiteX0" fmla="*/ 0 w 531052"/>
                <a:gd name="connsiteY0" fmla="*/ 132824 h 351899"/>
                <a:gd name="connsiteX1" fmla="*/ 97630 w 531052"/>
                <a:gd name="connsiteY1" fmla="*/ 20906 h 351899"/>
                <a:gd name="connsiteX2" fmla="*/ 285750 w 531052"/>
                <a:gd name="connsiteY2" fmla="*/ 9000 h 351899"/>
                <a:gd name="connsiteX3" fmla="*/ 478632 w 531052"/>
                <a:gd name="connsiteY3" fmla="*/ 120918 h 351899"/>
                <a:gd name="connsiteX4" fmla="*/ 528637 w 531052"/>
                <a:gd name="connsiteY4" fmla="*/ 270936 h 351899"/>
                <a:gd name="connsiteX5" fmla="*/ 466725 w 531052"/>
                <a:gd name="connsiteY5" fmla="*/ 351899 h 351899"/>
                <a:gd name="connsiteX6" fmla="*/ 0 w 531052"/>
                <a:gd name="connsiteY6" fmla="*/ 132824 h 351899"/>
                <a:gd name="connsiteX0" fmla="*/ 0 w 518147"/>
                <a:gd name="connsiteY0" fmla="*/ 132824 h 351899"/>
                <a:gd name="connsiteX1" fmla="*/ 97630 w 518147"/>
                <a:gd name="connsiteY1" fmla="*/ 20906 h 351899"/>
                <a:gd name="connsiteX2" fmla="*/ 285750 w 518147"/>
                <a:gd name="connsiteY2" fmla="*/ 9000 h 351899"/>
                <a:gd name="connsiteX3" fmla="*/ 478632 w 518147"/>
                <a:gd name="connsiteY3" fmla="*/ 120918 h 351899"/>
                <a:gd name="connsiteX4" fmla="*/ 514349 w 518147"/>
                <a:gd name="connsiteY4" fmla="*/ 256648 h 351899"/>
                <a:gd name="connsiteX5" fmla="*/ 466725 w 518147"/>
                <a:gd name="connsiteY5" fmla="*/ 351899 h 351899"/>
                <a:gd name="connsiteX6" fmla="*/ 0 w 518147"/>
                <a:gd name="connsiteY6" fmla="*/ 132824 h 351899"/>
                <a:gd name="connsiteX0" fmla="*/ 0 w 520882"/>
                <a:gd name="connsiteY0" fmla="*/ 132824 h 351899"/>
                <a:gd name="connsiteX1" fmla="*/ 97630 w 520882"/>
                <a:gd name="connsiteY1" fmla="*/ 20906 h 351899"/>
                <a:gd name="connsiteX2" fmla="*/ 285750 w 520882"/>
                <a:gd name="connsiteY2" fmla="*/ 9000 h 351899"/>
                <a:gd name="connsiteX3" fmla="*/ 478632 w 520882"/>
                <a:gd name="connsiteY3" fmla="*/ 120918 h 351899"/>
                <a:gd name="connsiteX4" fmla="*/ 514349 w 520882"/>
                <a:gd name="connsiteY4" fmla="*/ 256648 h 351899"/>
                <a:gd name="connsiteX5" fmla="*/ 466725 w 520882"/>
                <a:gd name="connsiteY5" fmla="*/ 351899 h 351899"/>
                <a:gd name="connsiteX6" fmla="*/ 0 w 520882"/>
                <a:gd name="connsiteY6" fmla="*/ 132824 h 351899"/>
                <a:gd name="connsiteX0" fmla="*/ 0 w 522901"/>
                <a:gd name="connsiteY0" fmla="*/ 132824 h 351899"/>
                <a:gd name="connsiteX1" fmla="*/ 97630 w 522901"/>
                <a:gd name="connsiteY1" fmla="*/ 20906 h 351899"/>
                <a:gd name="connsiteX2" fmla="*/ 285750 w 522901"/>
                <a:gd name="connsiteY2" fmla="*/ 9000 h 351899"/>
                <a:gd name="connsiteX3" fmla="*/ 478632 w 522901"/>
                <a:gd name="connsiteY3" fmla="*/ 120918 h 351899"/>
                <a:gd name="connsiteX4" fmla="*/ 516730 w 522901"/>
                <a:gd name="connsiteY4" fmla="*/ 268555 h 351899"/>
                <a:gd name="connsiteX5" fmla="*/ 466725 w 522901"/>
                <a:gd name="connsiteY5" fmla="*/ 351899 h 351899"/>
                <a:gd name="connsiteX6" fmla="*/ 0 w 522901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66264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32321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7165"/>
                <a:gd name="connsiteY0" fmla="*/ 129585 h 348660"/>
                <a:gd name="connsiteX1" fmla="*/ 97630 w 517165"/>
                <a:gd name="connsiteY1" fmla="*/ 17667 h 348660"/>
                <a:gd name="connsiteX2" fmla="*/ 285750 w 517165"/>
                <a:gd name="connsiteY2" fmla="*/ 5761 h 348660"/>
                <a:gd name="connsiteX3" fmla="*/ 437112 w 517165"/>
                <a:gd name="connsiteY3" fmla="*/ 73291 h 348660"/>
                <a:gd name="connsiteX4" fmla="*/ 516730 w 517165"/>
                <a:gd name="connsiteY4" fmla="*/ 231373 h 348660"/>
                <a:gd name="connsiteX5" fmla="*/ 466725 w 517165"/>
                <a:gd name="connsiteY5" fmla="*/ 348660 h 348660"/>
                <a:gd name="connsiteX6" fmla="*/ 0 w 517165"/>
                <a:gd name="connsiteY6" fmla="*/ 129585 h 348660"/>
                <a:gd name="connsiteX0" fmla="*/ 0 w 509930"/>
                <a:gd name="connsiteY0" fmla="*/ 129585 h 348660"/>
                <a:gd name="connsiteX1" fmla="*/ 97630 w 509930"/>
                <a:gd name="connsiteY1" fmla="*/ 17667 h 348660"/>
                <a:gd name="connsiteX2" fmla="*/ 285750 w 509930"/>
                <a:gd name="connsiteY2" fmla="*/ 5761 h 348660"/>
                <a:gd name="connsiteX3" fmla="*/ 437112 w 509930"/>
                <a:gd name="connsiteY3" fmla="*/ 73291 h 348660"/>
                <a:gd name="connsiteX4" fmla="*/ 509404 w 509930"/>
                <a:gd name="connsiteY4" fmla="*/ 205264 h 348660"/>
                <a:gd name="connsiteX5" fmla="*/ 466725 w 509930"/>
                <a:gd name="connsiteY5" fmla="*/ 348660 h 348660"/>
                <a:gd name="connsiteX6" fmla="*/ 0 w 509930"/>
                <a:gd name="connsiteY6" fmla="*/ 129585 h 348660"/>
                <a:gd name="connsiteX0" fmla="*/ 0 w 509930"/>
                <a:gd name="connsiteY0" fmla="*/ 147196 h 366271"/>
                <a:gd name="connsiteX1" fmla="*/ 97630 w 509930"/>
                <a:gd name="connsiteY1" fmla="*/ 35278 h 366271"/>
                <a:gd name="connsiteX2" fmla="*/ 285750 w 509930"/>
                <a:gd name="connsiteY2" fmla="*/ 2484 h 366271"/>
                <a:gd name="connsiteX3" fmla="*/ 437112 w 509930"/>
                <a:gd name="connsiteY3" fmla="*/ 90902 h 366271"/>
                <a:gd name="connsiteX4" fmla="*/ 509404 w 509930"/>
                <a:gd name="connsiteY4" fmla="*/ 222875 h 366271"/>
                <a:gd name="connsiteX5" fmla="*/ 466725 w 509930"/>
                <a:gd name="connsiteY5" fmla="*/ 366271 h 366271"/>
                <a:gd name="connsiteX6" fmla="*/ 0 w 509930"/>
                <a:gd name="connsiteY6" fmla="*/ 147196 h 366271"/>
                <a:gd name="connsiteX0" fmla="*/ 0 w 509930"/>
                <a:gd name="connsiteY0" fmla="*/ 150064 h 369139"/>
                <a:gd name="connsiteX1" fmla="*/ 97630 w 509930"/>
                <a:gd name="connsiteY1" fmla="*/ 25091 h 369139"/>
                <a:gd name="connsiteX2" fmla="*/ 285750 w 509930"/>
                <a:gd name="connsiteY2" fmla="*/ 5352 h 369139"/>
                <a:gd name="connsiteX3" fmla="*/ 437112 w 509930"/>
                <a:gd name="connsiteY3" fmla="*/ 93770 h 369139"/>
                <a:gd name="connsiteX4" fmla="*/ 509404 w 509930"/>
                <a:gd name="connsiteY4" fmla="*/ 225743 h 369139"/>
                <a:gd name="connsiteX5" fmla="*/ 466725 w 509930"/>
                <a:gd name="connsiteY5" fmla="*/ 369139 h 369139"/>
                <a:gd name="connsiteX6" fmla="*/ 0 w 509930"/>
                <a:gd name="connsiteY6" fmla="*/ 150064 h 369139"/>
                <a:gd name="connsiteX0" fmla="*/ 0 w 510053"/>
                <a:gd name="connsiteY0" fmla="*/ 150064 h 371750"/>
                <a:gd name="connsiteX1" fmla="*/ 97630 w 510053"/>
                <a:gd name="connsiteY1" fmla="*/ 25091 h 371750"/>
                <a:gd name="connsiteX2" fmla="*/ 285750 w 510053"/>
                <a:gd name="connsiteY2" fmla="*/ 5352 h 371750"/>
                <a:gd name="connsiteX3" fmla="*/ 437112 w 510053"/>
                <a:gd name="connsiteY3" fmla="*/ 93770 h 371750"/>
                <a:gd name="connsiteX4" fmla="*/ 509404 w 510053"/>
                <a:gd name="connsiteY4" fmla="*/ 225743 h 371750"/>
                <a:gd name="connsiteX5" fmla="*/ 469168 w 510053"/>
                <a:gd name="connsiteY5" fmla="*/ 371750 h 371750"/>
                <a:gd name="connsiteX6" fmla="*/ 0 w 510053"/>
                <a:gd name="connsiteY6" fmla="*/ 150064 h 371750"/>
                <a:gd name="connsiteX0" fmla="*/ 0 w 510053"/>
                <a:gd name="connsiteY0" fmla="*/ 152193 h 373879"/>
                <a:gd name="connsiteX1" fmla="*/ 97630 w 510053"/>
                <a:gd name="connsiteY1" fmla="*/ 27220 h 373879"/>
                <a:gd name="connsiteX2" fmla="*/ 271097 w 510053"/>
                <a:gd name="connsiteY2" fmla="*/ 4870 h 373879"/>
                <a:gd name="connsiteX3" fmla="*/ 437112 w 510053"/>
                <a:gd name="connsiteY3" fmla="*/ 95899 h 373879"/>
                <a:gd name="connsiteX4" fmla="*/ 509404 w 510053"/>
                <a:gd name="connsiteY4" fmla="*/ 227872 h 373879"/>
                <a:gd name="connsiteX5" fmla="*/ 469168 w 510053"/>
                <a:gd name="connsiteY5" fmla="*/ 373879 h 373879"/>
                <a:gd name="connsiteX6" fmla="*/ 0 w 510053"/>
                <a:gd name="connsiteY6" fmla="*/ 152193 h 373879"/>
                <a:gd name="connsiteX0" fmla="*/ 0 w 510053"/>
                <a:gd name="connsiteY0" fmla="*/ 150006 h 371692"/>
                <a:gd name="connsiteX1" fmla="*/ 82975 w 510053"/>
                <a:gd name="connsiteY1" fmla="*/ 35476 h 371692"/>
                <a:gd name="connsiteX2" fmla="*/ 271097 w 510053"/>
                <a:gd name="connsiteY2" fmla="*/ 2683 h 371692"/>
                <a:gd name="connsiteX3" fmla="*/ 437112 w 510053"/>
                <a:gd name="connsiteY3" fmla="*/ 93712 h 371692"/>
                <a:gd name="connsiteX4" fmla="*/ 509404 w 510053"/>
                <a:gd name="connsiteY4" fmla="*/ 225685 h 371692"/>
                <a:gd name="connsiteX5" fmla="*/ 469168 w 510053"/>
                <a:gd name="connsiteY5" fmla="*/ 371692 h 371692"/>
                <a:gd name="connsiteX6" fmla="*/ 0 w 510053"/>
                <a:gd name="connsiteY6" fmla="*/ 150006 h 371692"/>
                <a:gd name="connsiteX0" fmla="*/ 0 w 512496"/>
                <a:gd name="connsiteY0" fmla="*/ 160606 h 371849"/>
                <a:gd name="connsiteX1" fmla="*/ 85418 w 512496"/>
                <a:gd name="connsiteY1" fmla="*/ 35633 h 371849"/>
                <a:gd name="connsiteX2" fmla="*/ 273540 w 512496"/>
                <a:gd name="connsiteY2" fmla="*/ 2840 h 371849"/>
                <a:gd name="connsiteX3" fmla="*/ 439555 w 512496"/>
                <a:gd name="connsiteY3" fmla="*/ 93869 h 371849"/>
                <a:gd name="connsiteX4" fmla="*/ 511847 w 512496"/>
                <a:gd name="connsiteY4" fmla="*/ 225842 h 371849"/>
                <a:gd name="connsiteX5" fmla="*/ 471611 w 512496"/>
                <a:gd name="connsiteY5" fmla="*/ 371849 h 371849"/>
                <a:gd name="connsiteX6" fmla="*/ 0 w 512496"/>
                <a:gd name="connsiteY6" fmla="*/ 160606 h 371849"/>
                <a:gd name="connsiteX0" fmla="*/ 0 w 512496"/>
                <a:gd name="connsiteY0" fmla="*/ 160113 h 371356"/>
                <a:gd name="connsiteX1" fmla="*/ 85418 w 512496"/>
                <a:gd name="connsiteY1" fmla="*/ 35140 h 371356"/>
                <a:gd name="connsiteX2" fmla="*/ 273540 w 512496"/>
                <a:gd name="connsiteY2" fmla="*/ 2347 h 371356"/>
                <a:gd name="connsiteX3" fmla="*/ 451766 w 512496"/>
                <a:gd name="connsiteY3" fmla="*/ 85543 h 371356"/>
                <a:gd name="connsiteX4" fmla="*/ 511847 w 512496"/>
                <a:gd name="connsiteY4" fmla="*/ 225349 h 371356"/>
                <a:gd name="connsiteX5" fmla="*/ 471611 w 512496"/>
                <a:gd name="connsiteY5" fmla="*/ 371356 h 371356"/>
                <a:gd name="connsiteX6" fmla="*/ 0 w 512496"/>
                <a:gd name="connsiteY6" fmla="*/ 160113 h 371356"/>
                <a:gd name="connsiteX0" fmla="*/ 0 w 512496"/>
                <a:gd name="connsiteY0" fmla="*/ 159951 h 371194"/>
                <a:gd name="connsiteX1" fmla="*/ 85418 w 512496"/>
                <a:gd name="connsiteY1" fmla="*/ 34978 h 371194"/>
                <a:gd name="connsiteX2" fmla="*/ 273540 w 512496"/>
                <a:gd name="connsiteY2" fmla="*/ 2185 h 371194"/>
                <a:gd name="connsiteX3" fmla="*/ 444439 w 512496"/>
                <a:gd name="connsiteY3" fmla="*/ 82770 h 371194"/>
                <a:gd name="connsiteX4" fmla="*/ 511847 w 512496"/>
                <a:gd name="connsiteY4" fmla="*/ 225187 h 371194"/>
                <a:gd name="connsiteX5" fmla="*/ 471611 w 512496"/>
                <a:gd name="connsiteY5" fmla="*/ 371194 h 371194"/>
                <a:gd name="connsiteX6" fmla="*/ 0 w 512496"/>
                <a:gd name="connsiteY6" fmla="*/ 159951 h 371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2496" h="371194">
                  <a:moveTo>
                    <a:pt x="0" y="159951"/>
                  </a:moveTo>
                  <a:cubicBezTo>
                    <a:pt x="20241" y="117882"/>
                    <a:pt x="39828" y="61272"/>
                    <a:pt x="85418" y="34978"/>
                  </a:cubicBezTo>
                  <a:cubicBezTo>
                    <a:pt x="131008" y="8684"/>
                    <a:pt x="213703" y="-5780"/>
                    <a:pt x="273540" y="2185"/>
                  </a:cubicBezTo>
                  <a:cubicBezTo>
                    <a:pt x="333377" y="10150"/>
                    <a:pt x="404721" y="45603"/>
                    <a:pt x="444439" y="82770"/>
                  </a:cubicBezTo>
                  <a:cubicBezTo>
                    <a:pt x="484157" y="119937"/>
                    <a:pt x="506504" y="178857"/>
                    <a:pt x="511847" y="225187"/>
                  </a:cubicBezTo>
                  <a:cubicBezTo>
                    <a:pt x="517190" y="271517"/>
                    <a:pt x="488279" y="343413"/>
                    <a:pt x="471611" y="371194"/>
                  </a:cubicBezTo>
                  <a:lnTo>
                    <a:pt x="0" y="159951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65" name="Straight Arrow Connector 64"/>
          <p:cNvCxnSpPr/>
          <p:nvPr/>
        </p:nvCxnSpPr>
        <p:spPr>
          <a:xfrm flipH="1">
            <a:off x="6557254" y="2542359"/>
            <a:ext cx="219456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7438905" y="2403369"/>
            <a:ext cx="606073" cy="269661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5786666" y="2159806"/>
            <a:ext cx="1" cy="900606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5539740" y="2418620"/>
            <a:ext cx="493853" cy="27667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6046444" y="2092310"/>
            <a:ext cx="532330" cy="247799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6069239" y="2041761"/>
            <a:ext cx="478580" cy="27667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58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8" grpId="0" animBg="1"/>
      <p:bldP spid="28" grpId="1" animBg="1"/>
      <p:bldP spid="27" grpId="0" animBg="1"/>
      <p:bldP spid="27" grpId="1" animBg="1"/>
      <p:bldP spid="26" grpId="0" animBg="1"/>
      <p:bldP spid="26" grpId="1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Rounded Rectangle 119"/>
          <p:cNvSpPr/>
          <p:nvPr/>
        </p:nvSpPr>
        <p:spPr>
          <a:xfrm>
            <a:off x="734960" y="731428"/>
            <a:ext cx="1466245" cy="216104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2667000" y="735093"/>
            <a:ext cx="1332950" cy="205616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5152424" y="220610"/>
            <a:ext cx="1619645" cy="250889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2584113" y="1868991"/>
            <a:ext cx="688570" cy="26491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1311621" y="1893969"/>
            <a:ext cx="287919" cy="26491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3700" y="171450"/>
            <a:ext cx="7834022" cy="1077218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Q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A solid iron pole consists of a cylinder of height 220 cm and base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diameter 24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m,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which is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urmounted by another cylinder of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height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60 cm and radius 8 cm. Find the mass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the pole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,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given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that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1 cm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ron ha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pproximately 8g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mass. (Use </a:t>
            </a:r>
            <a:r>
              <a:rPr lang="en-US" sz="16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3.14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227840" y="1674545"/>
            <a:ext cx="1716708" cy="3329950"/>
            <a:chOff x="4572000" y="130877"/>
            <a:chExt cx="2890259" cy="4453747"/>
          </a:xfrm>
        </p:grpSpPr>
        <p:grpSp>
          <p:nvGrpSpPr>
            <p:cNvPr id="4" name="Group 3"/>
            <p:cNvGrpSpPr/>
            <p:nvPr/>
          </p:nvGrpSpPr>
          <p:grpSpPr>
            <a:xfrm>
              <a:off x="6211570" y="2268264"/>
              <a:ext cx="1250689" cy="1967430"/>
              <a:chOff x="7890777" y="1173405"/>
              <a:chExt cx="980939" cy="1402812"/>
            </a:xfrm>
            <a:effectLst/>
          </p:grpSpPr>
          <p:cxnSp>
            <p:nvCxnSpPr>
              <p:cNvPr id="19" name="Straight Arrow Connector 18"/>
              <p:cNvCxnSpPr/>
              <p:nvPr/>
            </p:nvCxnSpPr>
            <p:spPr>
              <a:xfrm>
                <a:off x="8271386" y="1173405"/>
                <a:ext cx="0" cy="140281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19"/>
              <p:cNvSpPr/>
              <p:nvPr/>
            </p:nvSpPr>
            <p:spPr>
              <a:xfrm>
                <a:off x="7890777" y="1664623"/>
                <a:ext cx="980939" cy="237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pt-BR" sz="11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220 cm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5582527" y="475605"/>
              <a:ext cx="1178664" cy="1554852"/>
              <a:chOff x="8062380" y="1549582"/>
              <a:chExt cx="924449" cy="1091360"/>
            </a:xfrm>
            <a:effectLst/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8345546" y="1549582"/>
                <a:ext cx="0" cy="10913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8062380" y="1965497"/>
                <a:ext cx="924449" cy="2455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pt-BR" sz="11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60 cm</a:t>
                </a:r>
                <a:endParaRPr lang="en-US" sz="1100" b="1" baseline="3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4572000" y="2023039"/>
              <a:ext cx="1752603" cy="2509362"/>
              <a:chOff x="4038600" y="2023039"/>
              <a:chExt cx="1752603" cy="2509362"/>
            </a:xfrm>
          </p:grpSpPr>
          <p:sp>
            <p:nvSpPr>
              <p:cNvPr id="15" name="Can 14"/>
              <p:cNvSpPr/>
              <p:nvPr/>
            </p:nvSpPr>
            <p:spPr>
              <a:xfrm>
                <a:off x="4039242" y="2023039"/>
                <a:ext cx="1751961" cy="2505243"/>
              </a:xfrm>
              <a:prstGeom prst="can">
                <a:avLst>
                  <a:gd name="adj" fmla="val 26746"/>
                </a:avLst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white"/>
                    </a:solidFill>
                  </a:rPr>
                  <a:t> 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Arc 15"/>
              <p:cNvSpPr/>
              <p:nvPr/>
            </p:nvSpPr>
            <p:spPr>
              <a:xfrm rot="10800000">
                <a:off x="4038600" y="4160760"/>
                <a:ext cx="1752602" cy="371641"/>
              </a:xfrm>
              <a:prstGeom prst="arc">
                <a:avLst>
                  <a:gd name="adj1" fmla="val 179160"/>
                  <a:gd name="adj2" fmla="val 10665098"/>
                </a:avLst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" name="Can 6"/>
            <p:cNvSpPr/>
            <p:nvPr/>
          </p:nvSpPr>
          <p:spPr>
            <a:xfrm>
              <a:off x="5213717" y="379327"/>
              <a:ext cx="469811" cy="1900332"/>
            </a:xfrm>
            <a:prstGeom prst="can">
              <a:avLst>
                <a:gd name="adj" fmla="val 39291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844385" y="130877"/>
              <a:ext cx="916811" cy="29544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pt-BR" sz="11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 cm</a:t>
              </a:r>
              <a:endParaRPr lang="en-US" sz="11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5529179" y="252344"/>
              <a:ext cx="2" cy="2167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529181" y="260046"/>
              <a:ext cx="381604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446273" y="458394"/>
              <a:ext cx="226711" cy="0"/>
            </a:xfrm>
            <a:prstGeom prst="line">
              <a:avLst/>
            </a:prstGeom>
            <a:ln w="19050">
              <a:solidFill>
                <a:srgbClr val="FF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5429937" y="447662"/>
              <a:ext cx="40449" cy="2132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071136" y="4261499"/>
              <a:ext cx="1074877" cy="3231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pt-BR" sz="105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24 cm</a:t>
              </a:r>
              <a:endParaRPr lang="en-US" sz="1050" b="1" baseline="30000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590047" y="4324614"/>
              <a:ext cx="1731843" cy="1558"/>
            </a:xfrm>
            <a:prstGeom prst="line">
              <a:avLst/>
            </a:prstGeom>
            <a:ln w="19050">
              <a:solidFill>
                <a:srgbClr val="FF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ounded Rectangle 20"/>
          <p:cNvSpPr/>
          <p:nvPr/>
        </p:nvSpPr>
        <p:spPr bwMode="auto">
          <a:xfrm>
            <a:off x="395288" y="1424731"/>
            <a:ext cx="5841520" cy="300614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5469" y="1419176"/>
            <a:ext cx="112661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 (pole)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37217" y="1419176"/>
            <a:ext cx="264612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bigger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cyl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.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62396" y="1419176"/>
            <a:ext cx="248600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smaller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cyl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.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5" name="Rectangular Callout 24"/>
          <p:cNvSpPr/>
          <p:nvPr/>
        </p:nvSpPr>
        <p:spPr>
          <a:xfrm>
            <a:off x="1468489" y="965961"/>
            <a:ext cx="1015038" cy="384402"/>
          </a:xfrm>
          <a:prstGeom prst="wedgeRectCallout">
            <a:avLst>
              <a:gd name="adj1" fmla="val -20274"/>
              <a:gd name="adj2" fmla="val 9533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1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" name="Rectangular Callout 25"/>
          <p:cNvSpPr/>
          <p:nvPr/>
        </p:nvSpPr>
        <p:spPr>
          <a:xfrm>
            <a:off x="4662020" y="952120"/>
            <a:ext cx="1015038" cy="384402"/>
          </a:xfrm>
          <a:prstGeom prst="wedgeRectCallout">
            <a:avLst>
              <a:gd name="adj1" fmla="val 19756"/>
              <a:gd name="adj2" fmla="val 99256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 r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b="1" baseline="30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</a:t>
            </a:r>
            <a:r>
              <a:rPr lang="en-US" b="1" baseline="-25000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2</a:t>
            </a:r>
            <a:endParaRPr lang="en-US" b="1" baseline="-25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823742" y="3708225"/>
            <a:ext cx="258629" cy="23626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577202" y="3710553"/>
            <a:ext cx="278887" cy="23160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699152" y="2279452"/>
            <a:ext cx="252078" cy="24101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452795" y="2273102"/>
            <a:ext cx="286440" cy="24101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011179" y="2533556"/>
            <a:ext cx="32633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280887" y="2533556"/>
            <a:ext cx="325284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453770" y="2533556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53794" y="2533556"/>
            <a:ext cx="57556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018920" y="2533556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199900" y="2533556"/>
            <a:ext cx="573439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579461" y="2533556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766081" y="2533556"/>
            <a:ext cx="606019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2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997109" y="3143935"/>
            <a:ext cx="32633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188171" y="3143935"/>
            <a:ext cx="1566596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168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1037" y="2219325"/>
            <a:ext cx="2830167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the bigger </a:t>
            </a:r>
            <a:r>
              <a:rPr lang="en-US" sz="15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cyl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(V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011179" y="2219325"/>
            <a:ext cx="32633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270237" y="2219325"/>
            <a:ext cx="762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163579" y="3944235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399549" y="3944235"/>
            <a:ext cx="325284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72432" y="3944235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772456" y="3944235"/>
            <a:ext cx="57556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014798" y="3944235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214835" y="3944235"/>
            <a:ext cx="573439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443423" y="3944235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661784" y="3944235"/>
            <a:ext cx="606019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155811" y="4541713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391802" y="4541713"/>
            <a:ext cx="138960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84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72754" y="3652074"/>
            <a:ext cx="288548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the smaller </a:t>
            </a:r>
            <a:r>
              <a:rPr lang="en-US" sz="15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cyl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(V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sp>
        <p:nvSpPr>
          <p:cNvPr id="68" name="Rectangle 67"/>
          <p:cNvSpPr/>
          <p:nvPr/>
        </p:nvSpPr>
        <p:spPr>
          <a:xfrm>
            <a:off x="3174603" y="3652074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400625" y="3652074"/>
            <a:ext cx="762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h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81000" y="1843588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1631357" y="1835894"/>
            <a:ext cx="3139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2300012" y="1835894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2531304" y="1835894"/>
            <a:ext cx="872846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 cm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1842830" y="1692676"/>
            <a:ext cx="548843" cy="609600"/>
            <a:chOff x="3714586" y="3972927"/>
            <a:chExt cx="548843" cy="609600"/>
          </a:xfrm>
          <a:effectLst/>
        </p:grpSpPr>
        <p:sp>
          <p:nvSpPr>
            <p:cNvPr id="90" name="Rectangle 89"/>
            <p:cNvSpPr/>
            <p:nvPr/>
          </p:nvSpPr>
          <p:spPr>
            <a:xfrm>
              <a:off x="3714586" y="3972927"/>
              <a:ext cx="54884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4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780366" y="4243973"/>
              <a:ext cx="397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3803359" y="4277727"/>
              <a:ext cx="3659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Rectangle 92"/>
          <p:cNvSpPr/>
          <p:nvPr/>
        </p:nvSpPr>
        <p:spPr>
          <a:xfrm>
            <a:off x="1276176" y="1835894"/>
            <a:ext cx="390673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r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3006207" y="2829871"/>
            <a:ext cx="32633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3275915" y="2829871"/>
            <a:ext cx="325284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471658" y="2829871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3671682" y="2829871"/>
            <a:ext cx="57556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44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129314" y="2829871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347684" y="2829871"/>
            <a:ext cx="606019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2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15" name="Straight Connector 114"/>
          <p:cNvCxnSpPr/>
          <p:nvPr/>
        </p:nvCxnSpPr>
        <p:spPr>
          <a:xfrm flipV="1">
            <a:off x="3745405" y="2791771"/>
            <a:ext cx="8021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382742" y="3143935"/>
            <a:ext cx="2875987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the bigger </a:t>
            </a:r>
            <a:r>
              <a:rPr lang="en-US" sz="15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cyl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(V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89563" y="3143935"/>
            <a:ext cx="287866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3163084" y="4237405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3399054" y="4237405"/>
            <a:ext cx="325284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3571937" y="4237405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3771961" y="4237405"/>
            <a:ext cx="575568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4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4123574" y="4237405"/>
            <a:ext cx="381000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4341935" y="4237405"/>
            <a:ext cx="606019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 flipV="1">
            <a:off x="3829708" y="4194954"/>
            <a:ext cx="6235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Rectangle 129"/>
          <p:cNvSpPr/>
          <p:nvPr/>
        </p:nvSpPr>
        <p:spPr>
          <a:xfrm>
            <a:off x="346195" y="4541713"/>
            <a:ext cx="2984501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the smaller </a:t>
            </a:r>
            <a:r>
              <a:rPr lang="en-US" sz="15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cyl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(V</a:t>
            </a:r>
            <a:r>
              <a:rPr lang="en-US" sz="1500" b="1" baseline="-25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) 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182154" y="4541713"/>
            <a:ext cx="287866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5313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0" grpId="1" animBg="1"/>
      <p:bldP spid="118" grpId="0" animBg="1"/>
      <p:bldP spid="118" grpId="1" animBg="1"/>
      <p:bldP spid="97" grpId="0" animBg="1"/>
      <p:bldP spid="97" grpId="1" animBg="1"/>
      <p:bldP spid="95" grpId="0" animBg="1"/>
      <p:bldP spid="95" grpId="1" animBg="1"/>
      <p:bldP spid="94" grpId="0" animBg="1"/>
      <p:bldP spid="94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98" grpId="0"/>
      <p:bldP spid="99" grpId="0"/>
      <p:bldP spid="100" grpId="0"/>
      <p:bldP spid="101" grpId="0"/>
      <p:bldP spid="104" grpId="0"/>
      <p:bldP spid="105" grpId="0"/>
      <p:bldP spid="116" grpId="0"/>
      <p:bldP spid="117" grpId="0"/>
      <p:bldP spid="121" grpId="0"/>
      <p:bldP spid="122" grpId="0"/>
      <p:bldP spid="123" grpId="0"/>
      <p:bldP spid="124" grpId="0"/>
      <p:bldP spid="127" grpId="0"/>
      <p:bldP spid="128" grpId="0"/>
      <p:bldP spid="130" grpId="0"/>
      <p:bldP spid="1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ounded Rectangle 50"/>
          <p:cNvSpPr/>
          <p:nvPr/>
        </p:nvSpPr>
        <p:spPr>
          <a:xfrm>
            <a:off x="3284404" y="3953138"/>
            <a:ext cx="5314403" cy="338554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3317994" y="4015636"/>
            <a:ext cx="5208622" cy="23100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3341431" y="3554430"/>
            <a:ext cx="5105399" cy="309976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89299" y="4392855"/>
            <a:ext cx="3058434" cy="288152"/>
          </a:xfrm>
          <a:prstGeom prst="rect">
            <a:avLst/>
          </a:prstGeom>
          <a:ln/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074175" y="2702979"/>
            <a:ext cx="1316653" cy="69744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336961" y="2712504"/>
            <a:ext cx="1537418" cy="69744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1026265" y="2942379"/>
            <a:ext cx="1099024" cy="21355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500" dirty="0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2312790" y="1687219"/>
            <a:ext cx="3125156" cy="22358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1871500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2900" y="4324350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65540" y="2115195"/>
            <a:ext cx="2819400" cy="73866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ume of the air, when </a:t>
            </a:r>
          </a:p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here are machinery and </a:t>
            </a:r>
          </a:p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worker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92064" y="3562350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52380" y="3562350"/>
            <a:ext cx="1240893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28.75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90700" y="3562350"/>
            <a:ext cx="3374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6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984944" y="3562350"/>
            <a:ext cx="701603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08747" y="3562350"/>
            <a:ext cx="767854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1.6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92064" y="3969348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52380" y="3969348"/>
            <a:ext cx="16002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27.15 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90755" y="2897100"/>
            <a:ext cx="1760220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. of air</a:t>
            </a:r>
          </a:p>
        </p:txBody>
      </p:sp>
      <p:sp>
        <p:nvSpPr>
          <p:cNvPr id="27" name="Rectangle 26"/>
          <p:cNvSpPr/>
          <p:nvPr/>
        </p:nvSpPr>
        <p:spPr>
          <a:xfrm rot="10800000" flipH="1" flipV="1">
            <a:off x="2078551" y="2897099"/>
            <a:ext cx="434747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62000" y="2889405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01384" y="2666267"/>
            <a:ext cx="1663022" cy="73866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 space </a:t>
            </a:r>
          </a:p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ccupied by the </a:t>
            </a:r>
          </a:p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achinery</a:t>
            </a:r>
          </a:p>
        </p:txBody>
      </p:sp>
      <p:sp>
        <p:nvSpPr>
          <p:cNvPr id="30" name="Rectangle 29"/>
          <p:cNvSpPr/>
          <p:nvPr/>
        </p:nvSpPr>
        <p:spPr>
          <a:xfrm rot="10800000" flipH="1" flipV="1">
            <a:off x="3849151" y="2897100"/>
            <a:ext cx="434747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–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64501" y="2666267"/>
            <a:ext cx="1393324" cy="73866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 space </a:t>
            </a:r>
          </a:p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ccupied by </a:t>
            </a:r>
          </a:p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he workers</a:t>
            </a:r>
          </a:p>
        </p:txBody>
      </p:sp>
      <p:sp>
        <p:nvSpPr>
          <p:cNvPr id="43" name="Rectangle 42"/>
          <p:cNvSpPr/>
          <p:nvPr/>
        </p:nvSpPr>
        <p:spPr>
          <a:xfrm>
            <a:off x="837866" y="4367654"/>
            <a:ext cx="355769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ir in the shed is 827.15 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 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3396562" y="3592582"/>
            <a:ext cx="4995137" cy="23367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 bwMode="auto">
          <a:xfrm>
            <a:off x="3259771" y="4365332"/>
            <a:ext cx="4728421" cy="343198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304429" y="4407328"/>
            <a:ext cx="4639104" cy="25920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78180" y="4367654"/>
            <a:ext cx="489160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Total space occupied by the workers = 1.60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235943" y="3547836"/>
            <a:ext cx="531637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olume of air </a:t>
            </a:r>
            <a:r>
              <a:rPr lang="en-US" sz="1400" b="1" dirty="0">
                <a:solidFill>
                  <a:srgbClr val="0000FF"/>
                </a:solidFill>
                <a:latin typeface="Bookman Old Style"/>
              </a:rPr>
              <a:t>that the shed can hold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is </a:t>
            </a:r>
            <a:r>
              <a:rPr lang="en-US" sz="15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1128.75 </a:t>
            </a:r>
            <a:r>
              <a:rPr lang="en-US" sz="15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m</a:t>
            </a:r>
            <a:r>
              <a:rPr lang="en-US" sz="1500" b="1" baseline="30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3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29570" y="3953138"/>
            <a:ext cx="5545903" cy="338554"/>
            <a:chOff x="3465954" y="3783194"/>
            <a:chExt cx="5545903" cy="338554"/>
          </a:xfrm>
        </p:grpSpPr>
        <p:sp>
          <p:nvSpPr>
            <p:cNvPr id="45" name="Rectangle 44"/>
            <p:cNvSpPr/>
            <p:nvPr/>
          </p:nvSpPr>
          <p:spPr>
            <a:xfrm>
              <a:off x="3465954" y="3783194"/>
              <a:ext cx="4686588" cy="338554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Total space occupied by the machinery = </a:t>
              </a: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7868857" y="3783194"/>
              <a:ext cx="1143000" cy="338554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300 m</a:t>
              </a:r>
              <a:r>
                <a:rPr lang="en-US" sz="1600" b="1" baseline="30000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3</a:t>
              </a:r>
              <a:endParaRPr lang="en-US" sz="1600" b="1" baseline="30000" dirty="0">
                <a:solidFill>
                  <a:srgbClr val="0000FF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304800" y="157000"/>
            <a:ext cx="82301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Shanta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runs an industry in a shed which is in the shape of a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cuboid surmounted by a half cylinder. If the base of the shed i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dimensions 15m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× </a:t>
            </a:r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7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m, and the height of the cuboidal portion is 8m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find the volume of air that the shed can hold. Further, suppos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the machinery in the shed occupies a total space of 300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/>
              </a:rPr>
              <a:t>3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, and ther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   are 20 workers, each of whom occupy about 0.08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3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pace on an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average. Then, how much air is in the shed? (Take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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= 22/7)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5731166" y="1962150"/>
            <a:ext cx="2749894" cy="1474398"/>
            <a:chOff x="3267073" y="1790700"/>
            <a:chExt cx="2524917" cy="1066800"/>
          </a:xfrm>
        </p:grpSpPr>
        <p:sp>
          <p:nvSpPr>
            <p:cNvPr id="59" name="Cube 3"/>
            <p:cNvSpPr/>
            <p:nvPr/>
          </p:nvSpPr>
          <p:spPr>
            <a:xfrm flipH="1">
              <a:off x="3267073" y="1790700"/>
              <a:ext cx="2524125" cy="1066800"/>
            </a:xfrm>
            <a:custGeom>
              <a:avLst/>
              <a:gdLst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205100 w 2438400"/>
                <a:gd name="connsiteY10" fmla="*/ 233300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205100 w 2438400"/>
                <a:gd name="connsiteY8" fmla="*/ 233300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205100 w 2438400"/>
                <a:gd name="connsiteY11" fmla="*/ 609600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205100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12775"/>
                <a:gd name="connsiteX1" fmla="*/ 2205100 w 2438400"/>
                <a:gd name="connsiteY1" fmla="*/ 233300 h 612775"/>
                <a:gd name="connsiteX2" fmla="*/ 2205100 w 2438400"/>
                <a:gd name="connsiteY2" fmla="*/ 609600 h 612775"/>
                <a:gd name="connsiteX3" fmla="*/ 0 w 2438400"/>
                <a:gd name="connsiteY3" fmla="*/ 609600 h 612775"/>
                <a:gd name="connsiteX4" fmla="*/ 0 w 2438400"/>
                <a:gd name="connsiteY4" fmla="*/ 233300 h 612775"/>
                <a:gd name="connsiteX0" fmla="*/ 2205100 w 2438400"/>
                <a:gd name="connsiteY0" fmla="*/ 233300 h 612775"/>
                <a:gd name="connsiteX1" fmla="*/ 2438400 w 2438400"/>
                <a:gd name="connsiteY1" fmla="*/ 0 h 612775"/>
                <a:gd name="connsiteX2" fmla="*/ 2438400 w 2438400"/>
                <a:gd name="connsiteY2" fmla="*/ 376300 h 612775"/>
                <a:gd name="connsiteX3" fmla="*/ 2205100 w 2438400"/>
                <a:gd name="connsiteY3" fmla="*/ 609600 h 612775"/>
                <a:gd name="connsiteX4" fmla="*/ 220510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205100 w 2438400"/>
                <a:gd name="connsiteY3" fmla="*/ 233300 h 612775"/>
                <a:gd name="connsiteX4" fmla="*/ 0 w 2438400"/>
                <a:gd name="connsiteY4" fmla="*/ 233300 h 612775"/>
                <a:gd name="connsiteX0" fmla="*/ 0 w 2438400"/>
                <a:gd name="connsiteY0" fmla="*/ 233300 h 612775"/>
                <a:gd name="connsiteX1" fmla="*/ 233300 w 2438400"/>
                <a:gd name="connsiteY1" fmla="*/ 0 h 612775"/>
                <a:gd name="connsiteX2" fmla="*/ 2438400 w 2438400"/>
                <a:gd name="connsiteY2" fmla="*/ 0 h 612775"/>
                <a:gd name="connsiteX3" fmla="*/ 2438400 w 2438400"/>
                <a:gd name="connsiteY3" fmla="*/ 376300 h 612775"/>
                <a:gd name="connsiteX4" fmla="*/ 2068575 w 2438400"/>
                <a:gd name="connsiteY4" fmla="*/ 612775 h 612775"/>
                <a:gd name="connsiteX5" fmla="*/ 0 w 2438400"/>
                <a:gd name="connsiteY5" fmla="*/ 609600 h 612775"/>
                <a:gd name="connsiteX6" fmla="*/ 0 w 2438400"/>
                <a:gd name="connsiteY6" fmla="*/ 233300 h 612775"/>
                <a:gd name="connsiteX7" fmla="*/ 0 w 2438400"/>
                <a:gd name="connsiteY7" fmla="*/ 233300 h 612775"/>
                <a:gd name="connsiteX8" fmla="*/ 2071750 w 2438400"/>
                <a:gd name="connsiteY8" fmla="*/ 223775 h 612775"/>
                <a:gd name="connsiteX9" fmla="*/ 2438400 w 2438400"/>
                <a:gd name="connsiteY9" fmla="*/ 0 h 612775"/>
                <a:gd name="connsiteX10" fmla="*/ 2068575 w 2438400"/>
                <a:gd name="connsiteY10" fmla="*/ 217425 h 612775"/>
                <a:gd name="connsiteX11" fmla="*/ 2081275 w 2438400"/>
                <a:gd name="connsiteY11" fmla="*/ 600075 h 612775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0 w 2438400"/>
                <a:gd name="connsiteY7" fmla="*/ 233300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0 w 2438400"/>
                <a:gd name="connsiteY6" fmla="*/ 233300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8400 w 2438400"/>
                <a:gd name="connsiteY9" fmla="*/ 0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38400"/>
                <a:gd name="connsiteY0" fmla="*/ 233300 h 609600"/>
                <a:gd name="connsiteX1" fmla="*/ 2205100 w 2438400"/>
                <a:gd name="connsiteY1" fmla="*/ 233300 h 609600"/>
                <a:gd name="connsiteX2" fmla="*/ 2205100 w 2438400"/>
                <a:gd name="connsiteY2" fmla="*/ 609600 h 609600"/>
                <a:gd name="connsiteX3" fmla="*/ 0 w 2438400"/>
                <a:gd name="connsiteY3" fmla="*/ 609600 h 609600"/>
                <a:gd name="connsiteX4" fmla="*/ 0 w 2438400"/>
                <a:gd name="connsiteY4" fmla="*/ 233300 h 609600"/>
                <a:gd name="connsiteX0" fmla="*/ 2205100 w 2438400"/>
                <a:gd name="connsiteY0" fmla="*/ 233300 h 609600"/>
                <a:gd name="connsiteX1" fmla="*/ 2438400 w 2438400"/>
                <a:gd name="connsiteY1" fmla="*/ 0 h 609600"/>
                <a:gd name="connsiteX2" fmla="*/ 2438400 w 2438400"/>
                <a:gd name="connsiteY2" fmla="*/ 376300 h 609600"/>
                <a:gd name="connsiteX3" fmla="*/ 2205100 w 2438400"/>
                <a:gd name="connsiteY3" fmla="*/ 609600 h 609600"/>
                <a:gd name="connsiteX4" fmla="*/ 2205100 w 2438400"/>
                <a:gd name="connsiteY4" fmla="*/ 233300 h 609600"/>
                <a:gd name="connsiteX0" fmla="*/ 0 w 2438400"/>
                <a:gd name="connsiteY0" fmla="*/ 233300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205100 w 2438400"/>
                <a:gd name="connsiteY3" fmla="*/ 233300 h 609600"/>
                <a:gd name="connsiteX4" fmla="*/ 0 w 2438400"/>
                <a:gd name="connsiteY4" fmla="*/ 233300 h 609600"/>
                <a:gd name="connsiteX0" fmla="*/ 4762 w 2438400"/>
                <a:gd name="connsiteY0" fmla="*/ 206086 h 609600"/>
                <a:gd name="connsiteX1" fmla="*/ 233300 w 2438400"/>
                <a:gd name="connsiteY1" fmla="*/ 0 h 609600"/>
                <a:gd name="connsiteX2" fmla="*/ 2438400 w 2438400"/>
                <a:gd name="connsiteY2" fmla="*/ 0 h 609600"/>
                <a:gd name="connsiteX3" fmla="*/ 2438400 w 2438400"/>
                <a:gd name="connsiteY3" fmla="*/ 376300 h 609600"/>
                <a:gd name="connsiteX4" fmla="*/ 2087625 w 2438400"/>
                <a:gd name="connsiteY4" fmla="*/ 609600 h 609600"/>
                <a:gd name="connsiteX5" fmla="*/ 0 w 2438400"/>
                <a:gd name="connsiteY5" fmla="*/ 609600 h 609600"/>
                <a:gd name="connsiteX6" fmla="*/ 4762 w 2438400"/>
                <a:gd name="connsiteY6" fmla="*/ 206086 h 609600"/>
                <a:gd name="connsiteX7" fmla="*/ 4762 w 2438400"/>
                <a:gd name="connsiteY7" fmla="*/ 208807 h 609600"/>
                <a:gd name="connsiteX8" fmla="*/ 2071750 w 2438400"/>
                <a:gd name="connsiteY8" fmla="*/ 223775 h 609600"/>
                <a:gd name="connsiteX9" fmla="*/ 2432050 w 2438400"/>
                <a:gd name="connsiteY9" fmla="*/ 83457 h 609600"/>
                <a:gd name="connsiteX10" fmla="*/ 2068575 w 2438400"/>
                <a:gd name="connsiteY10" fmla="*/ 217425 h 609600"/>
                <a:gd name="connsiteX11" fmla="*/ 2081275 w 243840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233300 w 2444750"/>
                <a:gd name="connsiteY1" fmla="*/ 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1275 w 2444750"/>
                <a:gd name="connsiteY11" fmla="*/ 600075 h 609600"/>
                <a:gd name="connsiteX0" fmla="*/ 0 w 2444750"/>
                <a:gd name="connsiteY0" fmla="*/ 233300 h 609600"/>
                <a:gd name="connsiteX1" fmla="*/ 2205100 w 2444750"/>
                <a:gd name="connsiteY1" fmla="*/ 233300 h 609600"/>
                <a:gd name="connsiteX2" fmla="*/ 2205100 w 2444750"/>
                <a:gd name="connsiteY2" fmla="*/ 609600 h 609600"/>
                <a:gd name="connsiteX3" fmla="*/ 0 w 2444750"/>
                <a:gd name="connsiteY3" fmla="*/ 609600 h 609600"/>
                <a:gd name="connsiteX4" fmla="*/ 0 w 2444750"/>
                <a:gd name="connsiteY4" fmla="*/ 233300 h 609600"/>
                <a:gd name="connsiteX0" fmla="*/ 2205100 w 2444750"/>
                <a:gd name="connsiteY0" fmla="*/ 233300 h 609600"/>
                <a:gd name="connsiteX1" fmla="*/ 2438400 w 2444750"/>
                <a:gd name="connsiteY1" fmla="*/ 0 h 609600"/>
                <a:gd name="connsiteX2" fmla="*/ 2438400 w 2444750"/>
                <a:gd name="connsiteY2" fmla="*/ 376300 h 609600"/>
                <a:gd name="connsiteX3" fmla="*/ 2205100 w 2444750"/>
                <a:gd name="connsiteY3" fmla="*/ 609600 h 609600"/>
                <a:gd name="connsiteX4" fmla="*/ 2205100 w 2444750"/>
                <a:gd name="connsiteY4" fmla="*/ 233300 h 609600"/>
                <a:gd name="connsiteX0" fmla="*/ 0 w 2444750"/>
                <a:gd name="connsiteY0" fmla="*/ 233300 h 609600"/>
                <a:gd name="connsiteX1" fmla="*/ 233300 w 2444750"/>
                <a:gd name="connsiteY1" fmla="*/ 0 h 609600"/>
                <a:gd name="connsiteX2" fmla="*/ 2438400 w 2444750"/>
                <a:gd name="connsiteY2" fmla="*/ 0 h 609600"/>
                <a:gd name="connsiteX3" fmla="*/ 2205100 w 2444750"/>
                <a:gd name="connsiteY3" fmla="*/ 233300 h 609600"/>
                <a:gd name="connsiteX4" fmla="*/ 0 w 2444750"/>
                <a:gd name="connsiteY4" fmla="*/ 233300 h 609600"/>
                <a:gd name="connsiteX0" fmla="*/ 4762 w 2444750"/>
                <a:gd name="connsiteY0" fmla="*/ 206086 h 609600"/>
                <a:gd name="connsiteX1" fmla="*/ 123763 w 2444750"/>
                <a:gd name="connsiteY1" fmla="*/ 95250 h 609600"/>
                <a:gd name="connsiteX2" fmla="*/ 2428875 w 2444750"/>
                <a:gd name="connsiteY2" fmla="*/ 84365 h 609600"/>
                <a:gd name="connsiteX3" fmla="*/ 2444750 w 2444750"/>
                <a:gd name="connsiteY3" fmla="*/ 492414 h 609600"/>
                <a:gd name="connsiteX4" fmla="*/ 2087625 w 2444750"/>
                <a:gd name="connsiteY4" fmla="*/ 609600 h 609600"/>
                <a:gd name="connsiteX5" fmla="*/ 0 w 2444750"/>
                <a:gd name="connsiteY5" fmla="*/ 609600 h 609600"/>
                <a:gd name="connsiteX6" fmla="*/ 4762 w 2444750"/>
                <a:gd name="connsiteY6" fmla="*/ 206086 h 609600"/>
                <a:gd name="connsiteX7" fmla="*/ 4762 w 2444750"/>
                <a:gd name="connsiteY7" fmla="*/ 208807 h 609600"/>
                <a:gd name="connsiteX8" fmla="*/ 2071750 w 2444750"/>
                <a:gd name="connsiteY8" fmla="*/ 223775 h 609600"/>
                <a:gd name="connsiteX9" fmla="*/ 2432050 w 2444750"/>
                <a:gd name="connsiteY9" fmla="*/ 83457 h 609600"/>
                <a:gd name="connsiteX10" fmla="*/ 2068575 w 2444750"/>
                <a:gd name="connsiteY10" fmla="*/ 217425 h 609600"/>
                <a:gd name="connsiteX11" fmla="*/ 2086037 w 2444750"/>
                <a:gd name="connsiteY11" fmla="*/ 608239 h 609600"/>
                <a:gd name="connsiteX0" fmla="*/ 0 w 2489200"/>
                <a:gd name="connsiteY0" fmla="*/ 233300 h 609600"/>
                <a:gd name="connsiteX1" fmla="*/ 2205100 w 2489200"/>
                <a:gd name="connsiteY1" fmla="*/ 233300 h 609600"/>
                <a:gd name="connsiteX2" fmla="*/ 2205100 w 2489200"/>
                <a:gd name="connsiteY2" fmla="*/ 609600 h 609600"/>
                <a:gd name="connsiteX3" fmla="*/ 0 w 2489200"/>
                <a:gd name="connsiteY3" fmla="*/ 609600 h 609600"/>
                <a:gd name="connsiteX4" fmla="*/ 0 w 2489200"/>
                <a:gd name="connsiteY4" fmla="*/ 233300 h 609600"/>
                <a:gd name="connsiteX0" fmla="*/ 2205100 w 2489200"/>
                <a:gd name="connsiteY0" fmla="*/ 233300 h 609600"/>
                <a:gd name="connsiteX1" fmla="*/ 2438400 w 2489200"/>
                <a:gd name="connsiteY1" fmla="*/ 0 h 609600"/>
                <a:gd name="connsiteX2" fmla="*/ 2438400 w 2489200"/>
                <a:gd name="connsiteY2" fmla="*/ 376300 h 609600"/>
                <a:gd name="connsiteX3" fmla="*/ 2205100 w 2489200"/>
                <a:gd name="connsiteY3" fmla="*/ 609600 h 609600"/>
                <a:gd name="connsiteX4" fmla="*/ 2205100 w 2489200"/>
                <a:gd name="connsiteY4" fmla="*/ 233300 h 609600"/>
                <a:gd name="connsiteX0" fmla="*/ 0 w 2489200"/>
                <a:gd name="connsiteY0" fmla="*/ 233300 h 609600"/>
                <a:gd name="connsiteX1" fmla="*/ 233300 w 2489200"/>
                <a:gd name="connsiteY1" fmla="*/ 0 h 609600"/>
                <a:gd name="connsiteX2" fmla="*/ 2438400 w 2489200"/>
                <a:gd name="connsiteY2" fmla="*/ 0 h 609600"/>
                <a:gd name="connsiteX3" fmla="*/ 2205100 w 2489200"/>
                <a:gd name="connsiteY3" fmla="*/ 233300 h 609600"/>
                <a:gd name="connsiteX4" fmla="*/ 0 w 2489200"/>
                <a:gd name="connsiteY4" fmla="*/ 233300 h 609600"/>
                <a:gd name="connsiteX0" fmla="*/ 4762 w 2489200"/>
                <a:gd name="connsiteY0" fmla="*/ 206086 h 609600"/>
                <a:gd name="connsiteX1" fmla="*/ 123763 w 2489200"/>
                <a:gd name="connsiteY1" fmla="*/ 95250 h 609600"/>
                <a:gd name="connsiteX2" fmla="*/ 2428875 w 2489200"/>
                <a:gd name="connsiteY2" fmla="*/ 84365 h 609600"/>
                <a:gd name="connsiteX3" fmla="*/ 2444750 w 2489200"/>
                <a:gd name="connsiteY3" fmla="*/ 492414 h 609600"/>
                <a:gd name="connsiteX4" fmla="*/ 2087625 w 2489200"/>
                <a:gd name="connsiteY4" fmla="*/ 609600 h 609600"/>
                <a:gd name="connsiteX5" fmla="*/ 0 w 2489200"/>
                <a:gd name="connsiteY5" fmla="*/ 609600 h 609600"/>
                <a:gd name="connsiteX6" fmla="*/ 4762 w 2489200"/>
                <a:gd name="connsiteY6" fmla="*/ 206086 h 609600"/>
                <a:gd name="connsiteX7" fmla="*/ 4762 w 2489200"/>
                <a:gd name="connsiteY7" fmla="*/ 208807 h 609600"/>
                <a:gd name="connsiteX8" fmla="*/ 2071750 w 2489200"/>
                <a:gd name="connsiteY8" fmla="*/ 223775 h 609600"/>
                <a:gd name="connsiteX9" fmla="*/ 2489200 w 2489200"/>
                <a:gd name="connsiteY9" fmla="*/ 102507 h 609600"/>
                <a:gd name="connsiteX10" fmla="*/ 2068575 w 2489200"/>
                <a:gd name="connsiteY10" fmla="*/ 217425 h 609600"/>
                <a:gd name="connsiteX11" fmla="*/ 2086037 w 2489200"/>
                <a:gd name="connsiteY11" fmla="*/ 608239 h 609600"/>
                <a:gd name="connsiteX0" fmla="*/ 0 w 2490853"/>
                <a:gd name="connsiteY0" fmla="*/ 233300 h 609600"/>
                <a:gd name="connsiteX1" fmla="*/ 2205100 w 2490853"/>
                <a:gd name="connsiteY1" fmla="*/ 233300 h 609600"/>
                <a:gd name="connsiteX2" fmla="*/ 2205100 w 2490853"/>
                <a:gd name="connsiteY2" fmla="*/ 609600 h 609600"/>
                <a:gd name="connsiteX3" fmla="*/ 0 w 2490853"/>
                <a:gd name="connsiteY3" fmla="*/ 609600 h 609600"/>
                <a:gd name="connsiteX4" fmla="*/ 0 w 2490853"/>
                <a:gd name="connsiteY4" fmla="*/ 233300 h 609600"/>
                <a:gd name="connsiteX0" fmla="*/ 2205100 w 2490853"/>
                <a:gd name="connsiteY0" fmla="*/ 233300 h 609600"/>
                <a:gd name="connsiteX1" fmla="*/ 2438400 w 2490853"/>
                <a:gd name="connsiteY1" fmla="*/ 0 h 609600"/>
                <a:gd name="connsiteX2" fmla="*/ 2438400 w 2490853"/>
                <a:gd name="connsiteY2" fmla="*/ 376300 h 609600"/>
                <a:gd name="connsiteX3" fmla="*/ 2205100 w 2490853"/>
                <a:gd name="connsiteY3" fmla="*/ 609600 h 609600"/>
                <a:gd name="connsiteX4" fmla="*/ 2205100 w 2490853"/>
                <a:gd name="connsiteY4" fmla="*/ 233300 h 609600"/>
                <a:gd name="connsiteX0" fmla="*/ 0 w 2490853"/>
                <a:gd name="connsiteY0" fmla="*/ 233300 h 609600"/>
                <a:gd name="connsiteX1" fmla="*/ 233300 w 2490853"/>
                <a:gd name="connsiteY1" fmla="*/ 0 h 609600"/>
                <a:gd name="connsiteX2" fmla="*/ 2438400 w 2490853"/>
                <a:gd name="connsiteY2" fmla="*/ 0 h 609600"/>
                <a:gd name="connsiteX3" fmla="*/ 2205100 w 2490853"/>
                <a:gd name="connsiteY3" fmla="*/ 233300 h 609600"/>
                <a:gd name="connsiteX4" fmla="*/ 0 w 2490853"/>
                <a:gd name="connsiteY4" fmla="*/ 233300 h 609600"/>
                <a:gd name="connsiteX0" fmla="*/ 4762 w 2490853"/>
                <a:gd name="connsiteY0" fmla="*/ 206086 h 609600"/>
                <a:gd name="connsiteX1" fmla="*/ 123763 w 2490853"/>
                <a:gd name="connsiteY1" fmla="*/ 95250 h 609600"/>
                <a:gd name="connsiteX2" fmla="*/ 2490788 w 2490853"/>
                <a:gd name="connsiteY2" fmla="*/ 108858 h 609600"/>
                <a:gd name="connsiteX3" fmla="*/ 2444750 w 2490853"/>
                <a:gd name="connsiteY3" fmla="*/ 492414 h 609600"/>
                <a:gd name="connsiteX4" fmla="*/ 2087625 w 2490853"/>
                <a:gd name="connsiteY4" fmla="*/ 609600 h 609600"/>
                <a:gd name="connsiteX5" fmla="*/ 0 w 2490853"/>
                <a:gd name="connsiteY5" fmla="*/ 609600 h 609600"/>
                <a:gd name="connsiteX6" fmla="*/ 4762 w 2490853"/>
                <a:gd name="connsiteY6" fmla="*/ 206086 h 609600"/>
                <a:gd name="connsiteX7" fmla="*/ 4762 w 2490853"/>
                <a:gd name="connsiteY7" fmla="*/ 208807 h 609600"/>
                <a:gd name="connsiteX8" fmla="*/ 2071750 w 2490853"/>
                <a:gd name="connsiteY8" fmla="*/ 223775 h 609600"/>
                <a:gd name="connsiteX9" fmla="*/ 2489200 w 2490853"/>
                <a:gd name="connsiteY9" fmla="*/ 102507 h 609600"/>
                <a:gd name="connsiteX10" fmla="*/ 2068575 w 2490853"/>
                <a:gd name="connsiteY10" fmla="*/ 217425 h 609600"/>
                <a:gd name="connsiteX11" fmla="*/ 2086037 w 2490853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490788 w 2520950"/>
                <a:gd name="connsiteY2" fmla="*/ 108858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3009"/>
                <a:gd name="connsiteY0" fmla="*/ 233300 h 609600"/>
                <a:gd name="connsiteX1" fmla="*/ 2205100 w 2523009"/>
                <a:gd name="connsiteY1" fmla="*/ 233300 h 609600"/>
                <a:gd name="connsiteX2" fmla="*/ 2205100 w 2523009"/>
                <a:gd name="connsiteY2" fmla="*/ 609600 h 609600"/>
                <a:gd name="connsiteX3" fmla="*/ 0 w 2523009"/>
                <a:gd name="connsiteY3" fmla="*/ 609600 h 609600"/>
                <a:gd name="connsiteX4" fmla="*/ 0 w 2523009"/>
                <a:gd name="connsiteY4" fmla="*/ 233300 h 609600"/>
                <a:gd name="connsiteX0" fmla="*/ 2205100 w 2523009"/>
                <a:gd name="connsiteY0" fmla="*/ 233300 h 609600"/>
                <a:gd name="connsiteX1" fmla="*/ 2438400 w 2523009"/>
                <a:gd name="connsiteY1" fmla="*/ 0 h 609600"/>
                <a:gd name="connsiteX2" fmla="*/ 2438400 w 2523009"/>
                <a:gd name="connsiteY2" fmla="*/ 376300 h 609600"/>
                <a:gd name="connsiteX3" fmla="*/ 2205100 w 2523009"/>
                <a:gd name="connsiteY3" fmla="*/ 609600 h 609600"/>
                <a:gd name="connsiteX4" fmla="*/ 2205100 w 2523009"/>
                <a:gd name="connsiteY4" fmla="*/ 233300 h 609600"/>
                <a:gd name="connsiteX0" fmla="*/ 0 w 2523009"/>
                <a:gd name="connsiteY0" fmla="*/ 233300 h 609600"/>
                <a:gd name="connsiteX1" fmla="*/ 233300 w 2523009"/>
                <a:gd name="connsiteY1" fmla="*/ 0 h 609600"/>
                <a:gd name="connsiteX2" fmla="*/ 2438400 w 2523009"/>
                <a:gd name="connsiteY2" fmla="*/ 0 h 609600"/>
                <a:gd name="connsiteX3" fmla="*/ 2205100 w 2523009"/>
                <a:gd name="connsiteY3" fmla="*/ 233300 h 609600"/>
                <a:gd name="connsiteX4" fmla="*/ 0 w 2523009"/>
                <a:gd name="connsiteY4" fmla="*/ 233300 h 609600"/>
                <a:gd name="connsiteX0" fmla="*/ 4762 w 2523009"/>
                <a:gd name="connsiteY0" fmla="*/ 206086 h 609600"/>
                <a:gd name="connsiteX1" fmla="*/ 123763 w 2523009"/>
                <a:gd name="connsiteY1" fmla="*/ 95250 h 609600"/>
                <a:gd name="connsiteX2" fmla="*/ 2522538 w 2523009"/>
                <a:gd name="connsiteY2" fmla="*/ 101601 h 609600"/>
                <a:gd name="connsiteX3" fmla="*/ 2520950 w 2523009"/>
                <a:gd name="connsiteY3" fmla="*/ 481529 h 609600"/>
                <a:gd name="connsiteX4" fmla="*/ 2087625 w 2523009"/>
                <a:gd name="connsiteY4" fmla="*/ 609600 h 609600"/>
                <a:gd name="connsiteX5" fmla="*/ 0 w 2523009"/>
                <a:gd name="connsiteY5" fmla="*/ 609600 h 609600"/>
                <a:gd name="connsiteX6" fmla="*/ 4762 w 2523009"/>
                <a:gd name="connsiteY6" fmla="*/ 206086 h 609600"/>
                <a:gd name="connsiteX7" fmla="*/ 4762 w 2523009"/>
                <a:gd name="connsiteY7" fmla="*/ 208807 h 609600"/>
                <a:gd name="connsiteX8" fmla="*/ 2071750 w 2523009"/>
                <a:gd name="connsiteY8" fmla="*/ 223775 h 609600"/>
                <a:gd name="connsiteX9" fmla="*/ 2489200 w 2523009"/>
                <a:gd name="connsiteY9" fmla="*/ 102507 h 609600"/>
                <a:gd name="connsiteX10" fmla="*/ 2068575 w 2523009"/>
                <a:gd name="connsiteY10" fmla="*/ 217425 h 609600"/>
                <a:gd name="connsiteX11" fmla="*/ 2086037 w 2523009"/>
                <a:gd name="connsiteY11" fmla="*/ 608239 h 609600"/>
                <a:gd name="connsiteX0" fmla="*/ 0 w 2520950"/>
                <a:gd name="connsiteY0" fmla="*/ 233300 h 609600"/>
                <a:gd name="connsiteX1" fmla="*/ 2205100 w 2520950"/>
                <a:gd name="connsiteY1" fmla="*/ 233300 h 609600"/>
                <a:gd name="connsiteX2" fmla="*/ 2205100 w 2520950"/>
                <a:gd name="connsiteY2" fmla="*/ 609600 h 609600"/>
                <a:gd name="connsiteX3" fmla="*/ 0 w 2520950"/>
                <a:gd name="connsiteY3" fmla="*/ 609600 h 609600"/>
                <a:gd name="connsiteX4" fmla="*/ 0 w 2520950"/>
                <a:gd name="connsiteY4" fmla="*/ 233300 h 609600"/>
                <a:gd name="connsiteX0" fmla="*/ 2205100 w 2520950"/>
                <a:gd name="connsiteY0" fmla="*/ 233300 h 609600"/>
                <a:gd name="connsiteX1" fmla="*/ 2438400 w 2520950"/>
                <a:gd name="connsiteY1" fmla="*/ 0 h 609600"/>
                <a:gd name="connsiteX2" fmla="*/ 2438400 w 2520950"/>
                <a:gd name="connsiteY2" fmla="*/ 376300 h 609600"/>
                <a:gd name="connsiteX3" fmla="*/ 2205100 w 2520950"/>
                <a:gd name="connsiteY3" fmla="*/ 609600 h 609600"/>
                <a:gd name="connsiteX4" fmla="*/ 2205100 w 2520950"/>
                <a:gd name="connsiteY4" fmla="*/ 233300 h 609600"/>
                <a:gd name="connsiteX0" fmla="*/ 0 w 2520950"/>
                <a:gd name="connsiteY0" fmla="*/ 233300 h 609600"/>
                <a:gd name="connsiteX1" fmla="*/ 233300 w 2520950"/>
                <a:gd name="connsiteY1" fmla="*/ 0 h 609600"/>
                <a:gd name="connsiteX2" fmla="*/ 2438400 w 2520950"/>
                <a:gd name="connsiteY2" fmla="*/ 0 h 609600"/>
                <a:gd name="connsiteX3" fmla="*/ 2205100 w 2520950"/>
                <a:gd name="connsiteY3" fmla="*/ 233300 h 609600"/>
                <a:gd name="connsiteX4" fmla="*/ 0 w 2520950"/>
                <a:gd name="connsiteY4" fmla="*/ 233300 h 609600"/>
                <a:gd name="connsiteX0" fmla="*/ 4762 w 2520950"/>
                <a:gd name="connsiteY0" fmla="*/ 206086 h 609600"/>
                <a:gd name="connsiteX1" fmla="*/ 123763 w 2520950"/>
                <a:gd name="connsiteY1" fmla="*/ 95250 h 609600"/>
                <a:gd name="connsiteX2" fmla="*/ 2519363 w 2520950"/>
                <a:gd name="connsiteY2" fmla="*/ 116115 h 609600"/>
                <a:gd name="connsiteX3" fmla="*/ 2520950 w 2520950"/>
                <a:gd name="connsiteY3" fmla="*/ 481529 h 609600"/>
                <a:gd name="connsiteX4" fmla="*/ 2087625 w 2520950"/>
                <a:gd name="connsiteY4" fmla="*/ 609600 h 609600"/>
                <a:gd name="connsiteX5" fmla="*/ 0 w 2520950"/>
                <a:gd name="connsiteY5" fmla="*/ 609600 h 609600"/>
                <a:gd name="connsiteX6" fmla="*/ 4762 w 2520950"/>
                <a:gd name="connsiteY6" fmla="*/ 206086 h 609600"/>
                <a:gd name="connsiteX7" fmla="*/ 4762 w 2520950"/>
                <a:gd name="connsiteY7" fmla="*/ 208807 h 609600"/>
                <a:gd name="connsiteX8" fmla="*/ 2071750 w 2520950"/>
                <a:gd name="connsiteY8" fmla="*/ 223775 h 609600"/>
                <a:gd name="connsiteX9" fmla="*/ 2489200 w 2520950"/>
                <a:gd name="connsiteY9" fmla="*/ 102507 h 609600"/>
                <a:gd name="connsiteX10" fmla="*/ 2068575 w 2520950"/>
                <a:gd name="connsiteY10" fmla="*/ 217425 h 609600"/>
                <a:gd name="connsiteX11" fmla="*/ 2086037 w 2520950"/>
                <a:gd name="connsiteY11" fmla="*/ 608239 h 609600"/>
                <a:gd name="connsiteX0" fmla="*/ 0 w 2524125"/>
                <a:gd name="connsiteY0" fmla="*/ 233300 h 609600"/>
                <a:gd name="connsiteX1" fmla="*/ 2205100 w 2524125"/>
                <a:gd name="connsiteY1" fmla="*/ 233300 h 609600"/>
                <a:gd name="connsiteX2" fmla="*/ 2205100 w 2524125"/>
                <a:gd name="connsiteY2" fmla="*/ 609600 h 609600"/>
                <a:gd name="connsiteX3" fmla="*/ 0 w 2524125"/>
                <a:gd name="connsiteY3" fmla="*/ 609600 h 609600"/>
                <a:gd name="connsiteX4" fmla="*/ 0 w 2524125"/>
                <a:gd name="connsiteY4" fmla="*/ 233300 h 609600"/>
                <a:gd name="connsiteX0" fmla="*/ 2205100 w 2524125"/>
                <a:gd name="connsiteY0" fmla="*/ 233300 h 609600"/>
                <a:gd name="connsiteX1" fmla="*/ 2438400 w 2524125"/>
                <a:gd name="connsiteY1" fmla="*/ 0 h 609600"/>
                <a:gd name="connsiteX2" fmla="*/ 2438400 w 2524125"/>
                <a:gd name="connsiteY2" fmla="*/ 376300 h 609600"/>
                <a:gd name="connsiteX3" fmla="*/ 2205100 w 2524125"/>
                <a:gd name="connsiteY3" fmla="*/ 609600 h 609600"/>
                <a:gd name="connsiteX4" fmla="*/ 2205100 w 2524125"/>
                <a:gd name="connsiteY4" fmla="*/ 233300 h 609600"/>
                <a:gd name="connsiteX0" fmla="*/ 0 w 2524125"/>
                <a:gd name="connsiteY0" fmla="*/ 233300 h 609600"/>
                <a:gd name="connsiteX1" fmla="*/ 233300 w 2524125"/>
                <a:gd name="connsiteY1" fmla="*/ 0 h 609600"/>
                <a:gd name="connsiteX2" fmla="*/ 2438400 w 2524125"/>
                <a:gd name="connsiteY2" fmla="*/ 0 h 609600"/>
                <a:gd name="connsiteX3" fmla="*/ 2205100 w 2524125"/>
                <a:gd name="connsiteY3" fmla="*/ 233300 h 609600"/>
                <a:gd name="connsiteX4" fmla="*/ 0 w 2524125"/>
                <a:gd name="connsiteY4" fmla="*/ 233300 h 609600"/>
                <a:gd name="connsiteX0" fmla="*/ 4762 w 2524125"/>
                <a:gd name="connsiteY0" fmla="*/ 206086 h 609600"/>
                <a:gd name="connsiteX1" fmla="*/ 123763 w 2524125"/>
                <a:gd name="connsiteY1" fmla="*/ 95250 h 609600"/>
                <a:gd name="connsiteX2" fmla="*/ 2519363 w 2524125"/>
                <a:gd name="connsiteY2" fmla="*/ 116115 h 609600"/>
                <a:gd name="connsiteX3" fmla="*/ 2520950 w 2524125"/>
                <a:gd name="connsiteY3" fmla="*/ 481529 h 609600"/>
                <a:gd name="connsiteX4" fmla="*/ 2087625 w 2524125"/>
                <a:gd name="connsiteY4" fmla="*/ 609600 h 609600"/>
                <a:gd name="connsiteX5" fmla="*/ 0 w 2524125"/>
                <a:gd name="connsiteY5" fmla="*/ 609600 h 609600"/>
                <a:gd name="connsiteX6" fmla="*/ 4762 w 2524125"/>
                <a:gd name="connsiteY6" fmla="*/ 206086 h 609600"/>
                <a:gd name="connsiteX7" fmla="*/ 4762 w 2524125"/>
                <a:gd name="connsiteY7" fmla="*/ 208807 h 609600"/>
                <a:gd name="connsiteX8" fmla="*/ 2071750 w 2524125"/>
                <a:gd name="connsiteY8" fmla="*/ 223775 h 609600"/>
                <a:gd name="connsiteX9" fmla="*/ 2524125 w 2524125"/>
                <a:gd name="connsiteY9" fmla="*/ 115207 h 609600"/>
                <a:gd name="connsiteX10" fmla="*/ 2068575 w 2524125"/>
                <a:gd name="connsiteY10" fmla="*/ 217425 h 609600"/>
                <a:gd name="connsiteX11" fmla="*/ 2086037 w 2524125"/>
                <a:gd name="connsiteY11" fmla="*/ 608239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24125" h="609600" stroke="0" extrusionOk="0">
                  <a:moveTo>
                    <a:pt x="0" y="233300"/>
                  </a:moveTo>
                  <a:lnTo>
                    <a:pt x="2205100" y="233300"/>
                  </a:lnTo>
                  <a:lnTo>
                    <a:pt x="2205100" y="609600"/>
                  </a:lnTo>
                  <a:cubicBezTo>
                    <a:pt x="1324017" y="596900"/>
                    <a:pt x="735033" y="609600"/>
                    <a:pt x="0" y="609600"/>
                  </a:cubicBezTo>
                  <a:lnTo>
                    <a:pt x="0" y="233300"/>
                  </a:lnTo>
                  <a:close/>
                </a:path>
                <a:path w="2524125" h="609600" fill="darkenLess" stroke="0" extrusionOk="0">
                  <a:moveTo>
                    <a:pt x="2205100" y="233300"/>
                  </a:moveTo>
                  <a:lnTo>
                    <a:pt x="2438400" y="0"/>
                  </a:lnTo>
                  <a:lnTo>
                    <a:pt x="2438400" y="376300"/>
                  </a:lnTo>
                  <a:lnTo>
                    <a:pt x="2205100" y="609600"/>
                  </a:lnTo>
                  <a:lnTo>
                    <a:pt x="2205100" y="233300"/>
                  </a:lnTo>
                  <a:close/>
                </a:path>
                <a:path w="2524125" h="609600" fill="lightenLess" stroke="0" extrusionOk="0">
                  <a:moveTo>
                    <a:pt x="0" y="233300"/>
                  </a:moveTo>
                  <a:lnTo>
                    <a:pt x="233300" y="0"/>
                  </a:lnTo>
                  <a:lnTo>
                    <a:pt x="2438400" y="0"/>
                  </a:lnTo>
                  <a:lnTo>
                    <a:pt x="2205100" y="233300"/>
                  </a:lnTo>
                  <a:lnTo>
                    <a:pt x="0" y="233300"/>
                  </a:lnTo>
                  <a:close/>
                </a:path>
                <a:path w="2524125" h="609600" fill="none" extrusionOk="0">
                  <a:moveTo>
                    <a:pt x="4762" y="206086"/>
                  </a:moveTo>
                  <a:lnTo>
                    <a:pt x="123763" y="95250"/>
                  </a:lnTo>
                  <a:lnTo>
                    <a:pt x="2519363" y="116115"/>
                  </a:lnTo>
                  <a:cubicBezTo>
                    <a:pt x="2521480" y="280253"/>
                    <a:pt x="2518833" y="317391"/>
                    <a:pt x="2520950" y="481529"/>
                  </a:cubicBezTo>
                  <a:lnTo>
                    <a:pt x="2087625" y="609600"/>
                  </a:lnTo>
                  <a:lnTo>
                    <a:pt x="0" y="609600"/>
                  </a:lnTo>
                  <a:cubicBezTo>
                    <a:pt x="1587" y="475095"/>
                    <a:pt x="3175" y="340591"/>
                    <a:pt x="4762" y="206086"/>
                  </a:cubicBezTo>
                  <a:close/>
                  <a:moveTo>
                    <a:pt x="4762" y="208807"/>
                  </a:moveTo>
                  <a:lnTo>
                    <a:pt x="2071750" y="223775"/>
                  </a:lnTo>
                  <a:lnTo>
                    <a:pt x="2524125" y="115207"/>
                  </a:lnTo>
                  <a:moveTo>
                    <a:pt x="2068575" y="217425"/>
                  </a:moveTo>
                  <a:lnTo>
                    <a:pt x="2086037" y="608239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0" name="Flowchart: Delay 8"/>
            <p:cNvSpPr/>
            <p:nvPr/>
          </p:nvSpPr>
          <p:spPr>
            <a:xfrm rot="16200000">
              <a:off x="4468410" y="862309"/>
              <a:ext cx="355610" cy="2291550"/>
            </a:xfrm>
            <a:custGeom>
              <a:avLst/>
              <a:gdLst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12935"/>
                <a:gd name="connsiteY0" fmla="*/ 0 h 2068068"/>
                <a:gd name="connsiteX1" fmla="*/ 306324 w 612935"/>
                <a:gd name="connsiteY1" fmla="*/ 0 h 2068068"/>
                <a:gd name="connsiteX2" fmla="*/ 612648 w 612935"/>
                <a:gd name="connsiteY2" fmla="*/ 1034034 h 2068068"/>
                <a:gd name="connsiteX3" fmla="*/ 306324 w 612935"/>
                <a:gd name="connsiteY3" fmla="*/ 2068068 h 2068068"/>
                <a:gd name="connsiteX4" fmla="*/ 0 w 612935"/>
                <a:gd name="connsiteY4" fmla="*/ 2068068 h 2068068"/>
                <a:gd name="connsiteX5" fmla="*/ 0 w 612935"/>
                <a:gd name="connsiteY5" fmla="*/ 0 h 2068068"/>
                <a:gd name="connsiteX0" fmla="*/ 0 w 612648"/>
                <a:gd name="connsiteY0" fmla="*/ 0 h 2068068"/>
                <a:gd name="connsiteX1" fmla="*/ 306324 w 612648"/>
                <a:gd name="connsiteY1" fmla="*/ 0 h 2068068"/>
                <a:gd name="connsiteX2" fmla="*/ 612648 w 612648"/>
                <a:gd name="connsiteY2" fmla="*/ 1034034 h 2068068"/>
                <a:gd name="connsiteX3" fmla="*/ 306324 w 612648"/>
                <a:gd name="connsiteY3" fmla="*/ 2068068 h 2068068"/>
                <a:gd name="connsiteX4" fmla="*/ 0 w 612648"/>
                <a:gd name="connsiteY4" fmla="*/ 2068068 h 2068068"/>
                <a:gd name="connsiteX5" fmla="*/ 0 w 612648"/>
                <a:gd name="connsiteY5" fmla="*/ 0 h 2068068"/>
                <a:gd name="connsiteX0" fmla="*/ 0 w 628643"/>
                <a:gd name="connsiteY0" fmla="*/ 85643 h 2153711"/>
                <a:gd name="connsiteX1" fmla="*/ 581796 w 628643"/>
                <a:gd name="connsiteY1" fmla="*/ 0 h 2153711"/>
                <a:gd name="connsiteX2" fmla="*/ 612648 w 628643"/>
                <a:gd name="connsiteY2" fmla="*/ 1119677 h 2153711"/>
                <a:gd name="connsiteX3" fmla="*/ 306324 w 628643"/>
                <a:gd name="connsiteY3" fmla="*/ 2153711 h 2153711"/>
                <a:gd name="connsiteX4" fmla="*/ 0 w 628643"/>
                <a:gd name="connsiteY4" fmla="*/ 2153711 h 2153711"/>
                <a:gd name="connsiteX5" fmla="*/ 0 w 628643"/>
                <a:gd name="connsiteY5" fmla="*/ 85643 h 2153711"/>
                <a:gd name="connsiteX0" fmla="*/ 0 w 612648"/>
                <a:gd name="connsiteY0" fmla="*/ 85643 h 2153711"/>
                <a:gd name="connsiteX1" fmla="*/ 581796 w 612648"/>
                <a:gd name="connsiteY1" fmla="*/ 0 h 2153711"/>
                <a:gd name="connsiteX2" fmla="*/ 612648 w 612648"/>
                <a:gd name="connsiteY2" fmla="*/ 1119677 h 2153711"/>
                <a:gd name="connsiteX3" fmla="*/ 306324 w 612648"/>
                <a:gd name="connsiteY3" fmla="*/ 2153711 h 2153711"/>
                <a:gd name="connsiteX4" fmla="*/ 0 w 612648"/>
                <a:gd name="connsiteY4" fmla="*/ 2153711 h 2153711"/>
                <a:gd name="connsiteX5" fmla="*/ 0 w 612648"/>
                <a:gd name="connsiteY5" fmla="*/ 85643 h 2153711"/>
                <a:gd name="connsiteX0" fmla="*/ 0 w 612872"/>
                <a:gd name="connsiteY0" fmla="*/ 85643 h 2153711"/>
                <a:gd name="connsiteX1" fmla="*/ 581796 w 612872"/>
                <a:gd name="connsiteY1" fmla="*/ 0 h 2153711"/>
                <a:gd name="connsiteX2" fmla="*/ 612648 w 612872"/>
                <a:gd name="connsiteY2" fmla="*/ 1119677 h 2153711"/>
                <a:gd name="connsiteX3" fmla="*/ 306324 w 612872"/>
                <a:gd name="connsiteY3" fmla="*/ 2153711 h 2153711"/>
                <a:gd name="connsiteX4" fmla="*/ 0 w 612872"/>
                <a:gd name="connsiteY4" fmla="*/ 2153711 h 2153711"/>
                <a:gd name="connsiteX5" fmla="*/ 0 w 612872"/>
                <a:gd name="connsiteY5" fmla="*/ 85643 h 2153711"/>
                <a:gd name="connsiteX0" fmla="*/ 0 w 613053"/>
                <a:gd name="connsiteY0" fmla="*/ 85643 h 2153711"/>
                <a:gd name="connsiteX1" fmla="*/ 581796 w 613053"/>
                <a:gd name="connsiteY1" fmla="*/ 0 h 2153711"/>
                <a:gd name="connsiteX2" fmla="*/ 612648 w 613053"/>
                <a:gd name="connsiteY2" fmla="*/ 1119677 h 2153711"/>
                <a:gd name="connsiteX3" fmla="*/ 306324 w 613053"/>
                <a:gd name="connsiteY3" fmla="*/ 2153711 h 2153711"/>
                <a:gd name="connsiteX4" fmla="*/ 0 w 613053"/>
                <a:gd name="connsiteY4" fmla="*/ 2153711 h 2153711"/>
                <a:gd name="connsiteX5" fmla="*/ 0 w 613053"/>
                <a:gd name="connsiteY5" fmla="*/ 85643 h 2153711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38322 w 651375"/>
                <a:gd name="connsiteY4" fmla="*/ 2153711 h 2153711"/>
                <a:gd name="connsiteX5" fmla="*/ 0 w 651375"/>
                <a:gd name="connsiteY5" fmla="*/ 66139 h 2153711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367287"/>
                <a:gd name="connsiteX1" fmla="*/ 620118 w 651375"/>
                <a:gd name="connsiteY1" fmla="*/ 0 h 2367287"/>
                <a:gd name="connsiteX2" fmla="*/ 650970 w 651375"/>
                <a:gd name="connsiteY2" fmla="*/ 1119677 h 2367287"/>
                <a:gd name="connsiteX3" fmla="*/ 344646 w 651375"/>
                <a:gd name="connsiteY3" fmla="*/ 2153711 h 2367287"/>
                <a:gd name="connsiteX4" fmla="*/ 38322 w 651375"/>
                <a:gd name="connsiteY4" fmla="*/ 2173218 h 2367287"/>
                <a:gd name="connsiteX5" fmla="*/ 0 w 651375"/>
                <a:gd name="connsiteY5" fmla="*/ 66139 h 2367287"/>
                <a:gd name="connsiteX0" fmla="*/ 0 w 651375"/>
                <a:gd name="connsiteY0" fmla="*/ 66139 h 2173218"/>
                <a:gd name="connsiteX1" fmla="*/ 620118 w 651375"/>
                <a:gd name="connsiteY1" fmla="*/ 0 h 2173218"/>
                <a:gd name="connsiteX2" fmla="*/ 650970 w 651375"/>
                <a:gd name="connsiteY2" fmla="*/ 1119677 h 2173218"/>
                <a:gd name="connsiteX3" fmla="*/ 344646 w 651375"/>
                <a:gd name="connsiteY3" fmla="*/ 2153711 h 2173218"/>
                <a:gd name="connsiteX4" fmla="*/ 38322 w 651375"/>
                <a:gd name="connsiteY4" fmla="*/ 2173218 h 2173218"/>
                <a:gd name="connsiteX5" fmla="*/ 0 w 651375"/>
                <a:gd name="connsiteY5" fmla="*/ 66139 h 2173218"/>
                <a:gd name="connsiteX0" fmla="*/ 0 w 651375"/>
                <a:gd name="connsiteY0" fmla="*/ 66139 h 2168342"/>
                <a:gd name="connsiteX1" fmla="*/ 620118 w 651375"/>
                <a:gd name="connsiteY1" fmla="*/ 0 h 2168342"/>
                <a:gd name="connsiteX2" fmla="*/ 650970 w 651375"/>
                <a:gd name="connsiteY2" fmla="*/ 1119677 h 2168342"/>
                <a:gd name="connsiteX3" fmla="*/ 344646 w 651375"/>
                <a:gd name="connsiteY3" fmla="*/ 2153711 h 2168342"/>
                <a:gd name="connsiteX4" fmla="*/ 27374 w 651375"/>
                <a:gd name="connsiteY4" fmla="*/ 2168342 h 2168342"/>
                <a:gd name="connsiteX5" fmla="*/ 0 w 651375"/>
                <a:gd name="connsiteY5" fmla="*/ 66139 h 2168342"/>
                <a:gd name="connsiteX0" fmla="*/ 0 w 651375"/>
                <a:gd name="connsiteY0" fmla="*/ 66139 h 2153711"/>
                <a:gd name="connsiteX1" fmla="*/ 620118 w 651375"/>
                <a:gd name="connsiteY1" fmla="*/ 0 h 2153711"/>
                <a:gd name="connsiteX2" fmla="*/ 650970 w 651375"/>
                <a:gd name="connsiteY2" fmla="*/ 1119677 h 2153711"/>
                <a:gd name="connsiteX3" fmla="*/ 344646 w 651375"/>
                <a:gd name="connsiteY3" fmla="*/ 2153711 h 2153711"/>
                <a:gd name="connsiteX4" fmla="*/ 27374 w 651375"/>
                <a:gd name="connsiteY4" fmla="*/ 2151364 h 2153711"/>
                <a:gd name="connsiteX5" fmla="*/ 0 w 651375"/>
                <a:gd name="connsiteY5" fmla="*/ 66139 h 2153711"/>
                <a:gd name="connsiteX0" fmla="*/ 0 w 660924"/>
                <a:gd name="connsiteY0" fmla="*/ 66139 h 2153711"/>
                <a:gd name="connsiteX1" fmla="*/ 620118 w 660924"/>
                <a:gd name="connsiteY1" fmla="*/ 0 h 2153711"/>
                <a:gd name="connsiteX2" fmla="*/ 660559 w 660924"/>
                <a:gd name="connsiteY2" fmla="*/ 1466937 h 2153711"/>
                <a:gd name="connsiteX3" fmla="*/ 344646 w 660924"/>
                <a:gd name="connsiteY3" fmla="*/ 2153711 h 2153711"/>
                <a:gd name="connsiteX4" fmla="*/ 27374 w 660924"/>
                <a:gd name="connsiteY4" fmla="*/ 2151364 h 2153711"/>
                <a:gd name="connsiteX5" fmla="*/ 0 w 660924"/>
                <a:gd name="connsiteY5" fmla="*/ 66139 h 2153711"/>
                <a:gd name="connsiteX0" fmla="*/ 384626 w 633551"/>
                <a:gd name="connsiteY0" fmla="*/ 170319 h 2153711"/>
                <a:gd name="connsiteX1" fmla="*/ 592745 w 633551"/>
                <a:gd name="connsiteY1" fmla="*/ 0 h 2153711"/>
                <a:gd name="connsiteX2" fmla="*/ 633186 w 633551"/>
                <a:gd name="connsiteY2" fmla="*/ 1466937 h 2153711"/>
                <a:gd name="connsiteX3" fmla="*/ 317273 w 633551"/>
                <a:gd name="connsiteY3" fmla="*/ 2153711 h 2153711"/>
                <a:gd name="connsiteX4" fmla="*/ 1 w 633551"/>
                <a:gd name="connsiteY4" fmla="*/ 2151364 h 2153711"/>
                <a:gd name="connsiteX5" fmla="*/ 384626 w 633551"/>
                <a:gd name="connsiteY5" fmla="*/ 170319 h 2153711"/>
                <a:gd name="connsiteX0" fmla="*/ -1 w 680089"/>
                <a:gd name="connsiteY0" fmla="*/ 274499 h 2153711"/>
                <a:gd name="connsiteX1" fmla="*/ 639283 w 680089"/>
                <a:gd name="connsiteY1" fmla="*/ 0 h 2153711"/>
                <a:gd name="connsiteX2" fmla="*/ 679724 w 680089"/>
                <a:gd name="connsiteY2" fmla="*/ 1466937 h 2153711"/>
                <a:gd name="connsiteX3" fmla="*/ 363811 w 680089"/>
                <a:gd name="connsiteY3" fmla="*/ 2153711 h 2153711"/>
                <a:gd name="connsiteX4" fmla="*/ 46539 w 680089"/>
                <a:gd name="connsiteY4" fmla="*/ 2151364 h 2153711"/>
                <a:gd name="connsiteX5" fmla="*/ -1 w 680089"/>
                <a:gd name="connsiteY5" fmla="*/ 274499 h 2153711"/>
                <a:gd name="connsiteX0" fmla="*/ 1 w 699926"/>
                <a:gd name="connsiteY0" fmla="*/ 209386 h 2088598"/>
                <a:gd name="connsiteX1" fmla="*/ 662581 w 699926"/>
                <a:gd name="connsiteY1" fmla="*/ 0 h 2088598"/>
                <a:gd name="connsiteX2" fmla="*/ 679726 w 699926"/>
                <a:gd name="connsiteY2" fmla="*/ 1401824 h 2088598"/>
                <a:gd name="connsiteX3" fmla="*/ 363813 w 699926"/>
                <a:gd name="connsiteY3" fmla="*/ 2088598 h 2088598"/>
                <a:gd name="connsiteX4" fmla="*/ 46541 w 699926"/>
                <a:gd name="connsiteY4" fmla="*/ 2086251 h 2088598"/>
                <a:gd name="connsiteX5" fmla="*/ 1 w 699926"/>
                <a:gd name="connsiteY5" fmla="*/ 209386 h 2088598"/>
                <a:gd name="connsiteX0" fmla="*/ -1 w 675046"/>
                <a:gd name="connsiteY0" fmla="*/ 209386 h 2088598"/>
                <a:gd name="connsiteX1" fmla="*/ 662579 w 675046"/>
                <a:gd name="connsiteY1" fmla="*/ 0 h 2088598"/>
                <a:gd name="connsiteX2" fmla="*/ 642454 w 675046"/>
                <a:gd name="connsiteY2" fmla="*/ 1696994 h 2088598"/>
                <a:gd name="connsiteX3" fmla="*/ 363811 w 675046"/>
                <a:gd name="connsiteY3" fmla="*/ 2088598 h 2088598"/>
                <a:gd name="connsiteX4" fmla="*/ 46539 w 675046"/>
                <a:gd name="connsiteY4" fmla="*/ 2086251 h 2088598"/>
                <a:gd name="connsiteX5" fmla="*/ -1 w 675046"/>
                <a:gd name="connsiteY5" fmla="*/ 209386 h 2088598"/>
                <a:gd name="connsiteX0" fmla="*/ 1 w 731470"/>
                <a:gd name="connsiteY0" fmla="*/ 209386 h 2088598"/>
                <a:gd name="connsiteX1" fmla="*/ 662581 w 731470"/>
                <a:gd name="connsiteY1" fmla="*/ 0 h 2088598"/>
                <a:gd name="connsiteX2" fmla="*/ 717008 w 731470"/>
                <a:gd name="connsiteY2" fmla="*/ 1710016 h 2088598"/>
                <a:gd name="connsiteX3" fmla="*/ 363813 w 731470"/>
                <a:gd name="connsiteY3" fmla="*/ 2088598 h 2088598"/>
                <a:gd name="connsiteX4" fmla="*/ 46541 w 731470"/>
                <a:gd name="connsiteY4" fmla="*/ 2086251 h 2088598"/>
                <a:gd name="connsiteX5" fmla="*/ 1 w 731470"/>
                <a:gd name="connsiteY5" fmla="*/ 209386 h 2088598"/>
                <a:gd name="connsiteX0" fmla="*/ -1 w 727897"/>
                <a:gd name="connsiteY0" fmla="*/ 209386 h 2088598"/>
                <a:gd name="connsiteX1" fmla="*/ 662579 w 727897"/>
                <a:gd name="connsiteY1" fmla="*/ 0 h 2088598"/>
                <a:gd name="connsiteX2" fmla="*/ 717006 w 727897"/>
                <a:gd name="connsiteY2" fmla="*/ 1710016 h 2088598"/>
                <a:gd name="connsiteX3" fmla="*/ 363811 w 727897"/>
                <a:gd name="connsiteY3" fmla="*/ 2088598 h 2088598"/>
                <a:gd name="connsiteX4" fmla="*/ 46539 w 727897"/>
                <a:gd name="connsiteY4" fmla="*/ 2086251 h 2088598"/>
                <a:gd name="connsiteX5" fmla="*/ -1 w 727897"/>
                <a:gd name="connsiteY5" fmla="*/ 209386 h 2088598"/>
                <a:gd name="connsiteX0" fmla="*/ 1 w 695834"/>
                <a:gd name="connsiteY0" fmla="*/ 209386 h 2088598"/>
                <a:gd name="connsiteX1" fmla="*/ 662581 w 695834"/>
                <a:gd name="connsiteY1" fmla="*/ 0 h 2088598"/>
                <a:gd name="connsiteX2" fmla="*/ 679732 w 695834"/>
                <a:gd name="connsiteY2" fmla="*/ 1701335 h 2088598"/>
                <a:gd name="connsiteX3" fmla="*/ 363813 w 695834"/>
                <a:gd name="connsiteY3" fmla="*/ 2088598 h 2088598"/>
                <a:gd name="connsiteX4" fmla="*/ 46541 w 695834"/>
                <a:gd name="connsiteY4" fmla="*/ 2086251 h 2088598"/>
                <a:gd name="connsiteX5" fmla="*/ 1 w 695834"/>
                <a:gd name="connsiteY5" fmla="*/ 209386 h 2088598"/>
                <a:gd name="connsiteX0" fmla="*/ -1 w 695832"/>
                <a:gd name="connsiteY0" fmla="*/ 209386 h 2088598"/>
                <a:gd name="connsiteX1" fmla="*/ 662579 w 695832"/>
                <a:gd name="connsiteY1" fmla="*/ 0 h 2088598"/>
                <a:gd name="connsiteX2" fmla="*/ 679730 w 695832"/>
                <a:gd name="connsiteY2" fmla="*/ 1701335 h 2088598"/>
                <a:gd name="connsiteX3" fmla="*/ 363811 w 695832"/>
                <a:gd name="connsiteY3" fmla="*/ 2088598 h 2088598"/>
                <a:gd name="connsiteX4" fmla="*/ 46539 w 695832"/>
                <a:gd name="connsiteY4" fmla="*/ 2086251 h 2088598"/>
                <a:gd name="connsiteX5" fmla="*/ -1 w 695832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  <a:gd name="connsiteX0" fmla="*/ 0 w 695833"/>
                <a:gd name="connsiteY0" fmla="*/ 209386 h 2088598"/>
                <a:gd name="connsiteX1" fmla="*/ 662580 w 695833"/>
                <a:gd name="connsiteY1" fmla="*/ 0 h 2088598"/>
                <a:gd name="connsiteX2" fmla="*/ 679731 w 695833"/>
                <a:gd name="connsiteY2" fmla="*/ 1701335 h 2088598"/>
                <a:gd name="connsiteX3" fmla="*/ 363812 w 695833"/>
                <a:gd name="connsiteY3" fmla="*/ 2088598 h 2088598"/>
                <a:gd name="connsiteX4" fmla="*/ 46540 w 695833"/>
                <a:gd name="connsiteY4" fmla="*/ 2086251 h 2088598"/>
                <a:gd name="connsiteX5" fmla="*/ 0 w 695833"/>
                <a:gd name="connsiteY5" fmla="*/ 209386 h 20885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5833" h="2088598">
                  <a:moveTo>
                    <a:pt x="0" y="209386"/>
                  </a:moveTo>
                  <a:lnTo>
                    <a:pt x="662580" y="0"/>
                  </a:lnTo>
                  <a:cubicBezTo>
                    <a:pt x="672864" y="373226"/>
                    <a:pt x="720206" y="1379280"/>
                    <a:pt x="679731" y="1701335"/>
                  </a:cubicBezTo>
                  <a:cubicBezTo>
                    <a:pt x="639256" y="2023390"/>
                    <a:pt x="550966" y="2027874"/>
                    <a:pt x="363812" y="2088598"/>
                  </a:cubicBezTo>
                  <a:lnTo>
                    <a:pt x="46540" y="2086251"/>
                  </a:lnTo>
                  <a:lnTo>
                    <a:pt x="0" y="209386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       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1" name="Freeform 60"/>
            <p:cNvSpPr/>
            <p:nvPr/>
          </p:nvSpPr>
          <p:spPr>
            <a:xfrm>
              <a:off x="3269456" y="1847451"/>
              <a:ext cx="499679" cy="338538"/>
            </a:xfrm>
            <a:custGeom>
              <a:avLst/>
              <a:gdLst>
                <a:gd name="connsiteX0" fmla="*/ 0 w 544563"/>
                <a:gd name="connsiteY0" fmla="*/ 137846 h 356921"/>
                <a:gd name="connsiteX1" fmla="*/ 157162 w 544563"/>
                <a:gd name="connsiteY1" fmla="*/ 4496 h 356921"/>
                <a:gd name="connsiteX2" fmla="*/ 385762 w 544563"/>
                <a:gd name="connsiteY2" fmla="*/ 42596 h 356921"/>
                <a:gd name="connsiteX3" fmla="*/ 523875 w 544563"/>
                <a:gd name="connsiteY3" fmla="*/ 152133 h 356921"/>
                <a:gd name="connsiteX4" fmla="*/ 538162 w 544563"/>
                <a:gd name="connsiteY4" fmla="*/ 280721 h 356921"/>
                <a:gd name="connsiteX5" fmla="*/ 466725 w 544563"/>
                <a:gd name="connsiteY5" fmla="*/ 356921 h 356921"/>
                <a:gd name="connsiteX6" fmla="*/ 0 w 544563"/>
                <a:gd name="connsiteY6" fmla="*/ 137846 h 356921"/>
                <a:gd name="connsiteX0" fmla="*/ 0 w 538819"/>
                <a:gd name="connsiteY0" fmla="*/ 137846 h 356921"/>
                <a:gd name="connsiteX1" fmla="*/ 157162 w 538819"/>
                <a:gd name="connsiteY1" fmla="*/ 4496 h 356921"/>
                <a:gd name="connsiteX2" fmla="*/ 385762 w 538819"/>
                <a:gd name="connsiteY2" fmla="*/ 42596 h 356921"/>
                <a:gd name="connsiteX3" fmla="*/ 523875 w 538819"/>
                <a:gd name="connsiteY3" fmla="*/ 152133 h 356921"/>
                <a:gd name="connsiteX4" fmla="*/ 528637 w 538819"/>
                <a:gd name="connsiteY4" fmla="*/ 275958 h 356921"/>
                <a:gd name="connsiteX5" fmla="*/ 466725 w 538819"/>
                <a:gd name="connsiteY5" fmla="*/ 356921 h 356921"/>
                <a:gd name="connsiteX6" fmla="*/ 0 w 538819"/>
                <a:gd name="connsiteY6" fmla="*/ 137846 h 356921"/>
                <a:gd name="connsiteX0" fmla="*/ 0 w 534587"/>
                <a:gd name="connsiteY0" fmla="*/ 137668 h 356743"/>
                <a:gd name="connsiteX1" fmla="*/ 157162 w 534587"/>
                <a:gd name="connsiteY1" fmla="*/ 4318 h 356743"/>
                <a:gd name="connsiteX2" fmla="*/ 385762 w 534587"/>
                <a:gd name="connsiteY2" fmla="*/ 42418 h 356743"/>
                <a:gd name="connsiteX3" fmla="*/ 514350 w 534587"/>
                <a:gd name="connsiteY3" fmla="*/ 140049 h 356743"/>
                <a:gd name="connsiteX4" fmla="*/ 528637 w 534587"/>
                <a:gd name="connsiteY4" fmla="*/ 275780 h 356743"/>
                <a:gd name="connsiteX5" fmla="*/ 466725 w 534587"/>
                <a:gd name="connsiteY5" fmla="*/ 356743 h 356743"/>
                <a:gd name="connsiteX6" fmla="*/ 0 w 534587"/>
                <a:gd name="connsiteY6" fmla="*/ 137668 h 356743"/>
                <a:gd name="connsiteX0" fmla="*/ 0 w 537617"/>
                <a:gd name="connsiteY0" fmla="*/ 144444 h 363519"/>
                <a:gd name="connsiteX1" fmla="*/ 157162 w 537617"/>
                <a:gd name="connsiteY1" fmla="*/ 11094 h 363519"/>
                <a:gd name="connsiteX2" fmla="*/ 328612 w 537617"/>
                <a:gd name="connsiteY2" fmla="*/ 23001 h 363519"/>
                <a:gd name="connsiteX3" fmla="*/ 514350 w 537617"/>
                <a:gd name="connsiteY3" fmla="*/ 146825 h 363519"/>
                <a:gd name="connsiteX4" fmla="*/ 528637 w 537617"/>
                <a:gd name="connsiteY4" fmla="*/ 282556 h 363519"/>
                <a:gd name="connsiteX5" fmla="*/ 466725 w 537617"/>
                <a:gd name="connsiteY5" fmla="*/ 363519 h 363519"/>
                <a:gd name="connsiteX6" fmla="*/ 0 w 537617"/>
                <a:gd name="connsiteY6" fmla="*/ 144444 h 363519"/>
                <a:gd name="connsiteX0" fmla="*/ 0 w 537617"/>
                <a:gd name="connsiteY0" fmla="*/ 132155 h 351230"/>
                <a:gd name="connsiteX1" fmla="*/ 97630 w 537617"/>
                <a:gd name="connsiteY1" fmla="*/ 20237 h 351230"/>
                <a:gd name="connsiteX2" fmla="*/ 328612 w 537617"/>
                <a:gd name="connsiteY2" fmla="*/ 10712 h 351230"/>
                <a:gd name="connsiteX3" fmla="*/ 514350 w 537617"/>
                <a:gd name="connsiteY3" fmla="*/ 134536 h 351230"/>
                <a:gd name="connsiteX4" fmla="*/ 528637 w 537617"/>
                <a:gd name="connsiteY4" fmla="*/ 270267 h 351230"/>
                <a:gd name="connsiteX5" fmla="*/ 466725 w 537617"/>
                <a:gd name="connsiteY5" fmla="*/ 351230 h 351230"/>
                <a:gd name="connsiteX6" fmla="*/ 0 w 537617"/>
                <a:gd name="connsiteY6" fmla="*/ 132155 h 351230"/>
                <a:gd name="connsiteX0" fmla="*/ 0 w 537617"/>
                <a:gd name="connsiteY0" fmla="*/ 132839 h 351914"/>
                <a:gd name="connsiteX1" fmla="*/ 97630 w 537617"/>
                <a:gd name="connsiteY1" fmla="*/ 20921 h 351914"/>
                <a:gd name="connsiteX2" fmla="*/ 328612 w 537617"/>
                <a:gd name="connsiteY2" fmla="*/ 11396 h 351914"/>
                <a:gd name="connsiteX3" fmla="*/ 514350 w 537617"/>
                <a:gd name="connsiteY3" fmla="*/ 135220 h 351914"/>
                <a:gd name="connsiteX4" fmla="*/ 528637 w 537617"/>
                <a:gd name="connsiteY4" fmla="*/ 270951 h 351914"/>
                <a:gd name="connsiteX5" fmla="*/ 466725 w 537617"/>
                <a:gd name="connsiteY5" fmla="*/ 351914 h 351914"/>
                <a:gd name="connsiteX6" fmla="*/ 0 w 537617"/>
                <a:gd name="connsiteY6" fmla="*/ 132839 h 351914"/>
                <a:gd name="connsiteX0" fmla="*/ 0 w 540256"/>
                <a:gd name="connsiteY0" fmla="*/ 133872 h 352947"/>
                <a:gd name="connsiteX1" fmla="*/ 97630 w 540256"/>
                <a:gd name="connsiteY1" fmla="*/ 21954 h 352947"/>
                <a:gd name="connsiteX2" fmla="*/ 285750 w 540256"/>
                <a:gd name="connsiteY2" fmla="*/ 10048 h 352947"/>
                <a:gd name="connsiteX3" fmla="*/ 514350 w 540256"/>
                <a:gd name="connsiteY3" fmla="*/ 136253 h 352947"/>
                <a:gd name="connsiteX4" fmla="*/ 528637 w 540256"/>
                <a:gd name="connsiteY4" fmla="*/ 271984 h 352947"/>
                <a:gd name="connsiteX5" fmla="*/ 466725 w 540256"/>
                <a:gd name="connsiteY5" fmla="*/ 352947 h 352947"/>
                <a:gd name="connsiteX6" fmla="*/ 0 w 540256"/>
                <a:gd name="connsiteY6" fmla="*/ 133872 h 352947"/>
                <a:gd name="connsiteX0" fmla="*/ 0 w 531052"/>
                <a:gd name="connsiteY0" fmla="*/ 132824 h 351899"/>
                <a:gd name="connsiteX1" fmla="*/ 97630 w 531052"/>
                <a:gd name="connsiteY1" fmla="*/ 20906 h 351899"/>
                <a:gd name="connsiteX2" fmla="*/ 285750 w 531052"/>
                <a:gd name="connsiteY2" fmla="*/ 9000 h 351899"/>
                <a:gd name="connsiteX3" fmla="*/ 478632 w 531052"/>
                <a:gd name="connsiteY3" fmla="*/ 120918 h 351899"/>
                <a:gd name="connsiteX4" fmla="*/ 528637 w 531052"/>
                <a:gd name="connsiteY4" fmla="*/ 270936 h 351899"/>
                <a:gd name="connsiteX5" fmla="*/ 466725 w 531052"/>
                <a:gd name="connsiteY5" fmla="*/ 351899 h 351899"/>
                <a:gd name="connsiteX6" fmla="*/ 0 w 531052"/>
                <a:gd name="connsiteY6" fmla="*/ 132824 h 351899"/>
                <a:gd name="connsiteX0" fmla="*/ 0 w 518147"/>
                <a:gd name="connsiteY0" fmla="*/ 132824 h 351899"/>
                <a:gd name="connsiteX1" fmla="*/ 97630 w 518147"/>
                <a:gd name="connsiteY1" fmla="*/ 20906 h 351899"/>
                <a:gd name="connsiteX2" fmla="*/ 285750 w 518147"/>
                <a:gd name="connsiteY2" fmla="*/ 9000 h 351899"/>
                <a:gd name="connsiteX3" fmla="*/ 478632 w 518147"/>
                <a:gd name="connsiteY3" fmla="*/ 120918 h 351899"/>
                <a:gd name="connsiteX4" fmla="*/ 514349 w 518147"/>
                <a:gd name="connsiteY4" fmla="*/ 256648 h 351899"/>
                <a:gd name="connsiteX5" fmla="*/ 466725 w 518147"/>
                <a:gd name="connsiteY5" fmla="*/ 351899 h 351899"/>
                <a:gd name="connsiteX6" fmla="*/ 0 w 518147"/>
                <a:gd name="connsiteY6" fmla="*/ 132824 h 351899"/>
                <a:gd name="connsiteX0" fmla="*/ 0 w 520882"/>
                <a:gd name="connsiteY0" fmla="*/ 132824 h 351899"/>
                <a:gd name="connsiteX1" fmla="*/ 97630 w 520882"/>
                <a:gd name="connsiteY1" fmla="*/ 20906 h 351899"/>
                <a:gd name="connsiteX2" fmla="*/ 285750 w 520882"/>
                <a:gd name="connsiteY2" fmla="*/ 9000 h 351899"/>
                <a:gd name="connsiteX3" fmla="*/ 478632 w 520882"/>
                <a:gd name="connsiteY3" fmla="*/ 120918 h 351899"/>
                <a:gd name="connsiteX4" fmla="*/ 514349 w 520882"/>
                <a:gd name="connsiteY4" fmla="*/ 256648 h 351899"/>
                <a:gd name="connsiteX5" fmla="*/ 466725 w 520882"/>
                <a:gd name="connsiteY5" fmla="*/ 351899 h 351899"/>
                <a:gd name="connsiteX6" fmla="*/ 0 w 520882"/>
                <a:gd name="connsiteY6" fmla="*/ 132824 h 351899"/>
                <a:gd name="connsiteX0" fmla="*/ 0 w 522901"/>
                <a:gd name="connsiteY0" fmla="*/ 132824 h 351899"/>
                <a:gd name="connsiteX1" fmla="*/ 97630 w 522901"/>
                <a:gd name="connsiteY1" fmla="*/ 20906 h 351899"/>
                <a:gd name="connsiteX2" fmla="*/ 285750 w 522901"/>
                <a:gd name="connsiteY2" fmla="*/ 9000 h 351899"/>
                <a:gd name="connsiteX3" fmla="*/ 478632 w 522901"/>
                <a:gd name="connsiteY3" fmla="*/ 120918 h 351899"/>
                <a:gd name="connsiteX4" fmla="*/ 516730 w 522901"/>
                <a:gd name="connsiteY4" fmla="*/ 268555 h 351899"/>
                <a:gd name="connsiteX5" fmla="*/ 466725 w 522901"/>
                <a:gd name="connsiteY5" fmla="*/ 351899 h 351899"/>
                <a:gd name="connsiteX6" fmla="*/ 0 w 522901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20216"/>
                <a:gd name="connsiteY0" fmla="*/ 132824 h 351899"/>
                <a:gd name="connsiteX1" fmla="*/ 97630 w 520216"/>
                <a:gd name="connsiteY1" fmla="*/ 20906 h 351899"/>
                <a:gd name="connsiteX2" fmla="*/ 285750 w 520216"/>
                <a:gd name="connsiteY2" fmla="*/ 9000 h 351899"/>
                <a:gd name="connsiteX3" fmla="*/ 478632 w 520216"/>
                <a:gd name="connsiteY3" fmla="*/ 120918 h 351899"/>
                <a:gd name="connsiteX4" fmla="*/ 516730 w 520216"/>
                <a:gd name="connsiteY4" fmla="*/ 268555 h 351899"/>
                <a:gd name="connsiteX5" fmla="*/ 466725 w 520216"/>
                <a:gd name="connsiteY5" fmla="*/ 351899 h 351899"/>
                <a:gd name="connsiteX6" fmla="*/ 0 w 520216"/>
                <a:gd name="connsiteY6" fmla="*/ 132824 h 351899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66264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6764"/>
                <a:gd name="connsiteY0" fmla="*/ 130533 h 349608"/>
                <a:gd name="connsiteX1" fmla="*/ 97630 w 516764"/>
                <a:gd name="connsiteY1" fmla="*/ 18615 h 349608"/>
                <a:gd name="connsiteX2" fmla="*/ 285750 w 516764"/>
                <a:gd name="connsiteY2" fmla="*/ 6709 h 349608"/>
                <a:gd name="connsiteX3" fmla="*/ 459093 w 516764"/>
                <a:gd name="connsiteY3" fmla="*/ 87295 h 349608"/>
                <a:gd name="connsiteX4" fmla="*/ 516730 w 516764"/>
                <a:gd name="connsiteY4" fmla="*/ 232321 h 349608"/>
                <a:gd name="connsiteX5" fmla="*/ 466725 w 516764"/>
                <a:gd name="connsiteY5" fmla="*/ 349608 h 349608"/>
                <a:gd name="connsiteX6" fmla="*/ 0 w 516764"/>
                <a:gd name="connsiteY6" fmla="*/ 130533 h 349608"/>
                <a:gd name="connsiteX0" fmla="*/ 0 w 517165"/>
                <a:gd name="connsiteY0" fmla="*/ 129585 h 348660"/>
                <a:gd name="connsiteX1" fmla="*/ 97630 w 517165"/>
                <a:gd name="connsiteY1" fmla="*/ 17667 h 348660"/>
                <a:gd name="connsiteX2" fmla="*/ 285750 w 517165"/>
                <a:gd name="connsiteY2" fmla="*/ 5761 h 348660"/>
                <a:gd name="connsiteX3" fmla="*/ 437112 w 517165"/>
                <a:gd name="connsiteY3" fmla="*/ 73291 h 348660"/>
                <a:gd name="connsiteX4" fmla="*/ 516730 w 517165"/>
                <a:gd name="connsiteY4" fmla="*/ 231373 h 348660"/>
                <a:gd name="connsiteX5" fmla="*/ 466725 w 517165"/>
                <a:gd name="connsiteY5" fmla="*/ 348660 h 348660"/>
                <a:gd name="connsiteX6" fmla="*/ 0 w 517165"/>
                <a:gd name="connsiteY6" fmla="*/ 129585 h 348660"/>
                <a:gd name="connsiteX0" fmla="*/ 0 w 509930"/>
                <a:gd name="connsiteY0" fmla="*/ 129585 h 348660"/>
                <a:gd name="connsiteX1" fmla="*/ 97630 w 509930"/>
                <a:gd name="connsiteY1" fmla="*/ 17667 h 348660"/>
                <a:gd name="connsiteX2" fmla="*/ 285750 w 509930"/>
                <a:gd name="connsiteY2" fmla="*/ 5761 h 348660"/>
                <a:gd name="connsiteX3" fmla="*/ 437112 w 509930"/>
                <a:gd name="connsiteY3" fmla="*/ 73291 h 348660"/>
                <a:gd name="connsiteX4" fmla="*/ 509404 w 509930"/>
                <a:gd name="connsiteY4" fmla="*/ 205264 h 348660"/>
                <a:gd name="connsiteX5" fmla="*/ 466725 w 509930"/>
                <a:gd name="connsiteY5" fmla="*/ 348660 h 348660"/>
                <a:gd name="connsiteX6" fmla="*/ 0 w 509930"/>
                <a:gd name="connsiteY6" fmla="*/ 129585 h 348660"/>
                <a:gd name="connsiteX0" fmla="*/ 0 w 509930"/>
                <a:gd name="connsiteY0" fmla="*/ 147196 h 366271"/>
                <a:gd name="connsiteX1" fmla="*/ 97630 w 509930"/>
                <a:gd name="connsiteY1" fmla="*/ 35278 h 366271"/>
                <a:gd name="connsiteX2" fmla="*/ 285750 w 509930"/>
                <a:gd name="connsiteY2" fmla="*/ 2484 h 366271"/>
                <a:gd name="connsiteX3" fmla="*/ 437112 w 509930"/>
                <a:gd name="connsiteY3" fmla="*/ 90902 h 366271"/>
                <a:gd name="connsiteX4" fmla="*/ 509404 w 509930"/>
                <a:gd name="connsiteY4" fmla="*/ 222875 h 366271"/>
                <a:gd name="connsiteX5" fmla="*/ 466725 w 509930"/>
                <a:gd name="connsiteY5" fmla="*/ 366271 h 366271"/>
                <a:gd name="connsiteX6" fmla="*/ 0 w 509930"/>
                <a:gd name="connsiteY6" fmla="*/ 147196 h 366271"/>
                <a:gd name="connsiteX0" fmla="*/ 0 w 509930"/>
                <a:gd name="connsiteY0" fmla="*/ 150064 h 369139"/>
                <a:gd name="connsiteX1" fmla="*/ 97630 w 509930"/>
                <a:gd name="connsiteY1" fmla="*/ 25091 h 369139"/>
                <a:gd name="connsiteX2" fmla="*/ 285750 w 509930"/>
                <a:gd name="connsiteY2" fmla="*/ 5352 h 369139"/>
                <a:gd name="connsiteX3" fmla="*/ 437112 w 509930"/>
                <a:gd name="connsiteY3" fmla="*/ 93770 h 369139"/>
                <a:gd name="connsiteX4" fmla="*/ 509404 w 509930"/>
                <a:gd name="connsiteY4" fmla="*/ 225743 h 369139"/>
                <a:gd name="connsiteX5" fmla="*/ 466725 w 509930"/>
                <a:gd name="connsiteY5" fmla="*/ 369139 h 369139"/>
                <a:gd name="connsiteX6" fmla="*/ 0 w 509930"/>
                <a:gd name="connsiteY6" fmla="*/ 150064 h 369139"/>
                <a:gd name="connsiteX0" fmla="*/ 0 w 510053"/>
                <a:gd name="connsiteY0" fmla="*/ 150064 h 371750"/>
                <a:gd name="connsiteX1" fmla="*/ 97630 w 510053"/>
                <a:gd name="connsiteY1" fmla="*/ 25091 h 371750"/>
                <a:gd name="connsiteX2" fmla="*/ 285750 w 510053"/>
                <a:gd name="connsiteY2" fmla="*/ 5352 h 371750"/>
                <a:gd name="connsiteX3" fmla="*/ 437112 w 510053"/>
                <a:gd name="connsiteY3" fmla="*/ 93770 h 371750"/>
                <a:gd name="connsiteX4" fmla="*/ 509404 w 510053"/>
                <a:gd name="connsiteY4" fmla="*/ 225743 h 371750"/>
                <a:gd name="connsiteX5" fmla="*/ 469168 w 510053"/>
                <a:gd name="connsiteY5" fmla="*/ 371750 h 371750"/>
                <a:gd name="connsiteX6" fmla="*/ 0 w 510053"/>
                <a:gd name="connsiteY6" fmla="*/ 150064 h 371750"/>
                <a:gd name="connsiteX0" fmla="*/ 0 w 510053"/>
                <a:gd name="connsiteY0" fmla="*/ 152193 h 373879"/>
                <a:gd name="connsiteX1" fmla="*/ 97630 w 510053"/>
                <a:gd name="connsiteY1" fmla="*/ 27220 h 373879"/>
                <a:gd name="connsiteX2" fmla="*/ 271097 w 510053"/>
                <a:gd name="connsiteY2" fmla="*/ 4870 h 373879"/>
                <a:gd name="connsiteX3" fmla="*/ 437112 w 510053"/>
                <a:gd name="connsiteY3" fmla="*/ 95899 h 373879"/>
                <a:gd name="connsiteX4" fmla="*/ 509404 w 510053"/>
                <a:gd name="connsiteY4" fmla="*/ 227872 h 373879"/>
                <a:gd name="connsiteX5" fmla="*/ 469168 w 510053"/>
                <a:gd name="connsiteY5" fmla="*/ 373879 h 373879"/>
                <a:gd name="connsiteX6" fmla="*/ 0 w 510053"/>
                <a:gd name="connsiteY6" fmla="*/ 152193 h 373879"/>
                <a:gd name="connsiteX0" fmla="*/ 0 w 510053"/>
                <a:gd name="connsiteY0" fmla="*/ 150006 h 371692"/>
                <a:gd name="connsiteX1" fmla="*/ 82975 w 510053"/>
                <a:gd name="connsiteY1" fmla="*/ 35476 h 371692"/>
                <a:gd name="connsiteX2" fmla="*/ 271097 w 510053"/>
                <a:gd name="connsiteY2" fmla="*/ 2683 h 371692"/>
                <a:gd name="connsiteX3" fmla="*/ 437112 w 510053"/>
                <a:gd name="connsiteY3" fmla="*/ 93712 h 371692"/>
                <a:gd name="connsiteX4" fmla="*/ 509404 w 510053"/>
                <a:gd name="connsiteY4" fmla="*/ 225685 h 371692"/>
                <a:gd name="connsiteX5" fmla="*/ 469168 w 510053"/>
                <a:gd name="connsiteY5" fmla="*/ 371692 h 371692"/>
                <a:gd name="connsiteX6" fmla="*/ 0 w 510053"/>
                <a:gd name="connsiteY6" fmla="*/ 150006 h 371692"/>
                <a:gd name="connsiteX0" fmla="*/ 0 w 512496"/>
                <a:gd name="connsiteY0" fmla="*/ 160606 h 371849"/>
                <a:gd name="connsiteX1" fmla="*/ 85418 w 512496"/>
                <a:gd name="connsiteY1" fmla="*/ 35633 h 371849"/>
                <a:gd name="connsiteX2" fmla="*/ 273540 w 512496"/>
                <a:gd name="connsiteY2" fmla="*/ 2840 h 371849"/>
                <a:gd name="connsiteX3" fmla="*/ 439555 w 512496"/>
                <a:gd name="connsiteY3" fmla="*/ 93869 h 371849"/>
                <a:gd name="connsiteX4" fmla="*/ 511847 w 512496"/>
                <a:gd name="connsiteY4" fmla="*/ 225842 h 371849"/>
                <a:gd name="connsiteX5" fmla="*/ 471611 w 512496"/>
                <a:gd name="connsiteY5" fmla="*/ 371849 h 371849"/>
                <a:gd name="connsiteX6" fmla="*/ 0 w 512496"/>
                <a:gd name="connsiteY6" fmla="*/ 160606 h 371849"/>
                <a:gd name="connsiteX0" fmla="*/ 0 w 512496"/>
                <a:gd name="connsiteY0" fmla="*/ 160113 h 371356"/>
                <a:gd name="connsiteX1" fmla="*/ 85418 w 512496"/>
                <a:gd name="connsiteY1" fmla="*/ 35140 h 371356"/>
                <a:gd name="connsiteX2" fmla="*/ 273540 w 512496"/>
                <a:gd name="connsiteY2" fmla="*/ 2347 h 371356"/>
                <a:gd name="connsiteX3" fmla="*/ 451766 w 512496"/>
                <a:gd name="connsiteY3" fmla="*/ 85543 h 371356"/>
                <a:gd name="connsiteX4" fmla="*/ 511847 w 512496"/>
                <a:gd name="connsiteY4" fmla="*/ 225349 h 371356"/>
                <a:gd name="connsiteX5" fmla="*/ 471611 w 512496"/>
                <a:gd name="connsiteY5" fmla="*/ 371356 h 371356"/>
                <a:gd name="connsiteX6" fmla="*/ 0 w 512496"/>
                <a:gd name="connsiteY6" fmla="*/ 160113 h 371356"/>
                <a:gd name="connsiteX0" fmla="*/ 0 w 512496"/>
                <a:gd name="connsiteY0" fmla="*/ 159951 h 371194"/>
                <a:gd name="connsiteX1" fmla="*/ 85418 w 512496"/>
                <a:gd name="connsiteY1" fmla="*/ 34978 h 371194"/>
                <a:gd name="connsiteX2" fmla="*/ 273540 w 512496"/>
                <a:gd name="connsiteY2" fmla="*/ 2185 h 371194"/>
                <a:gd name="connsiteX3" fmla="*/ 444439 w 512496"/>
                <a:gd name="connsiteY3" fmla="*/ 82770 h 371194"/>
                <a:gd name="connsiteX4" fmla="*/ 511847 w 512496"/>
                <a:gd name="connsiteY4" fmla="*/ 225187 h 371194"/>
                <a:gd name="connsiteX5" fmla="*/ 471611 w 512496"/>
                <a:gd name="connsiteY5" fmla="*/ 371194 h 371194"/>
                <a:gd name="connsiteX6" fmla="*/ 0 w 512496"/>
                <a:gd name="connsiteY6" fmla="*/ 159951 h 371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2496" h="371194">
                  <a:moveTo>
                    <a:pt x="0" y="159951"/>
                  </a:moveTo>
                  <a:cubicBezTo>
                    <a:pt x="20241" y="117882"/>
                    <a:pt x="39828" y="61272"/>
                    <a:pt x="85418" y="34978"/>
                  </a:cubicBezTo>
                  <a:cubicBezTo>
                    <a:pt x="131008" y="8684"/>
                    <a:pt x="213703" y="-5780"/>
                    <a:pt x="273540" y="2185"/>
                  </a:cubicBezTo>
                  <a:cubicBezTo>
                    <a:pt x="333377" y="10150"/>
                    <a:pt x="404721" y="45603"/>
                    <a:pt x="444439" y="82770"/>
                  </a:cubicBezTo>
                  <a:cubicBezTo>
                    <a:pt x="484157" y="119937"/>
                    <a:pt x="506504" y="178857"/>
                    <a:pt x="511847" y="225187"/>
                  </a:cubicBezTo>
                  <a:cubicBezTo>
                    <a:pt x="517190" y="271517"/>
                    <a:pt x="488279" y="343413"/>
                    <a:pt x="471611" y="371194"/>
                  </a:cubicBezTo>
                  <a:lnTo>
                    <a:pt x="0" y="159951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62" name="Straight Arrow Connector 61"/>
          <p:cNvCxnSpPr/>
          <p:nvPr/>
        </p:nvCxnSpPr>
        <p:spPr>
          <a:xfrm flipH="1">
            <a:off x="6275314" y="2618559"/>
            <a:ext cx="219456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7156965" y="2479569"/>
            <a:ext cx="606073" cy="269661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5504726" y="2236006"/>
            <a:ext cx="1" cy="900606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5257800" y="2494820"/>
            <a:ext cx="493853" cy="27667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5764504" y="2168510"/>
            <a:ext cx="532330" cy="247799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5787299" y="2117961"/>
            <a:ext cx="478580" cy="276670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>
            <a:spAutoFit/>
          </a:bodyPr>
          <a:lstStyle/>
          <a:p>
            <a:r>
              <a:rPr lang="pt-BR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m</a:t>
            </a:r>
            <a:endParaRPr lang="pt-BR" sz="11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63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5" grpId="0" animBg="1"/>
      <p:bldP spid="55" grpId="1" animBg="1"/>
      <p:bldP spid="49" grpId="0" animBg="1"/>
      <p:bldP spid="44" grpId="0" animBg="1"/>
      <p:bldP spid="42" grpId="0" animBg="1"/>
      <p:bldP spid="42" grpId="1" animBg="1"/>
      <p:bldP spid="40" grpId="0" animBg="1"/>
      <p:bldP spid="40" grpId="1" animBg="1"/>
      <p:bldP spid="39" grpId="0" animBg="1"/>
      <p:bldP spid="39" grpId="1" animBg="1"/>
      <p:bldP spid="32" grpId="0" animBg="1"/>
      <p:bldP spid="32" grpId="1" animBg="1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build="p"/>
      <p:bldP spid="30" grpId="0"/>
      <p:bldP spid="31" grpId="0" build="p"/>
      <p:bldP spid="43" grpId="0"/>
      <p:bldP spid="34" grpId="0" animBg="1"/>
      <p:bldP spid="34" grpId="1" animBg="1"/>
      <p:bldP spid="36" grpId="0" animBg="1"/>
      <p:bldP spid="37" grpId="0" animBg="1"/>
      <p:bldP spid="37" grpId="1" animBg="1"/>
      <p:bldP spid="38" grpId="0"/>
      <p:bldP spid="5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8162580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ounded Rectangle 93"/>
          <p:cNvSpPr/>
          <p:nvPr/>
        </p:nvSpPr>
        <p:spPr>
          <a:xfrm>
            <a:off x="5745821" y="990174"/>
            <a:ext cx="1479734" cy="186141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3967372" y="3200634"/>
            <a:ext cx="169312" cy="18060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914400" y="2443887"/>
            <a:ext cx="3638548" cy="26756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712517" y="975192"/>
            <a:ext cx="4962138" cy="216104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4067420" y="735093"/>
            <a:ext cx="3457330" cy="216104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3700" y="171450"/>
            <a:ext cx="7834022" cy="1077218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Q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A solid iron pole consists of a cylinder of height 220 cm and base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diameter 24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m,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which is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urmounted by another cylinder of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height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60 cm and radius 8 cm. Find the mass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the pole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,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given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that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1 cm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ron ha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pproximately 8g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mass. (Use </a:t>
            </a:r>
            <a:r>
              <a:rPr lang="en-US" sz="16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3.14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108953" y="1628444"/>
            <a:ext cx="1716708" cy="3329950"/>
            <a:chOff x="4572000" y="130877"/>
            <a:chExt cx="2890259" cy="4453747"/>
          </a:xfrm>
        </p:grpSpPr>
        <p:grpSp>
          <p:nvGrpSpPr>
            <p:cNvPr id="4" name="Group 3"/>
            <p:cNvGrpSpPr/>
            <p:nvPr/>
          </p:nvGrpSpPr>
          <p:grpSpPr>
            <a:xfrm>
              <a:off x="6211570" y="2268264"/>
              <a:ext cx="1250689" cy="1967430"/>
              <a:chOff x="7890777" y="1173405"/>
              <a:chExt cx="980939" cy="1402812"/>
            </a:xfrm>
            <a:effectLst/>
          </p:grpSpPr>
          <p:cxnSp>
            <p:nvCxnSpPr>
              <p:cNvPr id="19" name="Straight Arrow Connector 18"/>
              <p:cNvCxnSpPr/>
              <p:nvPr/>
            </p:nvCxnSpPr>
            <p:spPr>
              <a:xfrm>
                <a:off x="8271386" y="1173405"/>
                <a:ext cx="0" cy="140281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19"/>
              <p:cNvSpPr/>
              <p:nvPr/>
            </p:nvSpPr>
            <p:spPr>
              <a:xfrm>
                <a:off x="7890777" y="1664623"/>
                <a:ext cx="980939" cy="237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pt-BR" sz="11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220 cm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5582527" y="475605"/>
              <a:ext cx="1178664" cy="1554852"/>
              <a:chOff x="8062380" y="1549582"/>
              <a:chExt cx="924449" cy="1091360"/>
            </a:xfrm>
            <a:effectLst/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8345546" y="1549582"/>
                <a:ext cx="0" cy="10913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8062380" y="1965497"/>
                <a:ext cx="924449" cy="2455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pt-BR" sz="11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60 cm</a:t>
                </a:r>
                <a:endParaRPr lang="en-US" sz="1100" b="1" baseline="3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4572000" y="2023039"/>
              <a:ext cx="1752603" cy="2509362"/>
              <a:chOff x="4038600" y="2023039"/>
              <a:chExt cx="1752603" cy="2509362"/>
            </a:xfrm>
          </p:grpSpPr>
          <p:sp>
            <p:nvSpPr>
              <p:cNvPr id="15" name="Can 14"/>
              <p:cNvSpPr/>
              <p:nvPr/>
            </p:nvSpPr>
            <p:spPr>
              <a:xfrm>
                <a:off x="4039242" y="2023039"/>
                <a:ext cx="1751961" cy="2505243"/>
              </a:xfrm>
              <a:prstGeom prst="can">
                <a:avLst>
                  <a:gd name="adj" fmla="val 26746"/>
                </a:avLst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prstClr val="white"/>
                    </a:solidFill>
                  </a:rPr>
                  <a:t> 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Arc 15"/>
              <p:cNvSpPr/>
              <p:nvPr/>
            </p:nvSpPr>
            <p:spPr>
              <a:xfrm rot="10800000">
                <a:off x="4038600" y="4160760"/>
                <a:ext cx="1752602" cy="371641"/>
              </a:xfrm>
              <a:prstGeom prst="arc">
                <a:avLst>
                  <a:gd name="adj1" fmla="val 179160"/>
                  <a:gd name="adj2" fmla="val 10665098"/>
                </a:avLst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" name="Can 6"/>
            <p:cNvSpPr/>
            <p:nvPr/>
          </p:nvSpPr>
          <p:spPr>
            <a:xfrm>
              <a:off x="5213717" y="379327"/>
              <a:ext cx="469811" cy="1900332"/>
            </a:xfrm>
            <a:prstGeom prst="can">
              <a:avLst>
                <a:gd name="adj" fmla="val 39291"/>
              </a:avLst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844385" y="130877"/>
              <a:ext cx="916811" cy="29544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pt-BR" sz="11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 cm</a:t>
              </a:r>
              <a:endParaRPr lang="en-US" sz="11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5529179" y="252344"/>
              <a:ext cx="2" cy="2167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529181" y="260046"/>
              <a:ext cx="381604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446273" y="458394"/>
              <a:ext cx="226711" cy="0"/>
            </a:xfrm>
            <a:prstGeom prst="line">
              <a:avLst/>
            </a:prstGeom>
            <a:ln w="19050">
              <a:solidFill>
                <a:srgbClr val="FF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5429937" y="447662"/>
              <a:ext cx="40449" cy="2132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071136" y="4261499"/>
              <a:ext cx="1074877" cy="3231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pt-BR" sz="105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24 cm</a:t>
              </a:r>
              <a:endParaRPr lang="en-US" sz="1050" b="1" baseline="30000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590047" y="4324614"/>
              <a:ext cx="1731843" cy="1558"/>
            </a:xfrm>
            <a:prstGeom prst="line">
              <a:avLst/>
            </a:prstGeom>
            <a:ln w="19050">
              <a:solidFill>
                <a:srgbClr val="FF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ounded Rectangle 20"/>
          <p:cNvSpPr/>
          <p:nvPr/>
        </p:nvSpPr>
        <p:spPr bwMode="auto">
          <a:xfrm>
            <a:off x="395288" y="1352550"/>
            <a:ext cx="5841520" cy="338739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473013" y="1404775"/>
            <a:ext cx="5702584" cy="245726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5469" y="1366057"/>
            <a:ext cx="1126610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V (pole)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37217" y="1366057"/>
            <a:ext cx="264612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bigger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cyl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.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 +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62396" y="1366057"/>
            <a:ext cx="2486004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Vol. of smaller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cyl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. (V</a:t>
            </a:r>
            <a:r>
              <a:rPr lang="en-US" sz="1500" b="1" baseline="-25000" dirty="0" smtClean="0">
                <a:solidFill>
                  <a:srgbClr val="C00000"/>
                </a:solidFill>
                <a:latin typeface="Bookman Old Style" pitchFamily="18" charset="0"/>
              </a:rPr>
              <a:t>2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271256" y="1816798"/>
            <a:ext cx="365370" cy="25205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981650" y="1815538"/>
            <a:ext cx="358170" cy="2545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838200" y="1781245"/>
            <a:ext cx="2145139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ume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the pole 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971797" y="1781245"/>
            <a:ext cx="28996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276591" y="1781245"/>
            <a:ext cx="407484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71797" y="2082634"/>
            <a:ext cx="28996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200413" y="2091436"/>
            <a:ext cx="923651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168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003571" y="2099631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181387" y="2099631"/>
            <a:ext cx="797013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84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2971511" y="2405377"/>
            <a:ext cx="265125" cy="32316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200413" y="2405377"/>
            <a:ext cx="1361270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520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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657591" y="1781245"/>
            <a:ext cx="300082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962391" y="1781245"/>
            <a:ext cx="407484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</a:t>
            </a:r>
            <a:r>
              <a:rPr lang="en-US" sz="15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b="1" baseline="-25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81000" y="1773550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571500" y="2405377"/>
            <a:ext cx="2443298" cy="3231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Volume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the pole 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609600" y="3661631"/>
            <a:ext cx="2743200" cy="1125961"/>
            <a:chOff x="1516824" y="1607388"/>
            <a:chExt cx="2743200" cy="1125961"/>
          </a:xfrm>
          <a:effectLst/>
        </p:grpSpPr>
        <p:sp>
          <p:nvSpPr>
            <p:cNvPr id="108" name="TextBox 107"/>
            <p:cNvSpPr txBox="1"/>
            <p:nvPr/>
          </p:nvSpPr>
          <p:spPr>
            <a:xfrm>
              <a:off x="1747254" y="1953033"/>
              <a:ext cx="881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1 cm</a:t>
              </a:r>
              <a:r>
                <a:rPr lang="en-US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670444" y="1607388"/>
              <a:ext cx="10903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0099"/>
                  </a:solidFill>
                  <a:latin typeface="Bookman Old Style" pitchFamily="18" charset="0"/>
                </a:rPr>
                <a:t>Volume</a:t>
              </a:r>
              <a:endParaRPr lang="en-US" b="1" baseline="30000" dirty="0">
                <a:solidFill>
                  <a:srgbClr val="CC0099"/>
                </a:solidFill>
                <a:latin typeface="Bookman Old Style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053024" y="1607388"/>
              <a:ext cx="10166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0099"/>
                  </a:solidFill>
                  <a:latin typeface="Bookman Old Style" pitchFamily="18" charset="0"/>
                </a:rPr>
                <a:t>Weight</a:t>
              </a:r>
              <a:endParaRPr lang="en-US" b="1" baseline="30000" dirty="0">
                <a:solidFill>
                  <a:srgbClr val="CC0099"/>
                </a:solidFill>
                <a:latin typeface="Bookman Old Style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381130" y="2271684"/>
              <a:ext cx="3882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Bookman Old Style" pitchFamily="18" charset="0"/>
                </a:rPr>
                <a:t>?</a:t>
              </a:r>
              <a:endParaRPr lang="en-US" sz="24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3170499" y="1959960"/>
              <a:ext cx="7809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8 </a:t>
              </a:r>
              <a:r>
                <a:rPr lang="en-US" b="1" dirty="0" err="1" smtClean="0">
                  <a:solidFill>
                    <a:prstClr val="black"/>
                  </a:solidFill>
                  <a:latin typeface="Bookman Old Style" pitchFamily="18" charset="0"/>
                </a:rPr>
                <a:t>gm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grpSp>
          <p:nvGrpSpPr>
            <p:cNvPr id="113" name="Group 112"/>
            <p:cNvGrpSpPr/>
            <p:nvPr/>
          </p:nvGrpSpPr>
          <p:grpSpPr>
            <a:xfrm>
              <a:off x="1516824" y="1607388"/>
              <a:ext cx="2743200" cy="1097280"/>
              <a:chOff x="5954580" y="2226105"/>
              <a:chExt cx="2743200" cy="1097280"/>
            </a:xfrm>
          </p:grpSpPr>
          <p:sp>
            <p:nvSpPr>
              <p:cNvPr id="114" name="Rectangle 113"/>
              <p:cNvSpPr/>
              <p:nvPr/>
            </p:nvSpPr>
            <p:spPr>
              <a:xfrm>
                <a:off x="5954580" y="2226105"/>
                <a:ext cx="2743200" cy="109728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19" name="Straight Connector 118"/>
              <p:cNvCxnSpPr/>
              <p:nvPr/>
            </p:nvCxnSpPr>
            <p:spPr>
              <a:xfrm>
                <a:off x="5954580" y="2571750"/>
                <a:ext cx="2743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>
                <a:off x="5954580" y="2955800"/>
                <a:ext cx="2743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>
                <a:off x="7337160" y="2226105"/>
                <a:ext cx="0" cy="10972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4" name="TextBox 133"/>
          <p:cNvSpPr txBox="1"/>
          <p:nvPr/>
        </p:nvSpPr>
        <p:spPr>
          <a:xfrm>
            <a:off x="1127706" y="4321462"/>
            <a:ext cx="369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Bookman Old Style" pitchFamily="18" charset="0"/>
              </a:rPr>
              <a:t>v</a:t>
            </a:r>
            <a:endParaRPr lang="en-US" sz="2400" b="1" baseline="30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579120" y="4407218"/>
            <a:ext cx="150393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520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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4" name="Straight Arrow Connector 83"/>
          <p:cNvCxnSpPr>
            <a:endCxn id="108" idx="3"/>
          </p:cNvCxnSpPr>
          <p:nvPr/>
        </p:nvCxnSpPr>
        <p:spPr>
          <a:xfrm flipH="1" flipV="1">
            <a:off x="1722003" y="4191942"/>
            <a:ext cx="549633" cy="364817"/>
          </a:xfrm>
          <a:prstGeom prst="straightConnector1">
            <a:avLst/>
          </a:prstGeom>
          <a:ln w="38100">
            <a:solidFill>
              <a:srgbClr val="1B0FB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1798249" y="4205219"/>
            <a:ext cx="491785" cy="332054"/>
          </a:xfrm>
          <a:prstGeom prst="straightConnector1">
            <a:avLst/>
          </a:prstGeom>
          <a:ln w="38100">
            <a:solidFill>
              <a:srgbClr val="1B0FB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Rectangle 143"/>
          <p:cNvSpPr/>
          <p:nvPr/>
        </p:nvSpPr>
        <p:spPr>
          <a:xfrm>
            <a:off x="654442" y="4640065"/>
            <a:ext cx="3312210" cy="31696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484677" y="2774132"/>
            <a:ext cx="2111475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ass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1c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 iron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2549994" y="2774132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2854772" y="2774132"/>
            <a:ext cx="64472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gm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537289" y="3107908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3229145" y="3107908"/>
            <a:ext cx="978153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520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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3982169" y="3416463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4134569" y="3416463"/>
            <a:ext cx="663964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.14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2537289" y="3724134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2842072" y="3724134"/>
            <a:ext cx="1398140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92262.4 g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632273" y="3107908"/>
            <a:ext cx="1997663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ass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the pole 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3050044" y="3107908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2839479" y="3107908"/>
            <a:ext cx="320922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2542352" y="4325053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2847135" y="4325053"/>
            <a:ext cx="1534394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892.2624 kg</a:t>
            </a:r>
          </a:p>
        </p:txBody>
      </p:sp>
      <p:sp>
        <p:nvSpPr>
          <p:cNvPr id="160" name="Rectangle 159"/>
          <p:cNvSpPr/>
          <p:nvPr/>
        </p:nvSpPr>
        <p:spPr>
          <a:xfrm>
            <a:off x="631686" y="4617433"/>
            <a:ext cx="3467616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ass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f the pole is 892.26 kg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 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228600" y="3103131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326883" y="4617433"/>
            <a:ext cx="381000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2537272" y="4023316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2842055" y="4023316"/>
            <a:ext cx="1208985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92262.4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8" name="Rounded Rectangle 167"/>
          <p:cNvSpPr/>
          <p:nvPr/>
        </p:nvSpPr>
        <p:spPr bwMode="auto">
          <a:xfrm>
            <a:off x="1856458" y="3306687"/>
            <a:ext cx="3097164" cy="403486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1907555" y="3372634"/>
            <a:ext cx="2988059" cy="29140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841605" y="3341013"/>
            <a:ext cx="311200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Vol. of bigger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</a:rPr>
              <a:t>cyl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31680</a:t>
            </a:r>
            <a:r>
              <a:rPr lang="en-US" sz="1600" b="1" kern="0" dirty="0" smtClean="0">
                <a:solidFill>
                  <a:srgbClr val="0000FF"/>
                </a:solidFill>
                <a:latin typeface="Symbol"/>
              </a:rPr>
              <a:t>p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71" name="Rounded Rectangle 170"/>
          <p:cNvSpPr/>
          <p:nvPr/>
        </p:nvSpPr>
        <p:spPr bwMode="auto">
          <a:xfrm>
            <a:off x="1745471" y="3850038"/>
            <a:ext cx="3150143" cy="403486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1788241" y="3919795"/>
            <a:ext cx="3010291" cy="29140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740007" y="3894524"/>
            <a:ext cx="315560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Vol. of smaller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</a:rPr>
              <a:t>cyl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3840</a:t>
            </a:r>
            <a:r>
              <a:rPr lang="en-US" sz="1600" b="1" kern="0" dirty="0" smtClean="0">
                <a:solidFill>
                  <a:srgbClr val="0000FF"/>
                </a:solidFill>
                <a:latin typeface="Symbol"/>
              </a:rPr>
              <a:t>p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2539652" y="3416463"/>
            <a:ext cx="289965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231508" y="3416463"/>
            <a:ext cx="865943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52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052407" y="3416463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841842" y="3416463"/>
            <a:ext cx="320922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937334" y="4023316"/>
            <a:ext cx="296876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÷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092996" y="4023316"/>
            <a:ext cx="984565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0kg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629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4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4" grpId="1" animBg="1"/>
      <p:bldP spid="93" grpId="0" animBg="1"/>
      <p:bldP spid="93" grpId="1" animBg="1"/>
      <p:bldP spid="135" grpId="0" animBg="1"/>
      <p:bldP spid="135" grpId="1" animBg="1"/>
      <p:bldP spid="106" grpId="0" animBg="1"/>
      <p:bldP spid="106" grpId="1" animBg="1"/>
      <p:bldP spid="103" grpId="0" animBg="1"/>
      <p:bldP spid="103" grpId="1" animBg="1"/>
      <p:bldP spid="174" grpId="0" animBg="1"/>
      <p:bldP spid="174" grpId="1" animBg="1"/>
      <p:bldP spid="174" grpId="2" animBg="1"/>
      <p:bldP spid="37" grpId="0" animBg="1"/>
      <p:bldP spid="37" grpId="1" animBg="1"/>
      <p:bldP spid="39" grpId="0" animBg="1"/>
      <p:bldP spid="39" grpId="1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102" grpId="0"/>
      <p:bldP spid="134" grpId="0"/>
      <p:bldP spid="134" grpId="1"/>
      <p:bldP spid="136" grpId="0"/>
      <p:bldP spid="136" grpId="1"/>
      <p:bldP spid="144" grpId="0" animBg="1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4" grpId="0"/>
      <p:bldP spid="165" grpId="0"/>
      <p:bldP spid="166" grpId="0"/>
      <p:bldP spid="167" grpId="0"/>
      <p:bldP spid="168" grpId="0" animBg="1"/>
      <p:bldP spid="169" grpId="0" animBg="1"/>
      <p:bldP spid="169" grpId="1" animBg="1"/>
      <p:bldP spid="170" grpId="0"/>
      <p:bldP spid="171" grpId="0" animBg="1"/>
      <p:bldP spid="172" grpId="0" animBg="1"/>
      <p:bldP spid="172" grpId="1" animBg="1"/>
      <p:bldP spid="173" grpId="0"/>
      <p:bldP spid="87" grpId="0"/>
      <p:bldP spid="88" grpId="0"/>
      <p:bldP spid="89" grpId="0"/>
      <p:bldP spid="90" grpId="0"/>
      <p:bldP spid="91" grpId="0"/>
      <p:bldP spid="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819400" y="1371422"/>
            <a:ext cx="367280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IN" sz="5000" dirty="0">
                <a:solidFill>
                  <a:srgbClr val="FF0000"/>
                </a:solidFill>
                <a:latin typeface="Bookman Old Style" pitchFamily="18" charset="0"/>
              </a:rPr>
              <a:t>Module </a:t>
            </a:r>
            <a:r>
              <a:rPr lang="en-IN" sz="5000" dirty="0" smtClean="0">
                <a:solidFill>
                  <a:srgbClr val="FF0000"/>
                </a:solidFill>
                <a:latin typeface="Bookman Old Style" pitchFamily="18" charset="0"/>
              </a:rPr>
              <a:t>31</a:t>
            </a:r>
          </a:p>
        </p:txBody>
      </p:sp>
    </p:spTree>
    <p:extLst>
      <p:ext uri="{BB962C8B-B14F-4D97-AF65-F5344CB8AC3E}">
        <p14:creationId xmlns:p14="http://schemas.microsoft.com/office/powerpoint/2010/main" val="184877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4" y="1885950"/>
            <a:ext cx="57816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SURFACE AREA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ND VOLUME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974908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</a:t>
            </a:r>
            <a:r>
              <a:rPr lang="pt-BR" altLang="en-US" sz="2000" smtClean="0">
                <a:solidFill>
                  <a:srgbClr val="FF6600"/>
                </a:solidFill>
                <a:latin typeface="Bookman Old Style" pitchFamily="18" charset="0"/>
              </a:rPr>
              <a:t>on Cylinder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32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ounded Rectangle 108"/>
          <p:cNvSpPr/>
          <p:nvPr/>
        </p:nvSpPr>
        <p:spPr>
          <a:xfrm>
            <a:off x="677514" y="1304002"/>
            <a:ext cx="6100881" cy="25933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698500" y="1059805"/>
            <a:ext cx="5016500" cy="23575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4519614" y="823913"/>
            <a:ext cx="1957386" cy="23575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685523" y="830407"/>
            <a:ext cx="3129399" cy="23575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4500863" y="581544"/>
            <a:ext cx="2314275" cy="22808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2316936" y="571417"/>
            <a:ext cx="1728981" cy="23575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704849" y="572195"/>
            <a:ext cx="1457189" cy="23575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4963137" y="314325"/>
            <a:ext cx="2701408" cy="25933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704849" y="314426"/>
            <a:ext cx="3999705" cy="25933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smtClean="0">
                <a:solidFill>
                  <a:prstClr val="white"/>
                </a:solidFill>
              </a:rPr>
              <a:t> </a:t>
            </a: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11" name="Can 10"/>
          <p:cNvSpPr/>
          <p:nvPr/>
        </p:nvSpPr>
        <p:spPr>
          <a:xfrm>
            <a:off x="8142762" y="2331184"/>
            <a:ext cx="182880" cy="2560320"/>
          </a:xfrm>
          <a:prstGeom prst="can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Can 9"/>
          <p:cNvSpPr/>
          <p:nvPr/>
        </p:nvSpPr>
        <p:spPr>
          <a:xfrm>
            <a:off x="5486400" y="2617470"/>
            <a:ext cx="1828800" cy="2011680"/>
          </a:xfrm>
          <a:prstGeom prst="can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542" y="261476"/>
            <a:ext cx="75232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n ink container of cylindrical shape is filled with ink upto 91%.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Ball pen refills of length 12 cm and inner diameter 2 mm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are filled with ink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upt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84 %. If the height and radiu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of the ink container are 14 cm and 6 cm resp.,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find the number of refills that can be filled with this ink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Can 7"/>
          <p:cNvSpPr/>
          <p:nvPr/>
        </p:nvSpPr>
        <p:spPr>
          <a:xfrm>
            <a:off x="5486400" y="2343150"/>
            <a:ext cx="1828800" cy="2286000"/>
          </a:xfrm>
          <a:prstGeom prst="can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Can 8"/>
          <p:cNvSpPr/>
          <p:nvPr/>
        </p:nvSpPr>
        <p:spPr>
          <a:xfrm>
            <a:off x="8142762" y="1965424"/>
            <a:ext cx="182880" cy="2926080"/>
          </a:xfrm>
          <a:prstGeom prst="can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7400" y="3333750"/>
            <a:ext cx="1112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Bookman Old Style" pitchFamily="18" charset="0"/>
              </a:rPr>
              <a:t>91%</a:t>
            </a:r>
            <a:endParaRPr lang="en-US" sz="3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29500" y="3409950"/>
            <a:ext cx="764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E46C0A"/>
                </a:solidFill>
                <a:latin typeface="Bookman Old Style" pitchFamily="18" charset="0"/>
              </a:rPr>
              <a:t>84%</a:t>
            </a:r>
            <a:endParaRPr lang="en-US" sz="2000" b="1" dirty="0">
              <a:solidFill>
                <a:srgbClr val="E46C0A"/>
              </a:solidFill>
              <a:latin typeface="Bookman Old Style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334000" y="2571750"/>
            <a:ext cx="0" cy="182880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48200" y="3333750"/>
            <a:ext cx="7056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4cm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00800" y="4671596"/>
            <a:ext cx="95090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r = 6cm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400800" y="4705350"/>
            <a:ext cx="914400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401842" y="3215104"/>
            <a:ext cx="6303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2c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8478042" y="1968196"/>
            <a:ext cx="0" cy="292608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7868442" y="1962150"/>
            <a:ext cx="731520" cy="0"/>
            <a:chOff x="7772400" y="1962150"/>
            <a:chExt cx="731520" cy="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7772400" y="1962150"/>
              <a:ext cx="274320" cy="0"/>
            </a:xfrm>
            <a:prstGeom prst="straightConnector1">
              <a:avLst/>
            </a:prstGeom>
            <a:ln w="19050">
              <a:solidFill>
                <a:srgbClr val="CC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8229600" y="1962150"/>
              <a:ext cx="274320" cy="0"/>
            </a:xfrm>
            <a:prstGeom prst="straightConnector1">
              <a:avLst/>
            </a:prstGeom>
            <a:ln w="19050">
              <a:solidFill>
                <a:srgbClr val="CC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7716042" y="1581150"/>
            <a:ext cx="106631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d = 2mm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19687" y="2554799"/>
            <a:ext cx="1494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No. of refill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160808" y="3718321"/>
            <a:ext cx="1077539" cy="365760"/>
            <a:chOff x="4160808" y="3729989"/>
            <a:chExt cx="1077539" cy="365760"/>
          </a:xfrm>
        </p:grpSpPr>
        <p:sp>
          <p:nvSpPr>
            <p:cNvPr id="32" name="Rounded Rectangular Callout 31"/>
            <p:cNvSpPr/>
            <p:nvPr/>
          </p:nvSpPr>
          <p:spPr>
            <a:xfrm rot="5400000" flipV="1">
              <a:off x="4495800" y="3409949"/>
              <a:ext cx="365760" cy="1005840"/>
            </a:xfrm>
            <a:prstGeom prst="wedgeRoundRectCallout">
              <a:avLst>
                <a:gd name="adj1" fmla="val 7356"/>
                <a:gd name="adj2" fmla="val 106266"/>
                <a:gd name="adj3" fmla="val 16667"/>
              </a:avLst>
            </a:prstGeom>
            <a:solidFill>
              <a:srgbClr val="FF33CC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160808" y="3745468"/>
              <a:ext cx="10775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500 cm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6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 flipH="1">
            <a:off x="7356639" y="2663189"/>
            <a:ext cx="805029" cy="365760"/>
            <a:chOff x="4394421" y="3729989"/>
            <a:chExt cx="734142" cy="365760"/>
          </a:xfrm>
        </p:grpSpPr>
        <p:sp>
          <p:nvSpPr>
            <p:cNvPr id="36" name="Rounded Rectangular Callout 35"/>
            <p:cNvSpPr/>
            <p:nvPr/>
          </p:nvSpPr>
          <p:spPr>
            <a:xfrm rot="16200000" flipH="1" flipV="1">
              <a:off x="4587240" y="3592829"/>
              <a:ext cx="365760" cy="640080"/>
            </a:xfrm>
            <a:prstGeom prst="wedgeRoundRectCallout">
              <a:avLst>
                <a:gd name="adj1" fmla="val 37780"/>
                <a:gd name="adj2" fmla="val 71172"/>
                <a:gd name="adj3" fmla="val 16667"/>
              </a:avLst>
            </a:prstGeom>
            <a:solidFill>
              <a:srgbClr val="FF33CC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394421" y="3745468"/>
              <a:ext cx="734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5 cm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6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71" name="Rounded Rectangle 70"/>
          <p:cNvSpPr/>
          <p:nvPr/>
        </p:nvSpPr>
        <p:spPr bwMode="auto">
          <a:xfrm>
            <a:off x="3973147" y="2325128"/>
            <a:ext cx="3342053" cy="1063801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619500" y="2130954"/>
            <a:ext cx="3498359" cy="1355196"/>
          </a:xfrm>
          <a:prstGeom prst="cloud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If the container contains</a:t>
            </a:r>
          </a:p>
          <a:p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500cm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itchFamily="18" charset="0"/>
              </a:rPr>
              <a:t>3</a:t>
            </a:r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 of ink and 5cm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itchFamily="18" charset="0"/>
              </a:rPr>
              <a:t>3</a:t>
            </a:r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 of</a:t>
            </a:r>
          </a:p>
          <a:p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Ink is to be filled in </a:t>
            </a:r>
          </a:p>
          <a:p>
            <a:r>
              <a:rPr lang="en-IN" sz="1600" b="1" dirty="0">
                <a:solidFill>
                  <a:prstClr val="white"/>
                </a:solidFill>
                <a:latin typeface="Bookman Old Style" pitchFamily="18" charset="0"/>
              </a:rPr>
              <a:t>e</a:t>
            </a:r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ach refill 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2664988" y="2424068"/>
            <a:ext cx="539484" cy="2480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50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1" name="Straight Connector 130"/>
          <p:cNvCxnSpPr/>
          <p:nvPr/>
        </p:nvCxnSpPr>
        <p:spPr>
          <a:xfrm>
            <a:off x="2717829" y="2706463"/>
            <a:ext cx="45717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2783781" y="2652668"/>
            <a:ext cx="32092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2420167" y="2538909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3175005" y="2519614"/>
            <a:ext cx="787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 100</a:t>
            </a:r>
            <a:endParaRPr lang="en-US" sz="1600" b="1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768120" y="1674844"/>
            <a:ext cx="4565879" cy="52923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722484" y="1778817"/>
            <a:ext cx="2177959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No. of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refills 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15770" y="1639206"/>
            <a:ext cx="32880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container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39687" y="1898524"/>
            <a:ext cx="27991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refill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2214096" y="1936750"/>
            <a:ext cx="303735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Rounded Rectangle 147"/>
          <p:cNvSpPr/>
          <p:nvPr/>
        </p:nvSpPr>
        <p:spPr bwMode="auto">
          <a:xfrm>
            <a:off x="4581992" y="2674581"/>
            <a:ext cx="2428408" cy="443833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151462" y="2647950"/>
            <a:ext cx="2733661" cy="515362"/>
          </a:xfrm>
          <a:prstGeom prst="cloud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 Number of Refills = ? 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75" name="Rounded Rectangle 74"/>
          <p:cNvSpPr/>
          <p:nvPr/>
        </p:nvSpPr>
        <p:spPr bwMode="auto">
          <a:xfrm>
            <a:off x="4607034" y="2549990"/>
            <a:ext cx="2006949" cy="537038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462038" y="2419350"/>
            <a:ext cx="2167362" cy="607998"/>
          </a:xfrm>
          <a:prstGeom prst="cloud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Let us consider </a:t>
            </a:r>
          </a:p>
          <a:p>
            <a:r>
              <a:rPr lang="en-IN" sz="1600" b="1" dirty="0" smtClean="0">
                <a:solidFill>
                  <a:prstClr val="white"/>
                </a:solidFill>
                <a:latin typeface="Bookman Old Style" pitchFamily="18" charset="0"/>
              </a:rPr>
              <a:t>an example</a:t>
            </a:r>
            <a:endParaRPr lang="en-IN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559088" y="2185571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00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50"/>
                                        <p:tgtEl>
                                          <p:spTgt spid="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5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50"/>
                                        <p:tgtEl>
                                          <p:spTgt spid="1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5" presetClass="emph" presetSubtype="0" repeatCount="4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7" dur="4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75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35" presetClass="emph" presetSubtype="0" repeatCount="4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1" dur="4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7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7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50"/>
                            </p:stCondLst>
                            <p:childTnLst>
                              <p:par>
                                <p:cTn id="2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00"/>
                            </p:stCondLst>
                            <p:childTnLst>
                              <p:par>
                                <p:cTn id="28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50"/>
                            </p:stCondLst>
                            <p:childTnLst>
                              <p:par>
                                <p:cTn id="3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109" grpId="1" animBg="1"/>
      <p:bldP spid="105" grpId="0" animBg="1"/>
      <p:bldP spid="105" grpId="1" animBg="1"/>
      <p:bldP spid="104" grpId="0" animBg="1"/>
      <p:bldP spid="104" grpId="1" animBg="1"/>
      <p:bldP spid="102" grpId="0" animBg="1"/>
      <p:bldP spid="102" grpId="1" animBg="1"/>
      <p:bldP spid="101" grpId="0" animBg="1"/>
      <p:bldP spid="101" grpId="1" animBg="1"/>
      <p:bldP spid="100" grpId="0" animBg="1"/>
      <p:bldP spid="100" grpId="1" animBg="1"/>
      <p:bldP spid="99" grpId="0" animBg="1"/>
      <p:bldP spid="99" grpId="1" animBg="1"/>
      <p:bldP spid="97" grpId="0" animBg="1"/>
      <p:bldP spid="97" grpId="1" animBg="1"/>
      <p:bldP spid="96" grpId="0" animBg="1"/>
      <p:bldP spid="96" grpId="1" animBg="1"/>
      <p:bldP spid="11" grpId="0" animBg="1"/>
      <p:bldP spid="10" grpId="0" animBg="1"/>
      <p:bldP spid="8" grpId="0" animBg="1"/>
      <p:bldP spid="9" grpId="0" animBg="1"/>
      <p:bldP spid="12" grpId="0"/>
      <p:bldP spid="13" grpId="0"/>
      <p:bldP spid="16" grpId="0"/>
      <p:bldP spid="17" grpId="0"/>
      <p:bldP spid="19" grpId="0"/>
      <p:bldP spid="24" grpId="0"/>
      <p:bldP spid="26" grpId="0"/>
      <p:bldP spid="26" grpId="1"/>
      <p:bldP spid="71" grpId="0" animBg="1"/>
      <p:bldP spid="71" grpId="1" build="allAtOnce" animBg="1"/>
      <p:bldP spid="72" grpId="0"/>
      <p:bldP spid="72" grpId="1"/>
      <p:bldP spid="130" grpId="0"/>
      <p:bldP spid="130" grpId="1"/>
      <p:bldP spid="132" grpId="0"/>
      <p:bldP spid="132" grpId="1"/>
      <p:bldP spid="134" grpId="0"/>
      <p:bldP spid="134" grpId="1"/>
      <p:bldP spid="135" grpId="0"/>
      <p:bldP spid="135" grpId="1"/>
      <p:bldP spid="143" grpId="0" animBg="1"/>
      <p:bldP spid="144" grpId="0"/>
      <p:bldP spid="27" grpId="0"/>
      <p:bldP spid="28" grpId="0"/>
      <p:bldP spid="148" grpId="0" animBg="1"/>
      <p:bldP spid="148" grpId="1" uiExpand="1" build="allAtOnce" animBg="1"/>
      <p:bldP spid="74" grpId="0"/>
      <p:bldP spid="74" grpId="1"/>
      <p:bldP spid="75" grpId="0" animBg="1"/>
      <p:bldP spid="75" grpId="1" build="allAtOnce" animBg="1"/>
      <p:bldP spid="76" grpId="0"/>
      <p:bldP spid="76" grpId="1"/>
      <p:bldP spid="1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ounded Rectangle 73"/>
          <p:cNvSpPr/>
          <p:nvPr/>
        </p:nvSpPr>
        <p:spPr>
          <a:xfrm>
            <a:off x="4739404" y="345844"/>
            <a:ext cx="2864761" cy="224864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677076" y="345844"/>
            <a:ext cx="1913724" cy="224864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1087927" y="3156881"/>
            <a:ext cx="3709551" cy="27432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3300134" y="1071821"/>
            <a:ext cx="712639" cy="204422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3976216" y="2256831"/>
            <a:ext cx="149332" cy="24938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4466825" y="1062295"/>
            <a:ext cx="591078" cy="204422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5701207" y="834058"/>
            <a:ext cx="813854" cy="204422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3790536" y="2287840"/>
            <a:ext cx="112601" cy="18736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100501" y="1504950"/>
            <a:ext cx="1830649" cy="1733679"/>
            <a:chOff x="4469801" y="2343150"/>
            <a:chExt cx="3115644" cy="2790394"/>
          </a:xfrm>
        </p:grpSpPr>
        <p:sp>
          <p:nvSpPr>
            <p:cNvPr id="10" name="Can 9"/>
            <p:cNvSpPr/>
            <p:nvPr/>
          </p:nvSpPr>
          <p:spPr>
            <a:xfrm>
              <a:off x="5486400" y="2617470"/>
              <a:ext cx="1828800" cy="2011680"/>
            </a:xfrm>
            <a:prstGeom prst="can">
              <a:avLst/>
            </a:prstGeom>
            <a:solidFill>
              <a:srgbClr val="0070C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Can 7"/>
            <p:cNvSpPr/>
            <p:nvPr/>
          </p:nvSpPr>
          <p:spPr>
            <a:xfrm>
              <a:off x="5486400" y="2343150"/>
              <a:ext cx="1828800" cy="2286000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85534" y="3333751"/>
              <a:ext cx="1301901" cy="6439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</a:rPr>
                <a:t>91%</a:t>
              </a:r>
              <a:endParaRPr lang="en-US" sz="20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5334000" y="2571750"/>
              <a:ext cx="0" cy="182880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469801" y="3221326"/>
              <a:ext cx="1009982" cy="42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14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16284" y="4712477"/>
              <a:ext cx="1269161" cy="42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r = 6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6400800" y="4746232"/>
              <a:ext cx="914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7713139" y="682978"/>
            <a:ext cx="1281148" cy="2193572"/>
            <a:chOff x="7502235" y="1548999"/>
            <a:chExt cx="1630285" cy="3345277"/>
          </a:xfrm>
        </p:grpSpPr>
        <p:sp>
          <p:nvSpPr>
            <p:cNvPr id="11" name="Can 10"/>
            <p:cNvSpPr/>
            <p:nvPr/>
          </p:nvSpPr>
          <p:spPr>
            <a:xfrm>
              <a:off x="8142762" y="2331184"/>
              <a:ext cx="182880" cy="2560320"/>
            </a:xfrm>
            <a:prstGeom prst="can">
              <a:avLst/>
            </a:prstGeom>
            <a:solidFill>
              <a:srgbClr val="0070C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Can 8"/>
            <p:cNvSpPr/>
            <p:nvPr/>
          </p:nvSpPr>
          <p:spPr>
            <a:xfrm>
              <a:off x="8142762" y="1965424"/>
              <a:ext cx="182880" cy="2926080"/>
            </a:xfrm>
            <a:prstGeom prst="ca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02235" y="3289741"/>
              <a:ext cx="675600" cy="4224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E46C0A"/>
                  </a:solidFill>
                  <a:latin typeface="Bookman Old Style" pitchFamily="18" charset="0"/>
                </a:rPr>
                <a:t>84%</a:t>
              </a:r>
              <a:endParaRPr lang="en-US" sz="1200" b="1" dirty="0">
                <a:solidFill>
                  <a:srgbClr val="E46C0A"/>
                </a:solidFill>
                <a:latin typeface="Bookman Old Style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401844" y="3215104"/>
              <a:ext cx="730676" cy="387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12c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8478042" y="1968196"/>
              <a:ext cx="0" cy="292608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7868442" y="1962150"/>
              <a:ext cx="731520" cy="0"/>
              <a:chOff x="7772400" y="1962150"/>
              <a:chExt cx="731520" cy="0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>
                <a:off x="7772400" y="1962150"/>
                <a:ext cx="274320" cy="0"/>
              </a:xfrm>
              <a:prstGeom prst="straightConnector1">
                <a:avLst/>
              </a:prstGeom>
              <a:ln w="19050">
                <a:solidFill>
                  <a:srgbClr val="CC009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H="1">
                <a:off x="8229600" y="1962150"/>
                <a:ext cx="274320" cy="0"/>
              </a:xfrm>
              <a:prstGeom prst="straightConnector1">
                <a:avLst/>
              </a:prstGeom>
              <a:ln w="19050">
                <a:solidFill>
                  <a:srgbClr val="CC009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7796847" y="1548999"/>
              <a:ext cx="1020335" cy="387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Bookman Old Style" pitchFamily="18" charset="0"/>
                </a:rPr>
                <a:t>d = 2mm</a:t>
              </a:r>
              <a:endParaRPr lang="en-US" sz="105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43" name="Rounded Rectangle 142"/>
          <p:cNvSpPr/>
          <p:nvPr/>
        </p:nvSpPr>
        <p:spPr>
          <a:xfrm>
            <a:off x="768120" y="1674844"/>
            <a:ext cx="4565879" cy="52923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722484" y="1778817"/>
            <a:ext cx="2177959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No. of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refills 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39687" y="1898524"/>
            <a:ext cx="27991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refill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2214096" y="1936750"/>
            <a:ext cx="3037354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559088" y="2185571"/>
            <a:ext cx="66011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342776" y="2196465"/>
            <a:ext cx="4491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=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18104" y="2457349"/>
            <a:ext cx="797366" cy="399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6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)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538811" y="2475758"/>
            <a:ext cx="4571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955553" y="2810465"/>
            <a:ext cx="63991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6 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492440" y="2810465"/>
            <a:ext cx="4571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1722572" y="4621921"/>
            <a:ext cx="45717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065660" y="4431725"/>
            <a:ext cx="367408" cy="2728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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424910" y="4454367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579463" y="3119021"/>
            <a:ext cx="1306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504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722572" y="4311075"/>
            <a:ext cx="4571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9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246188" y="4456578"/>
            <a:ext cx="1306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504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2367024" y="3963373"/>
            <a:ext cx="2290139" cy="27432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387600" y="3486150"/>
            <a:ext cx="35654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Volume of ink inside container 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340002" y="3920553"/>
            <a:ext cx="23599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Volume of containe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387600" y="3920553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 91% </a:t>
            </a:r>
            <a:r>
              <a:rPr lang="en-US" sz="1600" b="1" dirty="0" smtClean="0">
                <a:solidFill>
                  <a:prstClr val="black"/>
                </a:solidFill>
                <a:latin typeface="Arial Rounded MT Bold" pitchFamily="34" charset="0"/>
                <a:sym typeface="Symbol"/>
              </a:rPr>
              <a:t></a:t>
            </a:r>
            <a:endParaRPr lang="en-US" sz="1600" b="1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168525" y="2196465"/>
            <a:ext cx="23599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Volume of containe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357425" y="2452227"/>
            <a:ext cx="561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= 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690195" y="2452227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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365345" y="2810465"/>
            <a:ext cx="561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= 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698115" y="2810465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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434888" y="3119021"/>
            <a:ext cx="308098" cy="3300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629703" y="4567236"/>
            <a:ext cx="593432" cy="2728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0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143536" y="3119021"/>
            <a:ext cx="23599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Volume of containe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21403" y="3119021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2147997" y="1698845"/>
            <a:ext cx="3160602" cy="206101"/>
          </a:xfrm>
          <a:prstGeom prst="round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15770" y="1639206"/>
            <a:ext cx="32880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Volume of ink inside container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457826" y="2196465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r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5" name="Rounded Rectangle 84"/>
          <p:cNvSpPr/>
          <p:nvPr/>
        </p:nvSpPr>
        <p:spPr bwMode="auto">
          <a:xfrm>
            <a:off x="527050" y="3098800"/>
            <a:ext cx="2988805" cy="70475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70847" y="3165489"/>
            <a:ext cx="29774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volume of cylinder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4538810" y="832473"/>
            <a:ext cx="712639" cy="204422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542" y="261476"/>
            <a:ext cx="75232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An ink container of cylindrical shape is filled with ink upto 91%.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Ball pen refills of length 12 cm and inner diameter 2 mm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are filled with ink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upt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84 %. If the height and radiu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of the ink container are 14 cm and 6 cm resp.,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find the number of refills that can be filled with this ink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229090" y="1330464"/>
            <a:ext cx="571510" cy="707886"/>
          </a:xfrm>
          <a:prstGeom prst="rect">
            <a:avLst/>
          </a:prstGeom>
          <a:noFill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800" dirty="0">
              <a:solidFill>
                <a:srgbClr val="0000FF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5232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750"/>
                            </p:stCondLst>
                            <p:childTnLst>
                              <p:par>
                                <p:cTn id="1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2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750"/>
                            </p:stCondLst>
                            <p:childTnLst>
                              <p:par>
                                <p:cTn id="1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5" presetClass="emph" presetSubtype="0" repeatCount="4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2" dur="4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5" presetClass="emph" presetSubtype="0" repeatCount="4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7" dur="4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72" grpId="0" animBg="1"/>
      <p:bldP spid="72" grpId="1" animBg="1"/>
      <p:bldP spid="69" grpId="0" animBg="1"/>
      <p:bldP spid="69" grpId="1" animBg="1"/>
      <p:bldP spid="69" grpId="2" animBg="1"/>
      <p:bldP spid="92" grpId="0" animBg="1"/>
      <p:bldP spid="92" grpId="1" animBg="1"/>
      <p:bldP spid="90" grpId="0" animBg="1"/>
      <p:bldP spid="90" grpId="1" animBg="1"/>
      <p:bldP spid="89" grpId="0" animBg="1"/>
      <p:bldP spid="89" grpId="1" animBg="1"/>
      <p:bldP spid="88" grpId="0" animBg="1"/>
      <p:bldP spid="88" grpId="1" animBg="1"/>
      <p:bldP spid="87" grpId="0" animBg="1"/>
      <p:bldP spid="87" grpId="1" animBg="1"/>
      <p:bldP spid="53" grpId="0"/>
      <p:bldP spid="54" grpId="0"/>
      <p:bldP spid="55" grpId="0"/>
      <p:bldP spid="56" grpId="0"/>
      <p:bldP spid="57" grpId="0"/>
      <p:bldP spid="59" grpId="0"/>
      <p:bldP spid="60" grpId="0"/>
      <p:bldP spid="61" grpId="0"/>
      <p:bldP spid="62" grpId="0"/>
      <p:bldP spid="63" grpId="0"/>
      <p:bldP spid="64" grpId="0" animBg="1"/>
      <p:bldP spid="64" grpId="1" animBg="1"/>
      <p:bldP spid="64" grpId="2" animBg="1"/>
      <p:bldP spid="64" grpId="3" animBg="1"/>
      <p:bldP spid="64" grpId="4" animBg="1"/>
      <p:bldP spid="65" grpId="0"/>
      <p:bldP spid="66" grpId="0"/>
      <p:bldP spid="67" grpId="0"/>
      <p:bldP spid="68" grpId="0"/>
      <p:bldP spid="70" grpId="0"/>
      <p:bldP spid="73" grpId="0"/>
      <p:bldP spid="77" grpId="0"/>
      <p:bldP spid="78" grpId="0"/>
      <p:bldP spid="79" grpId="0"/>
      <p:bldP spid="80" grpId="0"/>
      <p:bldP spid="81" grpId="0"/>
      <p:bldP spid="82" grpId="0"/>
      <p:bldP spid="83" grpId="0" animBg="1"/>
      <p:bldP spid="84" grpId="0"/>
      <p:bldP spid="85" grpId="0" animBg="1"/>
      <p:bldP spid="85" grpId="1" animBg="1"/>
      <p:bldP spid="86" grpId="0"/>
      <p:bldP spid="86" grpId="1"/>
      <p:bldP spid="91" grpId="0" animBg="1"/>
      <p:bldP spid="91" grpId="1" animBg="1"/>
      <p:bldP spid="71" grpId="0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62921</TotalTime>
  <Words>4868</Words>
  <Application>Microsoft Office PowerPoint</Application>
  <PresentationFormat>On-screen Show (16:9)</PresentationFormat>
  <Paragraphs>1381</Paragraphs>
  <Slides>4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Arial</vt:lpstr>
      <vt:lpstr>Arial Rounded MT Bold</vt:lpstr>
      <vt:lpstr>Book Antiqua</vt:lpstr>
      <vt:lpstr>Bookman Old Style</vt:lpstr>
      <vt:lpstr>Calibri</vt:lpstr>
      <vt:lpstr>Cambria Math</vt:lpstr>
      <vt:lpstr>MT Extra</vt:lpstr>
      <vt:lpstr>Symbol</vt:lpstr>
      <vt:lpstr>Wingdings</vt:lpstr>
      <vt:lpstr>Custom Design</vt:lpstr>
      <vt:lpstr>4_Office Theme</vt:lpstr>
      <vt:lpstr>2_Office Theme</vt:lpstr>
      <vt:lpstr>10_Office Theme</vt:lpstr>
      <vt:lpstr>12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3578</cp:revision>
  <dcterms:created xsi:type="dcterms:W3CDTF">2013-07-31T12:47:49Z</dcterms:created>
  <dcterms:modified xsi:type="dcterms:W3CDTF">2022-04-23T05:18:27Z</dcterms:modified>
</cp:coreProperties>
</file>